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2A57" w:rsidRPr="00CE2865" w:rsidRDefault="009D2A57" w:rsidP="009D2A57">
      <w:pPr>
        <w:jc w:val="center"/>
        <w:rPr>
          <w:b/>
          <w:bCs/>
          <w:sz w:val="28"/>
          <w:szCs w:val="28"/>
        </w:rPr>
      </w:pPr>
      <w:r w:rsidRPr="00CE2865">
        <w:rPr>
          <w:b/>
          <w:bCs/>
          <w:sz w:val="28"/>
          <w:szCs w:val="28"/>
        </w:rPr>
        <w:t xml:space="preserve">Physics 30 </w:t>
      </w:r>
      <w:r w:rsidR="004613F5" w:rsidRPr="00CE2865">
        <w:rPr>
          <w:b/>
          <w:bCs/>
          <w:sz w:val="28"/>
          <w:szCs w:val="28"/>
        </w:rPr>
        <w:t>–</w:t>
      </w:r>
      <w:r w:rsidRPr="00CE2865">
        <w:rPr>
          <w:b/>
          <w:bCs/>
          <w:sz w:val="28"/>
          <w:szCs w:val="28"/>
        </w:rPr>
        <w:t xml:space="preserve"> Lesson 4</w:t>
      </w:r>
    </w:p>
    <w:p w:rsidR="009D2A57" w:rsidRPr="00CE2865" w:rsidRDefault="009D2A57" w:rsidP="009D2A57">
      <w:pPr>
        <w:jc w:val="center"/>
        <w:rPr>
          <w:b/>
          <w:bCs/>
          <w:sz w:val="28"/>
          <w:szCs w:val="28"/>
        </w:rPr>
      </w:pPr>
      <w:r w:rsidRPr="00CE2865">
        <w:rPr>
          <w:b/>
          <w:bCs/>
          <w:sz w:val="28"/>
          <w:szCs w:val="28"/>
        </w:rPr>
        <w:t>Graphing for Fun and Profit</w:t>
      </w:r>
    </w:p>
    <w:p w:rsidR="009D2A57" w:rsidRDefault="009D2A57" w:rsidP="009D2A57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 xml:space="preserve"> / 4</w:t>
      </w:r>
      <w:r w:rsidR="00A60359">
        <w:t>9</w:t>
      </w:r>
    </w:p>
    <w:p w:rsidR="00CE2865" w:rsidRPr="00CE2865" w:rsidRDefault="00CE2865" w:rsidP="00CE2865">
      <w:pPr>
        <w:rPr>
          <w:b/>
          <w:sz w:val="28"/>
          <w:szCs w:val="28"/>
        </w:rPr>
      </w:pPr>
      <w:r w:rsidRPr="00CE2865">
        <w:rPr>
          <w:b/>
          <w:sz w:val="28"/>
          <w:szCs w:val="28"/>
        </w:rPr>
        <w:t>Practice problems</w:t>
      </w:r>
    </w:p>
    <w:p w:rsidR="00CE2865" w:rsidRDefault="00CE2865" w:rsidP="00CE2865"/>
    <w:p w:rsidR="00CE2865" w:rsidRPr="00CE2865" w:rsidRDefault="00CE2865" w:rsidP="00CE2865">
      <w:r w:rsidRPr="00CE2865">
        <w:t>1)</w:t>
      </w:r>
    </w:p>
    <w:p w:rsidR="00CE2865" w:rsidRPr="00CE2865" w:rsidRDefault="00CE2865" w:rsidP="00CE2865"/>
    <w:tbl>
      <w:tblPr>
        <w:tblW w:w="0" w:type="auto"/>
        <w:tblInd w:w="288" w:type="dxa"/>
        <w:tblBorders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191"/>
        <w:gridCol w:w="1480"/>
      </w:tblGrid>
      <w:tr w:rsidR="00DA0A89" w:rsidRPr="00CE2865" w:rsidTr="00DA0A89">
        <w:tc>
          <w:tcPr>
            <w:tcW w:w="1191" w:type="dxa"/>
          </w:tcPr>
          <w:p w:rsidR="00DA0A89" w:rsidRPr="00CE2865" w:rsidRDefault="00DA0A89" w:rsidP="00DA0A89">
            <w:r w:rsidRPr="00CE2865">
              <w:t>F</w:t>
            </w:r>
            <w:r>
              <w:rPr>
                <w:vertAlign w:val="subscript"/>
              </w:rPr>
              <w:t>N</w:t>
            </w:r>
            <w:r w:rsidRPr="00CE2865">
              <w:t xml:space="preserve"> (N)</w:t>
            </w:r>
          </w:p>
        </w:tc>
        <w:tc>
          <w:tcPr>
            <w:tcW w:w="1480" w:type="dxa"/>
          </w:tcPr>
          <w:p w:rsidR="00DA0A89" w:rsidRPr="00CE2865" w:rsidRDefault="00CD20A6" w:rsidP="00DA0A89">
            <w: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5388" type="#_x0000_t75" style="position:absolute;margin-left:98.05pt;margin-top:10.65pt;width:79.95pt;height:55.55pt;z-index:251689472;mso-position-horizontal-relative:text;mso-position-vertical-relative:text">
                  <v:imagedata r:id="rId8" o:title=""/>
                  <w10:wrap side="left"/>
                </v:shape>
                <o:OLEObject Type="Embed" ProgID="Equation.DSMT4" ShapeID="_x0000_s5388" DrawAspect="Content" ObjectID="_1525689244" r:id="rId9"/>
              </w:pict>
            </w:r>
            <w:proofErr w:type="spellStart"/>
            <w:r w:rsidR="00DA0A89">
              <w:t>F</w:t>
            </w:r>
            <w:r w:rsidR="00DA0A89">
              <w:rPr>
                <w:vertAlign w:val="subscript"/>
              </w:rPr>
              <w:t>f</w:t>
            </w:r>
            <w:proofErr w:type="spellEnd"/>
            <w:r w:rsidR="00DA0A89" w:rsidRPr="00CE2865">
              <w:t xml:space="preserve"> (</w:t>
            </w:r>
            <w:r w:rsidR="00DA0A89">
              <w:t>N</w:t>
            </w:r>
            <w:r w:rsidR="00DA0A89" w:rsidRPr="00CE2865">
              <w:t>)</w:t>
            </w:r>
          </w:p>
        </w:tc>
      </w:tr>
      <w:tr w:rsidR="00DA0A89" w:rsidRPr="00CE2865" w:rsidTr="00DA0A89">
        <w:tc>
          <w:tcPr>
            <w:tcW w:w="1191" w:type="dxa"/>
            <w:tcBorders>
              <w:top w:val="single" w:sz="6" w:space="0" w:color="000000"/>
            </w:tcBorders>
          </w:tcPr>
          <w:p w:rsidR="00DA0A89" w:rsidRDefault="00DA0A89" w:rsidP="00CE2865">
            <w:pPr>
              <w:rPr>
                <w:b/>
              </w:rPr>
            </w:pPr>
            <w:r>
              <w:rPr>
                <w:b/>
              </w:rPr>
              <w:t>2.0</w:t>
            </w:r>
          </w:p>
          <w:p w:rsidR="00DA0A89" w:rsidRDefault="00DA0A89" w:rsidP="00CE2865">
            <w:pPr>
              <w:rPr>
                <w:b/>
              </w:rPr>
            </w:pPr>
            <w:r>
              <w:rPr>
                <w:b/>
              </w:rPr>
              <w:t>4.0</w:t>
            </w:r>
          </w:p>
          <w:p w:rsidR="00DA0A89" w:rsidRDefault="00DA0A89" w:rsidP="00CE2865">
            <w:pPr>
              <w:rPr>
                <w:b/>
              </w:rPr>
            </w:pPr>
            <w:r>
              <w:rPr>
                <w:b/>
              </w:rPr>
              <w:t>6.0</w:t>
            </w:r>
          </w:p>
          <w:p w:rsidR="00DA0A89" w:rsidRDefault="00DA0A89" w:rsidP="00CE2865">
            <w:pPr>
              <w:rPr>
                <w:b/>
              </w:rPr>
            </w:pPr>
            <w:r>
              <w:rPr>
                <w:b/>
              </w:rPr>
              <w:t>8.0</w:t>
            </w:r>
          </w:p>
          <w:p w:rsidR="00DA0A89" w:rsidRDefault="00DA0A89" w:rsidP="00CE2865">
            <w:pPr>
              <w:rPr>
                <w:b/>
              </w:rPr>
            </w:pPr>
            <w:r>
              <w:rPr>
                <w:b/>
              </w:rPr>
              <w:t>10.0</w:t>
            </w:r>
          </w:p>
          <w:p w:rsidR="00DA0A89" w:rsidRPr="00CE2865" w:rsidRDefault="00DA0A89" w:rsidP="00CE2865">
            <w:pPr>
              <w:rPr>
                <w:b/>
              </w:rPr>
            </w:pPr>
            <w:r>
              <w:rPr>
                <w:b/>
              </w:rPr>
              <w:t>12.0</w:t>
            </w:r>
          </w:p>
        </w:tc>
        <w:tc>
          <w:tcPr>
            <w:tcW w:w="1480" w:type="dxa"/>
            <w:tcBorders>
              <w:top w:val="single" w:sz="6" w:space="0" w:color="000000"/>
            </w:tcBorders>
          </w:tcPr>
          <w:p w:rsidR="00DA0A89" w:rsidRDefault="00DA0A89" w:rsidP="00CE2865">
            <w:pPr>
              <w:rPr>
                <w:b/>
              </w:rPr>
            </w:pPr>
            <w:r>
              <w:rPr>
                <w:b/>
              </w:rPr>
              <w:t>0.72</w:t>
            </w:r>
          </w:p>
          <w:p w:rsidR="00DA0A89" w:rsidRDefault="00DA0A89" w:rsidP="00CE2865">
            <w:pPr>
              <w:rPr>
                <w:b/>
              </w:rPr>
            </w:pPr>
            <w:r>
              <w:rPr>
                <w:b/>
              </w:rPr>
              <w:t>1.3</w:t>
            </w:r>
          </w:p>
          <w:p w:rsidR="00DA0A89" w:rsidRDefault="00DA0A89" w:rsidP="00CE2865">
            <w:pPr>
              <w:rPr>
                <w:b/>
              </w:rPr>
            </w:pPr>
            <w:r>
              <w:rPr>
                <w:b/>
              </w:rPr>
              <w:t>2.1</w:t>
            </w:r>
          </w:p>
          <w:p w:rsidR="00DA0A89" w:rsidRDefault="00DA0A89" w:rsidP="00CE2865">
            <w:pPr>
              <w:rPr>
                <w:b/>
              </w:rPr>
            </w:pPr>
            <w:r>
              <w:rPr>
                <w:b/>
              </w:rPr>
              <w:t>2.9</w:t>
            </w:r>
          </w:p>
          <w:p w:rsidR="00DA0A89" w:rsidRDefault="00DA0A89" w:rsidP="00CE2865">
            <w:pPr>
              <w:rPr>
                <w:b/>
              </w:rPr>
            </w:pPr>
            <w:r>
              <w:rPr>
                <w:b/>
              </w:rPr>
              <w:t>3.4</w:t>
            </w:r>
          </w:p>
          <w:p w:rsidR="00DA0A89" w:rsidRPr="00CE2865" w:rsidRDefault="00DA0A89" w:rsidP="00CE2865">
            <w:pPr>
              <w:rPr>
                <w:b/>
              </w:rPr>
            </w:pPr>
            <w:r>
              <w:rPr>
                <w:b/>
              </w:rPr>
              <w:t>4.2</w:t>
            </w:r>
          </w:p>
        </w:tc>
      </w:tr>
    </w:tbl>
    <w:p w:rsidR="00CE2865" w:rsidRPr="00CE2865" w:rsidRDefault="00CE2865" w:rsidP="00CE2865"/>
    <w:p w:rsidR="00CE2865" w:rsidRPr="00CE2865" w:rsidRDefault="00CE2865" w:rsidP="00CE2865"/>
    <w:p w:rsidR="00CE2865" w:rsidRPr="00CE2865" w:rsidRDefault="00DA0A89" w:rsidP="00CE2865">
      <w:r w:rsidRPr="00CE2865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93568" behindDoc="0" locked="0" layoutInCell="1" allowOverlap="1" wp14:anchorId="17609828" wp14:editId="6FB9F458">
                <wp:simplePos x="0" y="0"/>
                <wp:positionH relativeFrom="column">
                  <wp:posOffset>0</wp:posOffset>
                </wp:positionH>
                <wp:positionV relativeFrom="paragraph">
                  <wp:posOffset>102560</wp:posOffset>
                </wp:positionV>
                <wp:extent cx="5926455" cy="3708400"/>
                <wp:effectExtent l="0" t="0" r="0" b="6350"/>
                <wp:wrapNone/>
                <wp:docPr id="723" name="Group 3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26455" cy="3708400"/>
                          <a:chOff x="1440" y="5040"/>
                          <a:chExt cx="9333" cy="5840"/>
                        </a:xfrm>
                      </wpg:grpSpPr>
                      <wpg:grpSp>
                        <wpg:cNvPr id="724" name="Group 3046"/>
                        <wpg:cNvGrpSpPr>
                          <a:grpSpLocks/>
                        </wpg:cNvGrpSpPr>
                        <wpg:grpSpPr bwMode="auto">
                          <a:xfrm>
                            <a:off x="1440" y="5040"/>
                            <a:ext cx="9180" cy="5840"/>
                            <a:chOff x="2340" y="4780"/>
                            <a:chExt cx="9180" cy="5840"/>
                          </a:xfrm>
                        </wpg:grpSpPr>
                        <wpg:grpSp>
                          <wpg:cNvPr id="725" name="Group 3047"/>
                          <wpg:cNvGrpSpPr>
                            <a:grpSpLocks/>
                          </wpg:cNvGrpSpPr>
                          <wpg:grpSpPr bwMode="auto">
                            <a:xfrm>
                              <a:off x="2340" y="4780"/>
                              <a:ext cx="8820" cy="4868"/>
                              <a:chOff x="2340" y="3592"/>
                              <a:chExt cx="8820" cy="4868"/>
                            </a:xfrm>
                          </wpg:grpSpPr>
                          <wpg:grpSp>
                            <wpg:cNvPr id="726" name="Group 30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80" y="4047"/>
                                <a:ext cx="7380" cy="4273"/>
                                <a:chOff x="1152" y="1152"/>
                                <a:chExt cx="10081" cy="5761"/>
                              </a:xfrm>
                            </wpg:grpSpPr>
                            <wps:wsp>
                              <wps:cNvPr id="727" name="Line 3049"/>
                              <wps:cNvCnPr/>
                              <wps:spPr bwMode="auto">
                                <a:xfrm>
                                  <a:off x="1152" y="2592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8" name="Line 3050"/>
                              <wps:cNvCnPr/>
                              <wps:spPr bwMode="auto">
                                <a:xfrm>
                                  <a:off x="1152" y="2880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9" name="Line 3051"/>
                              <wps:cNvCnPr/>
                              <wps:spPr bwMode="auto">
                                <a:xfrm>
                                  <a:off x="1152" y="3167"/>
                                  <a:ext cx="1008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0" name="Line 3052"/>
                              <wps:cNvCnPr/>
                              <wps:spPr bwMode="auto">
                                <a:xfrm>
                                  <a:off x="1152" y="3456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1" name="Line 3053"/>
                              <wps:cNvCnPr/>
                              <wps:spPr bwMode="auto">
                                <a:xfrm>
                                  <a:off x="1152" y="3744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2" name="Line 3054"/>
                              <wps:cNvCnPr/>
                              <wps:spPr bwMode="auto">
                                <a:xfrm>
                                  <a:off x="1152" y="4032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3" name="Line 3055"/>
                              <wps:cNvCnPr/>
                              <wps:spPr bwMode="auto">
                                <a:xfrm>
                                  <a:off x="1152" y="4320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4" name="Line 3056"/>
                              <wps:cNvCnPr/>
                              <wps:spPr bwMode="auto">
                                <a:xfrm>
                                  <a:off x="1152" y="4608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5" name="Line 3057"/>
                              <wps:cNvCnPr/>
                              <wps:spPr bwMode="auto">
                                <a:xfrm>
                                  <a:off x="1152" y="4896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6" name="Line 3058"/>
                              <wps:cNvCnPr/>
                              <wps:spPr bwMode="auto">
                                <a:xfrm>
                                  <a:off x="1152" y="5184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7" name="Line 3059"/>
                              <wps:cNvCnPr/>
                              <wps:spPr bwMode="auto">
                                <a:xfrm>
                                  <a:off x="1152" y="5471"/>
                                  <a:ext cx="1008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8" name="Line 3060"/>
                              <wps:cNvCnPr/>
                              <wps:spPr bwMode="auto">
                                <a:xfrm>
                                  <a:off x="1152" y="5759"/>
                                  <a:ext cx="1008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9" name="Line 3061"/>
                              <wps:cNvCnPr/>
                              <wps:spPr bwMode="auto">
                                <a:xfrm>
                                  <a:off x="1152" y="6048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0" name="Line 3062"/>
                              <wps:cNvCnPr/>
                              <wps:spPr bwMode="auto">
                                <a:xfrm>
                                  <a:off x="1152" y="6336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1" name="Line 3063"/>
                              <wps:cNvCnPr/>
                              <wps:spPr bwMode="auto">
                                <a:xfrm>
                                  <a:off x="1152" y="6624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2" name="Line 3064"/>
                              <wps:cNvCnPr/>
                              <wps:spPr bwMode="auto">
                                <a:xfrm>
                                  <a:off x="1152" y="6911"/>
                                  <a:ext cx="1008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3" name="Line 3065"/>
                              <wps:cNvCnPr/>
                              <wps:spPr bwMode="auto">
                                <a:xfrm>
                                  <a:off x="115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4" name="Line 3066"/>
                              <wps:cNvCnPr/>
                              <wps:spPr bwMode="auto">
                                <a:xfrm>
                                  <a:off x="144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5" name="Line 3067"/>
                              <wps:cNvCnPr/>
                              <wps:spPr bwMode="auto">
                                <a:xfrm>
                                  <a:off x="172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6" name="Line 3068"/>
                              <wps:cNvCnPr/>
                              <wps:spPr bwMode="auto">
                                <a:xfrm>
                                  <a:off x="201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7" name="Line 3069"/>
                              <wps:cNvCnPr/>
                              <wps:spPr bwMode="auto">
                                <a:xfrm>
                                  <a:off x="230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8" name="Line 3070"/>
                              <wps:cNvCnPr/>
                              <wps:spPr bwMode="auto">
                                <a:xfrm>
                                  <a:off x="259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9" name="Line 3071"/>
                              <wps:cNvCnPr/>
                              <wps:spPr bwMode="auto">
                                <a:xfrm>
                                  <a:off x="288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0" name="Line 3072"/>
                              <wps:cNvCnPr/>
                              <wps:spPr bwMode="auto">
                                <a:xfrm>
                                  <a:off x="316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1" name="Line 3073"/>
                              <wps:cNvCnPr/>
                              <wps:spPr bwMode="auto">
                                <a:xfrm>
                                  <a:off x="345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2" name="Line 3074"/>
                              <wps:cNvCnPr/>
                              <wps:spPr bwMode="auto">
                                <a:xfrm>
                                  <a:off x="374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3" name="Line 3075"/>
                              <wps:cNvCnPr/>
                              <wps:spPr bwMode="auto">
                                <a:xfrm>
                                  <a:off x="403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4" name="Line 3076"/>
                              <wps:cNvCnPr/>
                              <wps:spPr bwMode="auto">
                                <a:xfrm>
                                  <a:off x="432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5" name="Line 3077"/>
                              <wps:cNvCnPr/>
                              <wps:spPr bwMode="auto">
                                <a:xfrm>
                                  <a:off x="460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6" name="Line 3078"/>
                              <wps:cNvCnPr/>
                              <wps:spPr bwMode="auto">
                                <a:xfrm>
                                  <a:off x="489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7" name="Line 3079"/>
                              <wps:cNvCnPr/>
                              <wps:spPr bwMode="auto">
                                <a:xfrm>
                                  <a:off x="518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8" name="Line 3080"/>
                              <wps:cNvCnPr/>
                              <wps:spPr bwMode="auto">
                                <a:xfrm>
                                  <a:off x="547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9" name="Line 3081"/>
                              <wps:cNvCnPr/>
                              <wps:spPr bwMode="auto">
                                <a:xfrm>
                                  <a:off x="576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0" name="Line 3082"/>
                              <wps:cNvCnPr/>
                              <wps:spPr bwMode="auto">
                                <a:xfrm>
                                  <a:off x="604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1" name="Line 3083"/>
                              <wps:cNvCnPr/>
                              <wps:spPr bwMode="auto">
                                <a:xfrm>
                                  <a:off x="633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2" name="Line 3084"/>
                              <wps:cNvCnPr/>
                              <wps:spPr bwMode="auto">
                                <a:xfrm>
                                  <a:off x="662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3" name="Line 3085"/>
                              <wps:cNvCnPr/>
                              <wps:spPr bwMode="auto">
                                <a:xfrm>
                                  <a:off x="691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4" name="Line 3086"/>
                              <wps:cNvCnPr/>
                              <wps:spPr bwMode="auto">
                                <a:xfrm>
                                  <a:off x="720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5" name="Line 3087"/>
                              <wps:cNvCnPr/>
                              <wps:spPr bwMode="auto">
                                <a:xfrm>
                                  <a:off x="748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6" name="Line 3088"/>
                              <wps:cNvCnPr/>
                              <wps:spPr bwMode="auto">
                                <a:xfrm>
                                  <a:off x="777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7" name="Line 3089"/>
                              <wps:cNvCnPr/>
                              <wps:spPr bwMode="auto">
                                <a:xfrm>
                                  <a:off x="806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8" name="Line 3090"/>
                              <wps:cNvCnPr/>
                              <wps:spPr bwMode="auto">
                                <a:xfrm>
                                  <a:off x="835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9" name="Line 3091"/>
                              <wps:cNvCnPr/>
                              <wps:spPr bwMode="auto">
                                <a:xfrm>
                                  <a:off x="864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0" name="Line 3092"/>
                              <wps:cNvCnPr/>
                              <wps:spPr bwMode="auto">
                                <a:xfrm>
                                  <a:off x="892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1" name="Line 3093"/>
                              <wps:cNvCnPr/>
                              <wps:spPr bwMode="auto">
                                <a:xfrm>
                                  <a:off x="921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2" name="Line 3094"/>
                              <wps:cNvCnPr/>
                              <wps:spPr bwMode="auto">
                                <a:xfrm>
                                  <a:off x="950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3" name="Line 3095"/>
                              <wps:cNvCnPr/>
                              <wps:spPr bwMode="auto">
                                <a:xfrm>
                                  <a:off x="979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4" name="Line 3096"/>
                              <wps:cNvCnPr/>
                              <wps:spPr bwMode="auto">
                                <a:xfrm>
                                  <a:off x="1152" y="2304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5" name="Line 3097"/>
                              <wps:cNvCnPr/>
                              <wps:spPr bwMode="auto">
                                <a:xfrm>
                                  <a:off x="1152" y="2016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6" name="Line 3098"/>
                              <wps:cNvCnPr/>
                              <wps:spPr bwMode="auto">
                                <a:xfrm>
                                  <a:off x="1152" y="1728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7" name="Line 3099"/>
                              <wps:cNvCnPr/>
                              <wps:spPr bwMode="auto">
                                <a:xfrm>
                                  <a:off x="1152" y="1440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8" name="Line 3100"/>
                              <wps:cNvCnPr/>
                              <wps:spPr bwMode="auto">
                                <a:xfrm>
                                  <a:off x="1152" y="1152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9" name="Line 3101"/>
                              <wps:cNvCnPr/>
                              <wps:spPr bwMode="auto">
                                <a:xfrm flipV="1">
                                  <a:off x="1008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0" name="Line 3102"/>
                              <wps:cNvCnPr/>
                              <wps:spPr bwMode="auto">
                                <a:xfrm>
                                  <a:off x="1036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1" name="Line 3103"/>
                              <wps:cNvCnPr/>
                              <wps:spPr bwMode="auto">
                                <a:xfrm flipV="1">
                                  <a:off x="1065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2" name="Line 3104"/>
                              <wps:cNvCnPr/>
                              <wps:spPr bwMode="auto">
                                <a:xfrm>
                                  <a:off x="1094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3" name="Line 3105"/>
                              <wps:cNvCnPr/>
                              <wps:spPr bwMode="auto">
                                <a:xfrm>
                                  <a:off x="1123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84" name="Text Box 310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40" y="5212"/>
                                <a:ext cx="1440" cy="7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5A24" w:rsidRDefault="004F5A24" w:rsidP="00CE2865">
                                  <w:pPr>
                                    <w:tabs>
                                      <w:tab w:val="left" w:pos="1332"/>
                                    </w:tabs>
                                  </w:pPr>
                                  <w:proofErr w:type="spellStart"/>
                                  <w:r>
                                    <w:t>F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f</w:t>
                                  </w:r>
                                  <w:proofErr w:type="spellEnd"/>
                                  <w:r>
                                    <w:t xml:space="preserve"> (N)</w:t>
                                  </w:r>
                                </w:p>
                                <w:p w:rsidR="004F5A24" w:rsidRDefault="004F5A24" w:rsidP="00CE2865">
                                  <w:pPr>
                                    <w:tabs>
                                      <w:tab w:val="left" w:pos="1332"/>
                                    </w:tabs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5" name="Text Box 31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00" y="3592"/>
                                <a:ext cx="1118" cy="43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5A24" w:rsidRPr="00DA0A89" w:rsidRDefault="004F5A24" w:rsidP="00CE2865">
                                  <w:pPr>
                                    <w:tabs>
                                      <w:tab w:val="left" w:pos="1332"/>
                                    </w:tabs>
                                    <w:rPr>
                                      <w:vertAlign w:val="subscript"/>
                                    </w:rPr>
                                  </w:pPr>
                                  <w:proofErr w:type="spellStart"/>
                                  <w:r>
                                    <w:t>F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f</w:t>
                                  </w:r>
                                  <w:proofErr w:type="spellEnd"/>
                                  <w:r>
                                    <w:t xml:space="preserve"> vs. F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6" name="Text Box 31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60" y="3960"/>
                                <a:ext cx="720" cy="4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5A24" w:rsidRDefault="004F5A24" w:rsidP="00CE2865">
                                  <w:r>
                                    <w:t>4</w:t>
                                  </w:r>
                                </w:p>
                                <w:p w:rsidR="004F5A24" w:rsidRDefault="004F5A24" w:rsidP="00CE2865"/>
                                <w:p w:rsidR="004F5A24" w:rsidRDefault="004F5A24" w:rsidP="00CE2865"/>
                                <w:p w:rsidR="004F5A24" w:rsidRDefault="004F5A24" w:rsidP="00CE2865">
                                  <w:r>
                                    <w:t>3</w:t>
                                  </w:r>
                                </w:p>
                                <w:p w:rsidR="004F5A24" w:rsidRDefault="004F5A24" w:rsidP="00CE2865"/>
                                <w:p w:rsidR="004F5A24" w:rsidRDefault="004F5A24" w:rsidP="00CE2865"/>
                                <w:p w:rsidR="004F5A24" w:rsidRDefault="004F5A24" w:rsidP="00CE2865"/>
                                <w:p w:rsidR="004F5A24" w:rsidRDefault="004F5A24" w:rsidP="00CE2865">
                                  <w:r>
                                    <w:t>2</w:t>
                                  </w:r>
                                </w:p>
                                <w:p w:rsidR="004F5A24" w:rsidRDefault="004F5A24" w:rsidP="00CE2865"/>
                                <w:p w:rsidR="004F5A24" w:rsidRDefault="004F5A24" w:rsidP="00CE2865"/>
                                <w:p w:rsidR="004F5A24" w:rsidRDefault="004F5A24" w:rsidP="00CE2865"/>
                                <w:p w:rsidR="004F5A24" w:rsidRDefault="004F5A24" w:rsidP="00CE2865">
                                  <w:r>
                                    <w:t>1</w:t>
                                  </w:r>
                                </w:p>
                                <w:p w:rsidR="004F5A24" w:rsidRDefault="004F5A24" w:rsidP="00CE2865"/>
                                <w:p w:rsidR="004F5A24" w:rsidRDefault="004F5A24" w:rsidP="00CE2865"/>
                                <w:p w:rsidR="004F5A24" w:rsidRDefault="004F5A24" w:rsidP="00CE2865"/>
                                <w:p w:rsidR="004F5A24" w:rsidRDefault="004F5A24" w:rsidP="00CE2865">
                                  <w: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87" name="Text Box 3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0" y="9636"/>
                              <a:ext cx="8100" cy="9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DA0A89">
                                <w:r>
                                  <w:t>0                 2                4               6                8                10               12</w:t>
                                </w:r>
                              </w:p>
                              <w:p w:rsidR="004F5A24" w:rsidRPr="00DA0A89" w:rsidRDefault="004F5A24" w:rsidP="00DA0A89">
                                <w:r>
                                  <w:tab/>
                                </w:r>
                                <w:r>
                                  <w:tab/>
                                </w:r>
                                <w:r>
                                  <w:tab/>
                                </w:r>
                                <w:r>
                                  <w:tab/>
                                </w:r>
                                <w:r>
                                  <w:tab/>
                                </w:r>
                                <w:r>
                                  <w:tab/>
                                  <w:t>F</w:t>
                                </w:r>
                                <w:r>
                                  <w:rPr>
                                    <w:vertAlign w:val="subscript"/>
                                  </w:rPr>
                                  <w:t>N</w:t>
                                </w:r>
                                <w:r>
                                  <w:t xml:space="preserve"> (N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88" name="Line 3110"/>
                        <wps:cNvCnPr/>
                        <wps:spPr bwMode="auto">
                          <a:xfrm flipV="1">
                            <a:off x="3091" y="5040"/>
                            <a:ext cx="6621" cy="451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9" name="Line 3111"/>
                        <wps:cNvCnPr/>
                        <wps:spPr bwMode="auto">
                          <a:xfrm flipV="1">
                            <a:off x="4362" y="8698"/>
                            <a:ext cx="3156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0" name="Line 3112"/>
                        <wps:cNvCnPr/>
                        <wps:spPr bwMode="auto">
                          <a:xfrm flipV="1">
                            <a:off x="7518" y="6542"/>
                            <a:ext cx="1" cy="2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1" name="Text Box 3113"/>
                        <wps:cNvSpPr txBox="1">
                          <a:spLocks noChangeArrowheads="1"/>
                        </wps:cNvSpPr>
                        <wps:spPr bwMode="auto">
                          <a:xfrm>
                            <a:off x="3723" y="8801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CE2865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73152" rIns="91440" bIns="45720" anchor="t" anchorCtr="0" upright="1">
                          <a:noAutofit/>
                        </wps:bodyPr>
                      </wps:wsp>
                      <wps:wsp>
                        <wps:cNvPr id="792" name="Text Box 3114"/>
                        <wps:cNvSpPr txBox="1">
                          <a:spLocks noChangeArrowheads="1"/>
                        </wps:cNvSpPr>
                        <wps:spPr bwMode="auto">
                          <a:xfrm>
                            <a:off x="8939" y="5145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CE2865">
                              <w:r>
                                <w:t xml:space="preserve">  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3" name="Text Box 3115"/>
                        <wps:cNvSpPr txBox="1">
                          <a:spLocks noChangeArrowheads="1"/>
                        </wps:cNvSpPr>
                        <wps:spPr bwMode="auto">
                          <a:xfrm>
                            <a:off x="4778" y="8107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CE2865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91440" rIns="91440" bIns="45720" anchor="t" anchorCtr="0" upright="1">
                          <a:noAutofit/>
                        </wps:bodyPr>
                      </wps:wsp>
                      <wps:wsp>
                        <wps:cNvPr id="794" name="Text Box 3116"/>
                        <wps:cNvSpPr txBox="1">
                          <a:spLocks noChangeArrowheads="1"/>
                        </wps:cNvSpPr>
                        <wps:spPr bwMode="auto">
                          <a:xfrm>
                            <a:off x="6852" y="635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CE2865">
                              <w:r>
                                <w:t xml:space="preserve"> •</w:t>
                              </w:r>
                            </w:p>
                          </w:txbxContent>
                        </wps:txbx>
                        <wps:bodyPr rot="0" vert="horz" wrap="square" lIns="91440" tIns="128016" rIns="91440" bIns="27432" anchor="t" anchorCtr="0" upright="1">
                          <a:noAutofit/>
                        </wps:bodyPr>
                      </wps:wsp>
                      <wps:wsp>
                        <wps:cNvPr id="795" name="Text Box 3117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5922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CE2865">
                              <w:r>
                                <w:t xml:space="preserve"> 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6" name="Text Box 3118"/>
                        <wps:cNvSpPr txBox="1">
                          <a:spLocks noChangeArrowheads="1"/>
                        </wps:cNvSpPr>
                        <wps:spPr bwMode="auto">
                          <a:xfrm>
                            <a:off x="10260" y="558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CE2865"/>
                          </w:txbxContent>
                        </wps:txbx>
                        <wps:bodyPr rot="0" vert="horz" wrap="square" lIns="91440" tIns="73152" rIns="91440" bIns="45720" anchor="t" anchorCtr="0" upright="1">
                          <a:noAutofit/>
                        </wps:bodyPr>
                      </wps:wsp>
                      <wps:wsp>
                        <wps:cNvPr id="797" name="Text Box 3120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8640"/>
                            <a:ext cx="21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Pr="004635FE" w:rsidRDefault="004F5A24" w:rsidP="00CE2865">
                              <w:r w:rsidRPr="00145BFA">
                                <w:rPr>
                                  <w:rFonts w:ascii="Symbol" w:hAnsi="Symbol"/>
                                </w:rPr>
                                <w:t></w:t>
                              </w: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N</w:t>
                              </w:r>
                              <w:r>
                                <w:t xml:space="preserve"> = 6.0 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8" name="Text Box 3121"/>
                        <wps:cNvSpPr txBox="1">
                          <a:spLocks noChangeArrowheads="1"/>
                        </wps:cNvSpPr>
                        <wps:spPr bwMode="auto">
                          <a:xfrm>
                            <a:off x="7740" y="7200"/>
                            <a:ext cx="16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Pr="004635FE" w:rsidRDefault="004F5A24" w:rsidP="00CE2865">
                              <w:r w:rsidRPr="00145BFA">
                                <w:rPr>
                                  <w:rFonts w:ascii="Symbol" w:hAnsi="Symbol"/>
                                </w:rPr>
                                <w:t></w:t>
                              </w: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f</w:t>
                              </w:r>
                              <w:proofErr w:type="spellEnd"/>
                              <w:r>
                                <w:t xml:space="preserve"> = 2.0 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4" name="Text Box 3131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1026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CE2865">
                              <w:pPr>
                                <w:jc w:val="right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07" o:spid="_x0000_s1026" style="position:absolute;margin-left:0;margin-top:8.1pt;width:466.65pt;height:292pt;z-index:251693568" coordorigin="1440,5040" coordsize="9333,5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">
                <v:group id="Group 3046" o:spid="_x0000_s1027" style="position:absolute;left:1440;top:5040;width:9180;height:5840" coordorigin="2340,4780" coordsize="9180,5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QECx8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rAYT+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kBAsfFAAAA3AAA&#10;AA8AAAAAAAAAAAAAAAAAqgIAAGRycy9kb3ducmV2LnhtbFBLBQYAAAAABAAEAPoAAACcAwAAAAA=&#10;">
                  <v:group id="Group 3047" o:spid="_x0000_s1028" style="position:absolute;left:2340;top:4780;width:8820;height:4868" coordorigin="2340,3592" coordsize="8820,4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k2nXM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R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ZNp1zFAAAA3AAA&#10;AA8AAAAAAAAAAAAAAAAAqgIAAGRycy9kb3ducmV2LnhtbFBLBQYAAAAABAAEAPoAAACcAwAAAAA=&#10;">
                    <v:group id="Group 3048" o:spid="_x0000_s1029" style="position:absolute;left:3780;top:4047;width:7380;height:4273" coordorigin="1152,1152" coordsize="10081,57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p85K8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4Xa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nzkrxgAAANwA&#10;AAAPAAAAAAAAAAAAAAAAAKoCAABkcnMvZG93bnJldi54bWxQSwUGAAAAAAQABAD6AAAAnQMAAAAA&#10;">
                      <v:line id="Line 3049" o:spid="_x0000_s1030" style="position:absolute;visibility:visible;mso-wrap-style:square" from="1152,2592" to="11233,2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lrkcQAAADcAAAADwAAAGRycy9kb3ducmV2LnhtbESPQWvCQBSE7wX/w/IEL0U3yUEldZUi&#10;CJUKRaP3R/Y1Sc2+Ddmtbv31bkHwOMzMN8xiFUwrLtS7xrKCdJKAIC6tbrhScCw24zkI55E1tpZJ&#10;wR85WC0HLwvMtb3yni4HX4kIYZejgtr7LpfSlTUZdBPbEUfv2/YGfZR9JXWP1wg3rcySZCoNNhwX&#10;auxoXVN5PvwaBSaE7e3TFGn6c8q+it0rnc6WlBoNw/sbCE/BP8OP9odWMMtm8H8mHgG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2WuRxAAAANwAAAAPAAAAAAAAAAAA&#10;AAAAAKECAABkcnMvZG93bnJldi54bWxQSwUGAAAAAAQABAD5AAAAkgMAAAAA&#10;" strokecolor="aqua" strokeweight="2pt">
                        <v:stroke startarrowwidth="narrow" startarrowlength="short" endarrowwidth="narrow" endarrowlength="short"/>
                      </v:line>
                      <v:line id="Line 3050" o:spid="_x0000_s1031" style="position:absolute;visibility:visible;mso-wrap-style:square" from="1152,2880" to="11233,2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DwocAAAADcAAAADwAAAGRycy9kb3ducmV2LnhtbERPzYrCMBC+L/gOYQRva6oHd6lGEUFW&#10;WC+rPsDYTJtiMylNbNq3Nwdhjx/f/2Y32Eb01PnasYLFPANBXDhdc6Xgdj1+foPwAVlj45gUjORh&#10;t518bDDXLvIf9ZdQiRTCPkcFJoQ2l9IXhiz6uWuJE1e6zmJIsKuk7jCmcNvIZZatpMWaU4PBlg6G&#10;isflaRXE1elc38by19/jdWzNTz88Y6nUbDrs1yACDeFf/HaftIKvZVqbzqQjILc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1g8KH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051" o:spid="_x0000_s1032" style="position:absolute;visibility:visible;mso-wrap-style:square" from="1152,3167" to="11233,3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xVOsQAAADcAAAADwAAAGRycy9kb3ducmV2LnhtbESPwWrDMBBE74X+g9hCb43cHNLGjWxC&#10;oTSQXprkA7bW2jKxVsZSLPvvq0Agx2Fm3jCbcrKdGGnwrWMFr4sMBHHldMuNgtPx6+UdhA/IGjvH&#10;pGAmD2Xx+LDBXLvIvzQeQiMShH2OCkwIfS6lrwxZ9AvXEyevdoPFkOTQSD1gTHDbyWWWraTFltOC&#10;wZ4+DVXnw8UqiKvdT3ua673/i8e5N9/jdIm1Us9P0/YDRKAp3MO39k4reFuu4XomHQFZ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LFU6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52" o:spid="_x0000_s1033" style="position:absolute;visibility:visible;mso-wrap-style:square" from="1152,3456" to="11233,3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9qesAAAADcAAAADwAAAGRycy9kb3ducmV2LnhtbERP3WrCMBS+H/gO4QjezVQFJ51RhiAK&#10;82bqA5w1p01Zc1Ka2LRvby4GXn58/9v9YBvRU+drxwoW8wwEceF0zZWC++34vgHhA7LGxjEpGMnD&#10;fjd522KuXeQf6q+hEimEfY4KTAhtLqUvDFn0c9cSJ650ncWQYFdJ3WFM4baRyyxbS4s1pwaDLR0M&#10;FX/Xh1UQ1+dLfR/Lb/8bb2NrTv3wiKVSs+nw9Qki0BBe4n/3WSv4WKX56Uw6AnL3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bPanr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053" o:spid="_x0000_s1034" style="position:absolute;visibility:visible;mso-wrap-style:square" from="1152,3744" to="11233,3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PP4cQAAADcAAAADwAAAGRycy9kb3ducmV2LnhtbESPzWrDMBCE74W+g9hCbo2cBJLgRgml&#10;UBJIL/l5gK21tkytlbEUy377qBDIcZiZb5jNbrCN6KnztWMFs2kGgrhwuuZKwfXy/b4G4QOyxsYx&#10;KRjJw277+rLBXLvIJ+rPoRIJwj5HBSaENpfSF4Ys+qlriZNXus5iSLKrpO4wJrht5DzLltJizWnB&#10;YEtfhoq/880qiMvDT30dy6P/jZexNft+uMVSqcnb8PkBItAQnuFH+6AVrBYz+D+TjoD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g8/h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54" o:spid="_x0000_s1035" style="position:absolute;visibility:visible;mso-wrap-style:square" from="1152,4032" to="11233,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de1MQAAADcAAAADwAAAGRycy9kb3ducmV2LnhtbESPQWvCQBSE70L/w/IKvUjdJIItqauU&#10;glBRkJp6f2Rfk9Ts25BddfXXu4LgcZiZb5jpPJhWHKl3jWUF6SgBQVxa3XCl4LdYvL6DcB5ZY2uZ&#10;FJzJwXz2NJhiru2Jf+i49ZWIEHY5Kqi973IpXVmTQTeyHXH0/mxv0EfZV1L3eIpw08osSSbSYMNx&#10;ocaOvmoq99uDUWBCWF5WpkjT/122KdZD2u0tKfXyHD4/QHgK/hG+t7+1grdxBrcz8QjI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d17UxAAAANwAAAAPAAAAAAAAAAAA&#10;AAAAAKECAABkcnMvZG93bnJldi54bWxQSwUGAAAAAAQABAD5AAAAkgMAAAAA&#10;" strokecolor="aqua" strokeweight="2pt">
                        <v:stroke startarrowwidth="narrow" startarrowlength="short" endarrowwidth="narrow" endarrowlength="short"/>
                      </v:line>
                      <v:line id="Line 3055" o:spid="_x0000_s1036" style="position:absolute;visibility:visible;mso-wrap-style:square" from="1152,4320" to="11233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30DcQAAADcAAAADwAAAGRycy9kb3ducmV2LnhtbESPzWrDMBCE74W+g9hCbo3cBJLgRgmh&#10;EBJoL/l5gK21tkyslbEUy377qhDIcZiZb5j1drCN6KnztWMFH9MMBHHhdM2Vgutl/74C4QOyxsYx&#10;KRjJw3bz+rLGXLvIJ+rPoRIJwj5HBSaENpfSF4Ys+qlriZNXus5iSLKrpO4wJrht5CzLFtJizWnB&#10;YEtfhorb+W4VxMXxp76O5bf/jZexNYd+uMdSqcnbsPsEEWgIz/CjfdQKlvM5/J9JR0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HfQN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56" o:spid="_x0000_s1037" style="position:absolute;visibility:visible;mso-wrap-style:square" from="1152,4608" to="11233,4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RsecQAAADcAAAADwAAAGRycy9kb3ducmV2LnhtbESPwWrDMBBE74X+g9hCb43cNCTFiRJK&#10;oDTQXOrkA7bW2jKxVsZSLPvvq0Cgx2Fm3jCb3WhbMVDvG8cKXmcZCOLS6YZrBefT58s7CB+QNbaO&#10;ScFEHnbbx4cN5tpF/qGhCLVIEPY5KjAhdLmUvjRk0c9cR5y8yvUWQ5J9LXWPMcFtK+dZtpQWG04L&#10;BjvaGyovxdUqiMvDsTlP1bf/jaepM1/DeI2VUs9P48caRKAx/Ifv7YNWsHpbwO1MOg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9Gx5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57" o:spid="_x0000_s1038" style="position:absolute;visibility:visible;mso-wrap-style:square" from="1152,4896" to="11233,4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jJ4sQAAADcAAAADwAAAGRycy9kb3ducmV2LnhtbESPwWrDMBBE74X+g9hCb43clCTFiRJK&#10;oDTQXOrkA7bW2jKxVsZSLPvvq0Cgx2Fm3jCb3WhbMVDvG8cKXmcZCOLS6YZrBefT58s7CB+QNbaO&#10;ScFEHnbbx4cN5tpF/qGhCLVIEPY5KjAhdLmUvjRk0c9cR5y8yvUWQ5J9LXWPMcFtK+dZtpQWG04L&#10;BjvaGyovxdUqiMvDsTlP1bf/jaepM1/DeI2VUs9P48caRKAx/Ifv7YNWsHpbwO1MOg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uMni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58" o:spid="_x0000_s1039" style="position:absolute;visibility:visible;mso-wrap-style:square" from="1152,5184" to="11233,5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pXlcQAAADcAAAADwAAAGRycy9kb3ducmV2LnhtbESPzWrDMBCE74G+g9hCb4mcFpzgRgmh&#10;UBpoL/l5gI21tkytlbEUy377qhDIcZiZb5jNbrStGKj3jWMFy0UGgrh0uuFaweX8OV+D8AFZY+uY&#10;FEzkYbd9mm2w0C7ykYZTqEWCsC9QgQmhK6T0pSGLfuE64uRVrrcYkuxrqXuMCW5b+ZplubTYcFow&#10;2NGHofL3dLMKYn74aS5T9e2v8Tx15msYb7FS6uV53L+DCDSGR/jePmgFq7cc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aleV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59" o:spid="_x0000_s1040" style="position:absolute;visibility:visible;mso-wrap-style:square" from="1152,5471" to="11233,5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D9TMUAAADcAAAADwAAAGRycy9kb3ducmV2LnhtbESPQWvCQBSE74X+h+UVvBSziYUqMasU&#10;QVAslJp6f2SfSWr2bciuuvbXdwsFj8PMfMMUy2A6caHBtZYVZEkKgriyuuVawVe5Hs9AOI+ssbNM&#10;Cm7kYLl4fCgw1/bKn3TZ+1pECLscFTTe97mUrmrIoEtsTxy9ox0M+iiHWuoBrxFuOjlJ01dpsOW4&#10;0GBPq4aq0/5sFJgQtj87U2bZ92HyUb4/0+FkSanRU3ibg/AU/D38395oBdOXKfydiUd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AD9TM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060" o:spid="_x0000_s1041" style="position:absolute;visibility:visible;mso-wrap-style:square" from="1152,5759" to="11233,5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lmfMAAAADcAAAADwAAAGRycy9kb3ducmV2LnhtbERP3WrCMBS+H/gO4QjezVQFJ51RhiAK&#10;82bqA5w1p01Zc1Ka2LRvby4GXn58/9v9YBvRU+drxwoW8wwEceF0zZWC++34vgHhA7LGxjEpGMnD&#10;fjd522KuXeQf6q+hEimEfY4KTAhtLqUvDFn0c9cSJ650ncWQYFdJ3WFM4baRyyxbS4s1pwaDLR0M&#10;FX/Xh1UQ1+dLfR/Lb/8bb2NrTv3wiKVSs+nw9Qki0BBe4n/3WSv4WKW16Uw6AnL3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i5Znz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061" o:spid="_x0000_s1042" style="position:absolute;visibility:visible;mso-wrap-style:square" from="1152,6048" to="11233,6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XD58QAAADcAAAADwAAAGRycy9kb3ducmV2LnhtbESPUWvCMBSF3wf7D+EO9jbTbeBcNcoY&#10;iIK+TP0Bd81tU2xuShOb9t8bQfDxcM75DmexGmwjeup87VjB+yQDQVw4XXOl4HRcv81A+ICssXFM&#10;CkbysFo+Py0w1y7yH/WHUIkEYZ+jAhNCm0vpC0MW/cS1xMkrXWcxJNlVUncYE9w28iPLptJizWnB&#10;YEu/horz4WIVxOl2X5/Gcuf/43FszaYfLrFU6vVl+JmDCDSER/je3moFX5/fcDuTjoBc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9cPn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62" o:spid="_x0000_s1043" style="position:absolute;visibility:visible;mso-wrap-style:square" from="1152,6336" to="11233,6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kZB8AAAADcAAAADwAAAGRycy9kb3ducmV2LnhtbERP3WrCMBS+H/gO4QjezVQRJ51RhiAK&#10;82bqA5w1p01Zc1Ka2LRvby4GXn58/9v9YBvRU+drxwoW8wwEceF0zZWC++34vgHhA7LGxjEpGMnD&#10;fjd522KuXeQf6q+hEimEfY4KTAhtLqUvDFn0c9cSJ650ncWQYFdJ3WFM4baRyyxbS4s1pwaDLR0M&#10;FX/Xh1UQ1+dLfR/Lb/8bb2NrTv3wiKVSs+nw9Qki0BBe4n/3WSv4WKX56Uw6AnL3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7JGQf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063" o:spid="_x0000_s1044" style="position:absolute;visibility:visible;mso-wrap-style:square" from="1152,6624" to="11233,6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W8nMQAAADcAAAADwAAAGRycy9kb3ducmV2LnhtbESPzWrDMBCE74W+g9hCbo2cEJLgRgml&#10;UBJIL/l5gK21tkytlbEUy377qBDIcZiZb5jNbrCN6KnztWMFs2kGgrhwuuZKwfXy/b4G4QOyxsYx&#10;KRjJw277+rLBXLvIJ+rPoRIJwj5HBSaENpfSF4Ys+qlriZNXus5iSLKrpO4wJrht5DzLltJizWnB&#10;YEtfhoq/880qiMvDT30dy6P/jZexNft+uMVSqcnb8PkBItAQnuFH+6AVrBYz+D+TjoD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hbyc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64" o:spid="_x0000_s1045" style="position:absolute;visibility:visible;mso-wrap-style:square" from="1152,6911" to="112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EtqcQAAADcAAAADwAAAGRycy9kb3ducmV2LnhtbESPQWvCQBSE70L/w/IKvUjdJIgtqauU&#10;glBRkJp6f2Rfk9Ts25BddfXXu4LgcZiZb5jpPJhWHKl3jWUF6SgBQVxa3XCl4LdYvL6DcB5ZY2uZ&#10;FJzJwXz2NJhiru2Jf+i49ZWIEHY5Kqi973IpXVmTQTeyHXH0/mxv0EfZV1L3eIpw08osSSbSYMNx&#10;ocaOvmoq99uDUWBCWF5WpkjT/122KdZD2u0tKfXyHD4/QHgK/hG+t7+1grdxBrcz8QjI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cS2pxAAAANwAAAAPAAAAAAAAAAAA&#10;AAAAAKECAABkcnMvZG93bnJldi54bWxQSwUGAAAAAAQABAD5AAAAkgMAAAAA&#10;" strokecolor="aqua" strokeweight="2pt">
                        <v:stroke startarrowwidth="narrow" startarrowlength="short" endarrowwidth="narrow" endarrowlength="short"/>
                      </v:line>
                      <v:line id="Line 3065" o:spid="_x0000_s1046" style="position:absolute;visibility:visible;mso-wrap-style:square" from="1152,1152" to="115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2IMsUAAADcAAAADwAAAGRycy9kb3ducmV2LnhtbESPQWvCQBSE74X+h+UJXkrdRIuV6CpF&#10;EFosiEbvj+wziWbfhuyqq7++Wyj0OMzMN8xsEUwjrtS52rKCdJCAIC6srrlUsM9XrxMQziNrbCyT&#10;gjs5WMyfn2aYaXvjLV13vhQRwi5DBZX3bSalKyoy6Aa2JY7e0XYGfZRdKXWHtwg3jRwmyVgarDku&#10;VNjSsqLivLsYBSaEr8fa5Gl6Ogw3+fcLHc6WlOr3wscUhKfg/8N/7U+t4P1tBL9n4hGQ8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2IMs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066" o:spid="_x0000_s1047" style="position:absolute;visibility:visible;mso-wrap-style:square" from="1440,1152" to="144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IfBMQAAADcAAAADwAAAGRycy9kb3ducmV2LnhtbESPzWrDMBCE74W+g9hCbo3cEJLgRgmh&#10;EBJoL/l5gK21tkyslbEUy377qhDIcZiZb5j1drCN6KnztWMFH9MMBHHhdM2Vgutl/74C4QOyxsYx&#10;KRjJw3bz+rLGXLvIJ+rPoRIJwj5HBSaENpfSF4Ys+qlriZNXus5iSLKrpO4wJrht5CzLFtJizWnB&#10;YEtfhorb+W4VxMXxp76O5bf/jZexNYd+uMdSqcnbsPsEEWgIz/CjfdQKlvM5/J9JR0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8h8E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67" o:spid="_x0000_s1048" style="position:absolute;visibility:visible;mso-wrap-style:square" from="1728,1152" to="172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66n8QAAADcAAAADwAAAGRycy9kb3ducmV2LnhtbESPwWrDMBBE74X+g9hCb43c0CTFiRJK&#10;oDTQXOrkA7bW2jKxVsZSLPvvq0Cgx2Fm3jCb3WhbMVDvG8cKXmcZCOLS6YZrBefT58s7CB+QNbaO&#10;ScFEHnbbx4cN5tpF/qGhCLVIEPY5KjAhdLmUvjRk0c9cR5y8yvUWQ5J9LXWPMcFtK+dZtpQWG04L&#10;BjvaGyovxdUqiMvDsTlP1bf/jaepM1/DeI2VUs9P48caRKAx/Ifv7YNWsHpbwO1MOg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vrqf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68" o:spid="_x0000_s1049" style="position:absolute;visibility:visible;mso-wrap-style:square" from="2016,1152" to="201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wk6MQAAADcAAAADwAAAGRycy9kb3ducmV2LnhtbESPzWrDMBCE74G+g9hCb4mcUpzgRgmh&#10;UBpoL/l5gI21tkytlbEUy377qhDIcZiZb5jNbrStGKj3jWMFy0UGgrh0uuFaweX8OV+D8AFZY+uY&#10;FEzkYbd9mm2w0C7ykYZTqEWCsC9QgQmhK6T0pSGLfuE64uRVrrcYkuxrqXuMCW5b+ZplubTYcFow&#10;2NGHofL3dLMKYn74aS5T9e2v8Tx15msYb7FS6uV53L+DCDSGR/jePmgFq7cc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bCTo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69" o:spid="_x0000_s1050" style="position:absolute;visibility:visible;mso-wrap-style:square" from="2304,1152" to="230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CBc8MAAADcAAAADwAAAGRycy9kb3ducmV2LnhtbESPUWvCMBSF3wf+h3AF32bqGCrVKCKM&#10;CdvL1B9wbW6bYnNTmti0/94MBns8nHO+w9nuB9uInjpfO1awmGcgiAuna64UXC8fr2sQPiBrbByT&#10;gpE87HeTly3m2kX+of4cKpEg7HNUYEJocyl9Yciin7uWOHml6yyGJLtK6g5jgttGvmXZUlqsOS0Y&#10;bOloqLifH1ZBXJ6+6+tYfvlbvIyt+eyHRyyVmk2HwwZEoCH8h//aJ61g9b6C3zPpCMjd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EggXP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070" o:spid="_x0000_s1051" style="position:absolute;visibility:visible;mso-wrap-style:square" from="2592,1152" to="259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kaQ8EAAADcAAAADwAAAGRycy9kb3ducmV2LnhtbERPXWvCMBR9F/wP4Q72IjOtDB3VKCII&#10;DoWh1fdLc207m5vSRI379eZh4OPhfM8WwTTiRp2rLStIhwkI4sLqmksFx3z98QXCeWSNjWVS8CAH&#10;i3m/N8NM2zvv6XbwpYgh7DJUUHnfZlK6oiKDbmhb4sidbWfQR9iVUnd4j+GmkaMkGUuDNceGClta&#10;VVRcDlejwITw/bc1eZr+nkY/+W5Ap4slpd7fwnIKwlPwL/G/e6MVTD7j2ngmHgE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mRpDwQAAANwAAAAPAAAAAAAAAAAAAAAA&#10;AKECAABkcnMvZG93bnJldi54bWxQSwUGAAAAAAQABAD5AAAAjwMAAAAA&#10;" strokecolor="aqua" strokeweight="2pt">
                        <v:stroke startarrowwidth="narrow" startarrowlength="short" endarrowwidth="narrow" endarrowlength="short"/>
                      </v:line>
                      <v:line id="Line 3071" o:spid="_x0000_s1052" style="position:absolute;visibility:visible;mso-wrap-style:square" from="2880,1152" to="288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OwmsQAAADcAAAADwAAAGRycy9kb3ducmV2LnhtbESPUWvCMBSF3wf7D+EO9jbTjeFcNcoY&#10;iIK+TP0Bd81tU2xuShOb9t8bQfDxcM75DmexGmwjeup87VjB+yQDQVw4XXOl4HRcv81A+ICssXFM&#10;CkbysFo+Py0w1y7yH/WHUIkEYZ+jAhNCm0vpC0MW/cS1xMkrXWcxJNlVUncYE9w28iPLptJizWnB&#10;YEu/horz4WIVxOl2X5/Gcuf/43FszaYfLrFU6vVl+JmDCDSER/je3moFX5/fcDuTjoBc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87Ca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72" o:spid="_x0000_s1053" style="position:absolute;visibility:visible;mso-wrap-style:square" from="3168,1152" to="316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CP2sAAAADcAAAADwAAAGRycy9kb3ducmV2LnhtbERP3WrCMBS+H/gO4QjezVRBJ51RhiAK&#10;82bqA5w1p01Zc1Ka2LRvby4GXn58/9v9YBvRU+drxwoW8wwEceF0zZWC++34vgHhA7LGxjEpGMnD&#10;fjd522KuXeQf6q+hEimEfY4KTAhtLqUvDFn0c9cSJ650ncWQYFdJ3WFM4baRyyxbS4s1pwaDLR0M&#10;FX/Xh1UQ1+dLfR/Lb/8bb2NrTv3wiKVSs+nw9Qki0BBe4n/3WSv4WKX56Uw6AnL3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sQj9r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073" o:spid="_x0000_s1054" style="position:absolute;visibility:visible;mso-wrap-style:square" from="3456,1152" to="345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wqQcQAAADcAAAADwAAAGRycy9kb3ducmV2LnhtbESPzWrDMBCE74W+g9hCbo2cQH5wo4RS&#10;KAmkl/w8wNZaW6bWyliKZb99VAjkOMzMN8xmN9hG9NT52rGC2TQDQVw4XXOl4Hr5fl+D8AFZY+OY&#10;FIzkYbd9fdlgrl3kE/XnUIkEYZ+jAhNCm0vpC0MW/dS1xMkrXWcxJNlVUncYE9w2cp5lS2mx5rRg&#10;sKUvQ8Xf+WYVxOXhp76O5dH/xsvYmn0/3GKp1ORt+PwAEWgIz/CjfdAKVosZ/J9JR0B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XCpB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74" o:spid="_x0000_s1055" style="position:absolute;visibility:visible;mso-wrap-style:square" from="3744,1152" to="374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60NsQAAADcAAAADwAAAGRycy9kb3ducmV2LnhtbESPzWrDMBCE74W+g9hCb43cQJPgRgmh&#10;EBJIL/l5gK21tkyslbEUy377qBDIcZiZb5jlerCN6KnztWMFn5MMBHHhdM2Vgst5+7EA4QOyxsYx&#10;KRjJw3r1+rLEXLvIR+pPoRIJwj5HBSaENpfSF4Ys+olriZNXus5iSLKrpO4wJrht5DTLZtJizWnB&#10;YEs/horr6WYVxNn+t76M5cH/xfPYml0/3GKp1PvbsPkGEWgIz/CjvdcK5l9T+D+Tjo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jrQ2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75" o:spid="_x0000_s1056" style="position:absolute;visibility:visible;mso-wrap-style:square" from="4032,1152" to="40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Qe78UAAADcAAAADwAAAGRycy9kb3ducmV2LnhtbESPQWvCQBSE74X+h+UJXkrdRKmV6CpF&#10;EFosiEbvj+wziWbfhuyqq7++Wyj0OMzMN8xsEUwjrtS52rKCdJCAIC6srrlUsM9XrxMQziNrbCyT&#10;gjs5WMyfn2aYaXvjLV13vhQRwi5DBZX3bSalKyoy6Aa2JY7e0XYGfZRdKXWHtwg3jRwmyVgarDku&#10;VNjSsqLivLsYBSaEr8fa5Gl6Ogw3+fcLHc6WlOr3wscUhKfg/8N/7U+t4P1tBL9n4hGQ8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uQe78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076" o:spid="_x0000_s1057" style="position:absolute;visibility:visible;mso-wrap-style:square" from="4320,1152" to="432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uJ2cQAAADcAAAADwAAAGRycy9kb3ducmV2LnhtbESPwWrDMBBE74X+g9hCb43c0CTFiRJK&#10;oDTQXOrkA7bW2jKxVsZSLPvvq0Cgx2Fm3jCb3WhbMVDvG8cKXmcZCOLS6YZrBefT58s7CB+QNbaO&#10;ScFEHnbbx4cN5tpF/qGhCLVIEPY5KjAhdLmUvjRk0c9cR5y8yvUWQ5J9LXWPMcFtK+dZtpQWG04L&#10;BjvaGyovxdUqiMvDsTlP1bf/jaepM1/DeI2VUs9P48caRKAx/Ifv7YNWsFq8we1MOg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K4nZ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77" o:spid="_x0000_s1058" style="position:absolute;visibility:visible;mso-wrap-style:square" from="4608,1152" to="460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csQsQAAADcAAAADwAAAGRycy9kb3ducmV2LnhtbESPzWrDMBCE74W+g9hCbo3cQH5wo4RQ&#10;CAm0l/w8wNZaWybWyliKZb99VQjkOMzMN8x6O9hG9NT52rGCj2kGgrhwuuZKwfWyf1+B8AFZY+OY&#10;FIzkYbt5fVljrl3kE/XnUIkEYZ+jAhNCm0vpC0MW/dS1xMkrXWcxJNlVUncYE9w2cpZlC2mx5rRg&#10;sKUvQ8XtfLcK4uL4U1/H8tv/xsvYmkM/3GOp1ORt2H2CCDSEZ/jRPmoFy/kc/s+kIyA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ZyxC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78" o:spid="_x0000_s1059" style="position:absolute;visibility:visible;mso-wrap-style:square" from="4896,1152" to="489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WyNcQAAADcAAAADwAAAGRycy9kb3ducmV2LnhtbESPzWrDMBCE74G+g9hCb4mcQp3gRgmh&#10;UBpoL/l5gI21tkytlbEUy377qhDIcZiZb5jNbrStGKj3jWMFy0UGgrh0uuFaweX8OV+D8AFZY+uY&#10;FEzkYbd9mm2w0C7ykYZTqEWCsC9QgQmhK6T0pSGLfuE64uRVrrcYkuxrqXuMCW5b+ZplubTYcFow&#10;2NGHofL3dLMKYn74aS5T9e2v8Tx15msYb7FS6uV53L+DCDSGR/jePmgFq7cc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tbI1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79" o:spid="_x0000_s1060" style="position:absolute;visibility:visible;mso-wrap-style:square" from="5184,1152" to="518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kXrsMAAADcAAAADwAAAGRycy9kb3ducmV2LnhtbESPUWvCMBSF3wf+h3AF32bqYCrVKCKM&#10;CdvL1B9wbW6bYnNTmti0/94MBns8nHO+w9nuB9uInjpfO1awmGcgiAuna64UXC8fr2sQPiBrbByT&#10;gpE87HeTly3m2kX+of4cKpEg7HNUYEJocyl9Yciin7uWOHml6yyGJLtK6g5jgttGvmXZUlqsOS0Y&#10;bOloqLifH1ZBXJ6+6+tYfvlbvIyt+eyHRyyVmk2HwwZEoCH8h//aJ61g9b6C3zPpCMjd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5F67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080" o:spid="_x0000_s1061" style="position:absolute;visibility:visible;mso-wrap-style:square" from="5472,1152" to="547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CMnsEAAADcAAAADwAAAGRycy9kb3ducmV2LnhtbERPXWvCMBR9F/wP4Q72IjOtMB3VKCII&#10;DoWh1fdLc207m5vSRI379eZh4OPhfM8WwTTiRp2rLStIhwkI4sLqmksFx3z98QXCeWSNjWVS8CAH&#10;i3m/N8NM2zvv6XbwpYgh7DJUUHnfZlK6oiKDbmhb4sidbWfQR9iVUnd4j+GmkaMkGUuDNceGClta&#10;VVRcDlejwITw/bc1eZr+nkY/+W5Ap4slpd7fwnIKwlPwL/G/e6MVTD7j2ngmHgE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QIyewQAAANwAAAAPAAAAAAAAAAAAAAAA&#10;AKECAABkcnMvZG93bnJldi54bWxQSwUGAAAAAAQABAD5AAAAjwMAAAAA&#10;" strokecolor="aqua" strokeweight="2pt">
                        <v:stroke startarrowwidth="narrow" startarrowlength="short" endarrowwidth="narrow" endarrowlength="short"/>
                      </v:line>
                      <v:line id="Line 3081" o:spid="_x0000_s1062" style="position:absolute;visibility:visible;mso-wrap-style:square" from="5760,1152" to="576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omR8QAAADcAAAADwAAAGRycy9kb3ducmV2LnhtbESPUWvCMBSF3wf7D+EO9jbTDeZcNcoY&#10;iIK+TP0Bd81tU2xuShOb9t8bQfDxcM75DmexGmwjeup87VjB+yQDQVw4XXOl4HRcv81A+ICssXFM&#10;CkbysFo+Py0w1y7yH/WHUIkEYZ+jAhNCm0vpC0MW/cS1xMkrXWcxJNlVUncYE9w28iPLptJizWnB&#10;YEu/horz4WIVxOl2X5/Gcuf/43FszaYfLrFU6vVl+JmDCDSER/je3moFX5/fcDuTjoBc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KiZH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82" o:spid="_x0000_s1063" style="position:absolute;visibility:visible;mso-wrap-style:square" from="6048,1152" to="604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xFZ8AAAADcAAAADwAAAGRycy9kb3ducmV2LnhtbERPzYrCMBC+L/gOYQRva+oeukvXKCKI&#10;wnpZ9QFmm2lTbCaliU379uYg7PHj+19vR9uKgXrfOFawWmYgiEunG64V3K6H9y8QPiBrbB2Tgok8&#10;bDeztzUW2kX+peESapFC2BeowITQFVL60pBFv3QdceIq11sMCfa11D3GFG5b+ZFlubTYcGow2NHe&#10;UHm/PKyCmJ/OzW2qfvxfvE6dOQ7jI1ZKLebj7htEoDH8i1/uk1bwmaf56Uw6AnLz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V8RWf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083" o:spid="_x0000_s1064" style="position:absolute;visibility:visible;mso-wrap-style:square" from="6336,1152" to="633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Dg/MQAAADcAAAADwAAAGRycy9kb3ducmV2LnhtbESPzWrDMBCE74G+g9hCb4mcHpzgRgml&#10;UBpoLvl5gK21tkytlbEUy377KBDIcZiZb5jNbrStGKj3jWMFy0UGgrh0uuFaweX8PV+D8AFZY+uY&#10;FEzkYbd9mW2w0C7ykYZTqEWCsC9QgQmhK6T0pSGLfuE64uRVrrcYkuxrqXuMCW5b+Z5lubTYcFow&#10;2NGXofL/dLUKYr4/NJep+vV/8Tx15mcYr7FS6u11/PwAEWgMz/CjvdcKVvkS7mfSEZDb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MOD8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84" o:spid="_x0000_s1065" style="position:absolute;visibility:visible;mso-wrap-style:square" from="6624,1152" to="662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J+i8QAAADcAAAADwAAAGRycy9kb3ducmV2LnhtbESPzWrDMBCE74G+g9hCboncHJzgRgmh&#10;UBpIL/l5gK21tkyslbEUy377qlDIcZiZb5jtfrStGKj3jWMFb8sMBHHpdMO1gtv1c7EB4QOyxtYx&#10;KZjIw373MttioV3kMw2XUIsEYV+gAhNCV0jpS0MW/dJ1xMmrXG8xJNnXUvcYE9y2cpVlubTYcFow&#10;2NGHofJ+eVgFMT9+N7epOvmfeJ068zWMj1gpNX8dD+8gAo3hGf5vH7WCdb6CvzPpCMjd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4n6L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85" o:spid="_x0000_s1066" style="position:absolute;visibility:visible;mso-wrap-style:square" from="6912,1152" to="691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jUUsUAAADcAAAADwAAAGRycy9kb3ducmV2LnhtbESPQWvCQBSE74X+h+UVvBSziQUrMasU&#10;QVAsFE29P7LPJDX7NmRXXfvru4VCj8PMfMMUy2A6caXBtZYVZEkKgriyuuVawWe5Hs9AOI+ssbNM&#10;Cu7kYLl4fCgw1/bGe7oefC0ihF2OChrv+1xKVzVk0CW2J47eyQ4GfZRDLfWAtwg3nZyk6VQabDku&#10;NNjTqqHqfLgYBSaE7ffOlFn2dZx8lO/PdDxbUmr0FN7mIDwF/x/+a2+0gtfpC/yeiUdAL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IjUUs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086" o:spid="_x0000_s1067" style="position:absolute;visibility:visible;mso-wrap-style:square" from="7200,1152" to="720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dDZMQAAADcAAAADwAAAGRycy9kb3ducmV2LnhtbESPzWrDMBCE74G+g9hCb4mcUpzgRgmh&#10;UBpoL/l5gI21tkytlbEUy377qhDIcZiZb5jNbrStGKj3jWMFy0UGgrh0uuFaweX8OV+D8AFZY+uY&#10;FEzkYbd9mm2w0C7ykYZTqEWCsC9QgQmhK6T0pSGLfuE64uRVrrcYkuxrqXuMCW5b+ZplubTYcFow&#10;2NGHofL3dLMKYn74aS5T9e2v8Tx15msYb7FS6uV53L+DCDSGR/jePmgFq/wN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R0Nk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87" o:spid="_x0000_s1068" style="position:absolute;visibility:visible;mso-wrap-style:square" from="7488,1152" to="748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vm/8QAAADcAAAADwAAAGRycy9kb3ducmV2LnhtbESPzWrDMBCE74G+g9hCb4mcQp3gRgmh&#10;UBpoL/l5gI21tkytlbEUy377qhDIcZiZb5jNbrStGKj3jWMFy0UGgrh0uuFaweX8OV+D8AFZY+uY&#10;FEzkYbd9mm2w0C7ykYZTqEWCsC9QgQmhK6T0pSGLfuE64uRVrrcYkuxrqXuMCW5b+ZplubTYcFow&#10;2NGHofL3dLMKYn74aS5T9e2v8Tx15msYb7FS6uV53L+DCDSGR/jePmgFq/wN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C+b/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88" o:spid="_x0000_s1069" style="position:absolute;visibility:visible;mso-wrap-style:square" from="7776,1152" to="777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l4iMMAAADcAAAADwAAAGRycy9kb3ducmV2LnhtbESPQWvCQBSE74L/YXkFb7ppD2mJriKC&#10;VLCXqj/gmX3JBrNvQ3bNJv++Wyj0OMzMN8xmN9pWDNT7xrGC11UGgrh0uuFawe16XH6A8AFZY+uY&#10;FEzkYbedzzZYaBf5m4ZLqEWCsC9QgQmhK6T0pSGLfuU64uRVrrcYkuxrqXuMCW5b+ZZlubTYcFow&#10;2NHBUPm4PK2CmJ++mttUnf09XqfOfA7jM1ZKLV7G/RpEoDH8h//aJ63gPc/h90w6An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ZeIj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089" o:spid="_x0000_s1070" style="position:absolute;visibility:visible;mso-wrap-style:square" from="8064,1152" to="806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XdE8QAAADcAAAADwAAAGRycy9kb3ducmV2LnhtbESPzWrDMBCE74W+g9hCb43cHpziRDGh&#10;UBpoL/l5gI21tkyslbFky377qhDocZiZb5htOdtOTDT41rGC11UGgrhyuuVGweX8+fIOwgdkjZ1j&#10;UrCQh3L3+LDFQrvIR5pOoREJwr5ABSaEvpDSV4Ys+pXriZNXu8FiSHJopB4wJrjt5FuW5dJiy2nB&#10;YE8fhqrbabQKYn74aS9L/e2v8bz05muax1gr9fw07zcgAs3hP3xvH7SCdb6GvzPpCMjd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ld0T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90" o:spid="_x0000_s1071" style="position:absolute;visibility:visible;mso-wrap-style:square" from="8352,1152" to="835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xGI8IAAADcAAAADwAAAGRycy9kb3ducmV2LnhtbERPz2vCMBS+D/wfwhN2GZq2ByfVKCII&#10;GxuMtfb+aJ5tbfNSmkyz/fXLYbDjx/d7uw9mEDeaXGdZQbpMQBDXVnfcKDiXp8UahPPIGgfLpOCb&#10;HOx3s4ct5tre+ZNuhW9EDGGXo4LW+zGX0tUtGXRLOxJH7mIngz7CqZF6wnsMN4PMkmQlDXYcG1oc&#10;6dhS3RdfRoEJ4fXnzZRpeq2yj/L9iareklKP83DYgPAU/L/4z/2iFTyv4tp4Jh4Buf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ixGI8IAAADcAAAADwAAAAAAAAAAAAAA&#10;AAChAgAAZHJzL2Rvd25yZXYueG1sUEsFBgAAAAAEAAQA+QAAAJADAAAAAA==&#10;" strokecolor="aqua" strokeweight="2pt">
                        <v:stroke startarrowwidth="narrow" startarrowlength="short" endarrowwidth="narrow" endarrowlength="short"/>
                      </v:line>
                      <v:line id="Line 3091" o:spid="_x0000_s1072" style="position:absolute;visibility:visible;mso-wrap-style:square" from="8640,1152" to="864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bs+sQAAADcAAAADwAAAGRycy9kb3ducmV2LnhtbESPwWrDMBBE74X8g9hAbo2cHtzWiRJC&#10;IDTQXprkA7bW2jKxVsZSLPvvo0Khx2Fm3jCb3WhbMVDvG8cKVssMBHHpdMO1guvl+PwGwgdkja1j&#10;UjCRh9129rTBQrvI3zScQy0ShH2BCkwIXSGlLw1Z9EvXESevcr3FkGRfS91jTHDbypcsy6XFhtOC&#10;wY4Ohsrb+W4VxPz01Vyn6tP/xMvUmY9hvMdKqcV83K9BBBrDf/ivfdIKXvN3+D2TjoD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Ruz6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92" o:spid="_x0000_s1073" style="position:absolute;visibility:visible;mso-wrap-style:square" from="8928,1152" to="892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XTusAAAADcAAAADwAAAGRycy9kb3ducmV2LnhtbERPzYrCMBC+L/gOYQRva6oHXapRlgVR&#10;cC+rPsDYTJtiMylNbNq33xwEjx/f/3Y/2Eb01PnasYLFPANBXDhdc6Xgdj18foHwAVlj45gUjORh&#10;v5t8bDHXLvIf9ZdQiRTCPkcFJoQ2l9IXhiz6uWuJE1e6zmJIsKuk7jCmcNvIZZatpMWaU4PBln4M&#10;FY/L0yqIq9NvfRvLs7/H69iaYz88Y6nUbDp8b0AEGsJb/HKftIL1Os1PZ9IRkL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Cl07r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093" o:spid="_x0000_s1074" style="position:absolute;visibility:visible;mso-wrap-style:square" from="9216,1152" to="921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l2IcQAAADcAAAADwAAAGRycy9kb3ducmV2LnhtbESPQWvCQBSE70L/w/IKvenGHrSkriJC&#10;qVAvan7AM/uSDc2+Ddk1m/z7riD0OMzMN8xmN9pWDNT7xrGC5SIDQVw63XCtoLh+zT9A+ICssXVM&#10;CibysNu+zDaYaxf5TMMl1CJB2OeowITQ5VL60pBFv3AdcfIq11sMSfa11D3GBLetfM+ylbTYcFow&#10;2NHBUPl7uVsFcXU8NcVU/fhbvE6d+R7Ge6yUensd958gAo3hP/xsH7WC9XoJjzPpCMj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6XYh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94" o:spid="_x0000_s1075" style="position:absolute;visibility:visible;mso-wrap-style:square" from="9504,1152" to="950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voVsQAAADcAAAADwAAAGRycy9kb3ducmV2LnhtbESP3YrCMBSE74V9h3AW9k7T9UKlaxQR&#10;lhXWG38e4NicNmWbk9LEpn37jSB4OczMN8x6O9hG9NT52rGCz1kGgrhwuuZKwfXyPV2B8AFZY+OY&#10;FIzkYbt5m6wx1y7yifpzqESCsM9RgQmhzaX0hSGLfuZa4uSVrrMYkuwqqTuMCW4bOc+yhbRYc1ow&#10;2NLeUPF3vlsFcXE41tex/PW3eBlb89MP91gq9fE+7L5ABBrCK/xsH7SC5XIOjzPpCMj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O+hW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95" o:spid="_x0000_s1076" style="position:absolute;visibility:visible;mso-wrap-style:square" from="9792,1152" to="979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FCj8UAAADcAAAADwAAAGRycy9kb3ducmV2LnhtbESPQWvCQBSE74X+h+UVvBSziYUqMasU&#10;QVAslJp6f2SfSWr2bciuuvbXdwsFj8PMfMMUy2A6caHBtZYVZEkKgriyuuVawVe5Hs9AOI+ssbNM&#10;Cm7kYLl4fCgw1/bKn3TZ+1pECLscFTTe97mUrmrIoEtsTxy9ox0M+iiHWuoBrxFuOjlJ01dpsOW4&#10;0GBPq4aq0/5sFJgQtj87U2bZ92HyUb4/0+FkSanRU3ibg/AU/D38395oBdPpC/ydiUd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VFCj8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096" o:spid="_x0000_s1077" style="position:absolute;visibility:visible;mso-wrap-style:square" from="1152,2304" to="11233,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7VucMAAADcAAAADwAAAGRycy9kb3ducmV2LnhtbESPUWvCMBSF3wf+h3AF32bqGCrVKCKM&#10;CdvL1B9wbW6bYnNTmti0/94MBns8nHO+w9nuB9uInjpfO1awmGcgiAuna64UXC8fr2sQPiBrbByT&#10;gpE87HeTly3m2kX+of4cKpEg7HNUYEJocyl9Yciin7uWOHml6yyGJLtK6g5jgttGvmXZUlqsOS0Y&#10;bOloqLifH1ZBXJ6+6+tYfvlbvIyt+eyHRyyVmk2HwwZEoCH8h//aJ61gtXqH3zPpCMjd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+e1bn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097" o:spid="_x0000_s1078" style="position:absolute;visibility:visible;mso-wrap-style:square" from="1152,2016" to="11233,2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JwIsMAAADcAAAADwAAAGRycy9kb3ducmV2LnhtbESPUWvCMBSF3wf+h3AF32bqYCrVKCKM&#10;CdvL1B9wbW6bYnNTmti0/94MBns8nHO+w9nuB9uInjpfO1awmGcgiAuna64UXC8fr2sQPiBrbByT&#10;gpE87HeTly3m2kX+of4cKpEg7HNUYEJocyl9Yciin7uWOHml6yyGJLtK6g5jgttGvmXZUlqsOS0Y&#10;bOloqLifH1ZBXJ6+6+tYfvlbvIyt+eyHRyyVmk2HwwZEoCH8h//aJ61gtXqH3zPpCMjd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ScCL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098" o:spid="_x0000_s1079" style="position:absolute;visibility:visible;mso-wrap-style:square" from="1152,1728" to="11233,1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DuVcQAAADcAAAADwAAAGRycy9kb3ducmV2LnhtbESPzWrDMBCE74W+g9hCb43cHpziRDGh&#10;UBpoL/l5gI21tkyslbFky377qhDocZiZb5htOdtOTDT41rGC11UGgrhyuuVGweX8+fIOwgdkjZ1j&#10;UrCQh3L3+LDFQrvIR5pOoREJwr5ABSaEvpDSV4Ys+pXriZNXu8FiSHJopB4wJrjt5FuW5dJiy2nB&#10;YE8fhqrbabQKYn74aS9L/e2v8bz05muax1gr9fw07zcgAs3hP3xvH7SC9TqHvzPpCMjd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AO5V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99" o:spid="_x0000_s1080" style="position:absolute;visibility:visible;mso-wrap-style:square" from="1152,1440" to="11233,1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0xLzsMAAADcAAAADwAAAGRycy9kb3ducmV2LnhtbESPQWvCQBSE70L/w/IKvemmHoykriKF&#10;UkEvVX/Aa/YlG8y+Ddk1m/z7rlDwOMzMN8xmN9pWDNT7xrGC90UGgrh0uuFawfXyNV+D8AFZY+uY&#10;FEzkYbd9mW2w0C7yDw3nUIsEYV+gAhNCV0jpS0MW/cJ1xMmrXG8xJNnXUvcYE9y2cpllK2mx4bRg&#10;sKNPQ+XtfLcK4upwaq5TdfS/8TJ15nsY77FS6u113H+ACDSGZ/i/fdAK8jyHx5l0BO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9MS87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100" o:spid="_x0000_s1081" style="position:absolute;visibility:visible;mso-wrap-style:square" from="1152,1152" to="11233,1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XQ/sIAAADcAAAADwAAAGRycy9kb3ducmV2LnhtbERPz2vCMBS+D/wfwhN2GZq2hynVKCII&#10;GxuMWb0/mmdb27yUJmuz/fXLYbDjx/d7uw+mEyMNrrGsIF0mIIhLqxuuFFyK02INwnlkjZ1lUvBN&#10;Dva72cMWc20n/qTx7CsRQ9jlqKD2vs+ldGVNBt3S9sSRu9nBoI9wqKQecIrhppNZkjxLgw3Hhhp7&#10;OtZUtucvo8CE8PrzZoo0vV+zj+L9ia6tJaUe5+GwAeEp+H/xn/tFK1it4tp4Jh4Buf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/XQ/sIAAADcAAAADwAAAAAAAAAAAAAA&#10;AAChAgAAZHJzL2Rvd25yZXYueG1sUEsFBgAAAAAEAAQA+QAAAJADAAAAAA==&#10;" strokecolor="aqua" strokeweight="2pt">
                        <v:stroke startarrowwidth="narrow" startarrowlength="short" endarrowwidth="narrow" endarrowlength="short"/>
                      </v:line>
                      <v:line id="Line 3101" o:spid="_x0000_s1082" style="position:absolute;flip:y;visibility:visible;mso-wrap-style:square" from="10080,1152" to="1008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rY/MYAAADcAAAADwAAAGRycy9kb3ducmV2LnhtbESPQWvCQBSE70L/w/IK3upGQW1TVxFB&#10;VGjBWpH09sg+N8Hs25BdTfz33ULB4zAz3zCzRWcrcaPGl44VDAcJCOLc6ZKNguP3+uUVhA/IGivH&#10;pOBOHhbzp94MU+1a/qLbIRgRIexTVFCEUKdS+rwgi37gauLonV1jMUTZGKkbbCPcVnKUJBNpseS4&#10;UGBNq4Lyy+FqFWww25822/ynzcznLhtPlh9hZJTqP3fLdxCBuvAI/7e3WsF0+gZ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62PzGAAAA3AAAAA8AAAAAAAAA&#10;AAAAAAAAoQIAAGRycy9kb3ducmV2LnhtbFBLBQYAAAAABAAEAPkAAACUAwAAAAA=&#10;" strokecolor="aqua" strokeweight=".5pt">
                        <v:stroke startarrowwidth="narrow" startarrowlength="short" endarrowwidth="narrow" endarrowlength="short"/>
                      </v:line>
                      <v:line id="Line 3102" o:spid="_x0000_s1083" style="position:absolute;visibility:visible;mso-wrap-style:square" from="10368,1152" to="1036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CjncAAAADcAAAADwAAAGRycy9kb3ducmV2LnhtbERPzYrCMBC+L+w7hBH2tqZ6cKUaRYRF&#10;Yb2s+gBjM22KzaQ0sWnf3hwEjx/f/3o72Eb01PnasYLZNANBXDhdc6Xgevn9XoLwAVlj45gUjORh&#10;u/n8WGOuXeR/6s+hEimEfY4KTAhtLqUvDFn0U9cSJ650ncWQYFdJ3WFM4baR8yxbSIs1pwaDLe0N&#10;FffzwyqIi+Opvo7ln7/Fy9iaQz88YqnU12TYrUAEGsJb/HIftYKfZZqfzqQjID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Vwo53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103" o:spid="_x0000_s1084" style="position:absolute;flip:y;visibility:visible;mso-wrap-style:square" from="10656,1152" to="1065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9mk3cYAAADcAAAADwAAAGRycy9kb3ducmV2LnhtbESP3WrCQBSE7wu+w3KE3tWNQq1EVxFB&#10;VGih/iDx7pA9boLZsyG7mvTtu4WCl8PMfMPMFp2txIMaXzpWMBwkIIhzp0s2Ck7H9dsEhA/IGivH&#10;pOCHPCzmvZcZptq1vKfHIRgRIexTVFCEUKdS+rwgi37gauLoXV1jMUTZGKkbbCPcVnKUJGNpseS4&#10;UGBNq4Ly2+FuFWww+z5vtvmlzczXLnsfLz/DyCj12u+WUxCBuvAM/7e3WsHHZAh/Z+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ZpN3GAAAA3AAAAA8AAAAAAAAA&#10;AAAAAAAAoQIAAGRycy9kb3ducmV2LnhtbFBLBQYAAAAABAAEAPkAAACUAwAAAAA=&#10;" strokecolor="aqua" strokeweight=".5pt">
                        <v:stroke startarrowwidth="narrow" startarrowlength="short" endarrowwidth="narrow" endarrowlength="short"/>
                      </v:line>
                      <v:line id="Line 3104" o:spid="_x0000_s1085" style="position:absolute;visibility:visible;mso-wrap-style:square" from="10944,1152" to="1094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6YccQAAADcAAAADwAAAGRycy9kb3ducmV2LnhtbESP3YrCMBSE74V9h3AW9k7T9UKlaxQR&#10;lhXWG38e4NicNmWbk9LEpn37jSB4OczMN8x6O9hG9NT52rGCz1kGgrhwuuZKwfXyPV2B8AFZY+OY&#10;FIzkYbt5m6wx1y7yifpzqESCsM9RgQmhzaX0hSGLfuZa4uSVrrMYkuwqqTuMCW4bOc+yhbRYc1ow&#10;2NLeUPF3vlsFcXE41tex/PW3eBlb89MP91gq9fE+7L5ABBrCK/xsH7SC5WoOjzPpCMj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7phx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05" o:spid="_x0000_s1086" style="position:absolute;visibility:visible;mso-wrap-style:square" from="11232,1152" to="112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QyqMUAAADcAAAADwAAAGRycy9kb3ducmV2LnhtbESPQWvCQBSE74L/YXmCl1I3saCSZiMi&#10;FCwtiEbvj+xrkpp9G7Jb3fbXdwsFj8PMfMPk62A6caXBtZYVpLMEBHFldcu1glP58rgC4Tyyxs4y&#10;KfgmB+tiPMox0/bGB7oefS0ihF2GChrv+0xKVzVk0M1sTxy9DzsY9FEOtdQD3iLcdHKeJAtpsOW4&#10;0GBP24aqy/HLKDAhvP68mTJNP8/zffn+QOeLJaWmk7B5BuEp+Hv4v73TCparJ/g7E4+ALH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IQyqM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106" o:spid="_x0000_s1087" type="#_x0000_t202" style="position:absolute;left:2340;top:5212;width:1440;height: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PYQc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Mh3B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PPYQcMAAADcAAAADwAAAAAAAAAAAAAAAACYAgAAZHJzL2Rv&#10;d25yZXYueG1sUEsFBgAAAAAEAAQA9QAAAIgDAAAAAA==&#10;" filled="f" stroked="f">
                      <v:textbox>
                        <w:txbxContent>
                          <w:p w:rsidR="00DA0A89" w:rsidRDefault="00DA0A89" w:rsidP="00CE2865">
                            <w:pPr>
                              <w:tabs>
                                <w:tab w:val="left" w:pos="1332"/>
                              </w:tabs>
                            </w:pPr>
                            <w:proofErr w:type="spellStart"/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f</w:t>
                            </w:r>
                            <w:proofErr w:type="spellEnd"/>
                            <w:r>
                              <w:t xml:space="preserve"> (N)</w:t>
                            </w:r>
                          </w:p>
                          <w:p w:rsidR="00DA0A89" w:rsidRDefault="00DA0A89" w:rsidP="00CE2865">
                            <w:pPr>
                              <w:tabs>
                                <w:tab w:val="left" w:pos="1332"/>
                              </w:tabs>
                            </w:pPr>
                          </w:p>
                        </w:txbxContent>
                      </v:textbox>
                    </v:shape>
                    <v:shape id="Text Box 3107" o:spid="_x0000_s1088" type="#_x0000_t202" style="position:absolute;left:6300;top:3592;width:1118;height:4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qiH8QA&#10;AADcAAAADwAAAGRycy9kb3ducmV2LnhtbESPQWsCMRSE74X+h/AKvdVshbXL1ijSIhTEg7rQ6yN5&#10;bhY3L9tN1PTfN4LQ4zAz3zDzZXK9uNAYOs8KXicFCGLtTcetguawfqlAhIhssPdMCn4pwHLx+DDH&#10;2vgr7+iyj63IEA41KrAxDrWUQVtyGCZ+IM7e0Y8OY5ZjK82I1wx3vZwWxUw67DgvWBzow5I+7c9O&#10;wQ99blffZaP1OpWbrbZmUyWj1PNTWr2DiJTif/je/jIK3qoSbmfyEZ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aoh/EAAAA3AAAAA8AAAAAAAAAAAAAAAAAmAIAAGRycy9k&#10;b3ducmV2LnhtbFBLBQYAAAAABAAEAPUAAACJAwAAAAA=&#10;" stroked="f">
                      <v:textbox>
                        <w:txbxContent>
                          <w:p w:rsidR="00DA0A89" w:rsidRPr="00DA0A89" w:rsidRDefault="00DA0A89" w:rsidP="00CE2865">
                            <w:pPr>
                              <w:tabs>
                                <w:tab w:val="left" w:pos="1332"/>
                              </w:tabs>
                              <w:rPr>
                                <w:vertAlign w:val="subscript"/>
                              </w:rPr>
                            </w:pPr>
                            <w:proofErr w:type="spellStart"/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f</w:t>
                            </w:r>
                            <w:proofErr w:type="spellEnd"/>
                            <w:r>
                              <w:t xml:space="preserve"> vs. F</w:t>
                            </w:r>
                            <w:r>
                              <w:rPr>
                                <w:vertAlign w:val="subscript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Text Box 3108" o:spid="_x0000_s1089" type="#_x0000_t202" style="position:absolute;left:3060;top:3960;width:720;height:4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23jrcQA&#10;AADcAAAADwAAAGRycy9kb3ducmV2LnhtbESPT4vCMBTE7wt+h/AEb2vioq5Wo8iK4Mll/QfeHs2z&#10;LTYvpYm2fnuzsLDHYWZ+w8yXrS3Fg2pfONYw6CsQxKkzBWcajofN+wSED8gGS8ek4UkelovO2xwT&#10;4xr+occ+ZCJC2CeoIQ+hSqT0aU4Wfd9VxNG7utpiiLLOpKmxiXBbyg+lxtJiwXEhx4q+ckpv+7vV&#10;cNpdL+eh+s7WdlQ1rlWS7VRq3eu2qxmIQG34D/+1t0bD52Q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t463EAAAA3AAAAA8AAAAAAAAAAAAAAAAAmAIAAGRycy9k&#10;b3ducmV2LnhtbFBLBQYAAAAABAAEAPUAAACJAwAAAAA=&#10;" filled="f" stroked="f">
                      <v:textbox>
                        <w:txbxContent>
                          <w:p w:rsidR="00DA0A89" w:rsidRDefault="00DA0A89" w:rsidP="00CE2865">
                            <w:r>
                              <w:t>4</w:t>
                            </w:r>
                          </w:p>
                          <w:p w:rsidR="00DA0A89" w:rsidRDefault="00DA0A89" w:rsidP="00CE2865"/>
                          <w:p w:rsidR="00DA0A89" w:rsidRDefault="00DA0A89" w:rsidP="00CE2865"/>
                          <w:p w:rsidR="00DA0A89" w:rsidRDefault="00DA0A89" w:rsidP="00CE2865">
                            <w:r>
                              <w:t>3</w:t>
                            </w:r>
                          </w:p>
                          <w:p w:rsidR="00DA0A89" w:rsidRDefault="00DA0A89" w:rsidP="00CE2865"/>
                          <w:p w:rsidR="00DA0A89" w:rsidRDefault="00DA0A89" w:rsidP="00CE2865"/>
                          <w:p w:rsidR="00DA0A89" w:rsidRDefault="00DA0A89" w:rsidP="00CE2865"/>
                          <w:p w:rsidR="00DA0A89" w:rsidRDefault="00DA0A89" w:rsidP="00CE2865">
                            <w:r>
                              <w:t>2</w:t>
                            </w:r>
                          </w:p>
                          <w:p w:rsidR="00DA0A89" w:rsidRDefault="00DA0A89" w:rsidP="00CE2865"/>
                          <w:p w:rsidR="00DA0A89" w:rsidRDefault="00DA0A89" w:rsidP="00CE2865"/>
                          <w:p w:rsidR="00DA0A89" w:rsidRDefault="00DA0A89" w:rsidP="00CE2865"/>
                          <w:p w:rsidR="00DA0A89" w:rsidRDefault="00DA0A89" w:rsidP="00CE2865">
                            <w:r>
                              <w:t>1</w:t>
                            </w:r>
                          </w:p>
                          <w:p w:rsidR="00DA0A89" w:rsidRDefault="00DA0A89" w:rsidP="00CE2865"/>
                          <w:p w:rsidR="00DA0A89" w:rsidRDefault="00DA0A89" w:rsidP="00CE2865"/>
                          <w:p w:rsidR="00DA0A89" w:rsidRDefault="00DA0A89" w:rsidP="00CE2865"/>
                          <w:p w:rsidR="00DA0A89" w:rsidRDefault="00DA0A89" w:rsidP="00CE2865">
                            <w: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Text Box 3109" o:spid="_x0000_s1090" type="#_x0000_t202" style="position:absolute;left:3420;top:9636;width:8100;height: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FGNsQA&#10;AADcAAAADwAAAGRycy9kb3ducmV2LnhtbESPT4vCMBTE7wt+h/AEb2vioqtWo8iK4Mll/QfeHs2z&#10;LTYvpYm2fnuzsLDHYWZ+w8yXrS3Fg2pfONYw6CsQxKkzBWcajofN+wSED8gGS8ek4UkelovO2xwT&#10;4xr+occ+ZCJC2CeoIQ+hSqT0aU4Wfd9VxNG7utpiiLLOpKmxiXBbyg+lPqXFguNCjhV95ZTe9ner&#10;4bS7Xs5D9Z2t7ahqXKsk26nUutdtVzMQgdrwH/5rb42G8WQ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hRjbEAAAA3AAAAA8AAAAAAAAAAAAAAAAAmAIAAGRycy9k&#10;b3ducmV2LnhtbFBLBQYAAAAABAAEAPUAAACJAwAAAAA=&#10;" filled="f" stroked="f">
                    <v:textbox>
                      <w:txbxContent>
                        <w:p w:rsidR="00DA0A89" w:rsidRDefault="00DA0A89" w:rsidP="00DA0A89">
                          <w:r>
                            <w:t>0                 2                4               6                8                10               12</w:t>
                          </w:r>
                        </w:p>
                        <w:p w:rsidR="00DA0A89" w:rsidRPr="00DA0A89" w:rsidRDefault="00DA0A89" w:rsidP="00DA0A89">
                          <w:r>
                            <w:tab/>
                          </w:r>
                          <w:r>
                            <w:tab/>
                          </w:r>
                          <w:r>
                            <w:tab/>
                          </w:r>
                          <w:r>
                            <w:tab/>
                          </w:r>
                          <w:r>
                            <w:tab/>
                          </w:r>
                          <w:r>
                            <w:tab/>
                            <w:t>F</w:t>
                          </w:r>
                          <w:r>
                            <w:rPr>
                              <w:vertAlign w:val="subscript"/>
                            </w:rPr>
                            <w:t>N</w:t>
                          </w:r>
                          <w:r>
                            <w:t xml:space="preserve"> (N)</w:t>
                          </w:r>
                        </w:p>
                      </w:txbxContent>
                    </v:textbox>
                  </v:shape>
                </v:group>
                <v:line id="Line 3110" o:spid="_x0000_s1091" style="position:absolute;flip:y;visibility:visible;mso-wrap-style:square" from="3091,5040" to="9712,9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ORdcEAAADcAAAADwAAAGRycy9kb3ducmV2LnhtbERPTWvCQBC9F/wPywi91Y09aIyuogVB&#10;aHuoCnocs2MSzM6G7Gjiv+8eCj0+3vdi1btaPagNlWcD41ECijj3tuLCwPGwfUtBBUG2WHsmA08K&#10;sFoOXhaYWd/xDz32UqgYwiFDA6VIk2kd8pIchpFviCN39a1DibAttG2xi+Gu1u9JMtEOK44NJTb0&#10;UVJ+29+dgWCffDmlX6duczzfpJp+S/85M+Z12K/noIR6+Rf/uXfWwDSNa+OZeAT08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Q5F1wQAAANwAAAAPAAAAAAAAAAAAAAAA&#10;AKECAABkcnMvZG93bnJldi54bWxQSwUGAAAAAAQABAD5AAAAjwMAAAAA&#10;" strokeweight="1.25pt"/>
                <v:line id="Line 3111" o:spid="_x0000_s1092" style="position:absolute;flip:y;visibility:visible;mso-wrap-style:square" from="4362,8698" to="7518,8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/pnscAAADcAAAADwAAAGRycy9kb3ducmV2LnhtbESPQWsCMRSE74X+h/AKXqRmK6VdV6OI&#10;IHjwUltWenvdPDfLbl62SdTtv28KQo/DzHzDLFaD7cSFfGgcK3iaZCCIK6cbrhV8vG8fcxAhImvs&#10;HJOCHwqwWt7fLbDQ7spvdDnEWiQIhwIVmBj7QspQGbIYJq4nTt7JeYsxSV9L7fGa4LaT0yx7kRYb&#10;TgsGe9oYqtrD2SqQ+X787ddfz23ZHo8zU1Zl/7lXavQwrOcgIg3xP3xr77SC13wGf2fS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f+mexwAAANwAAAAPAAAAAAAA&#10;AAAAAAAAAKECAABkcnMvZG93bnJldi54bWxQSwUGAAAAAAQABAD5AAAAlQMAAAAA&#10;"/>
                <v:line id="Line 3112" o:spid="_x0000_s1093" style="position:absolute;flip:y;visibility:visible;mso-wrap-style:square" from="7518,6542" to="7519,8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zW3sQAAADcAAAADwAAAGRycy9kb3ducmV2LnhtbERPy2oCMRTdC/5DuEI3pWaUUnVqFCkI&#10;XbjxwUh3t5PrZJjJzTRJdfr3zUJweTjv5bq3rbiSD7VjBZNxBoK4dLrmSsHpuH2ZgwgRWWPrmBT8&#10;UYD1ajhYYq7djfd0PcRKpBAOOSowMXa5lKE0ZDGMXUecuIvzFmOCvpLa4y2F21ZOs+xNWqw5NRjs&#10;6MNQ2Rx+rQI53z3/+M33a1M05/PCFGXRfe2Uehr1m3cQkfr4EN/dn1rBbJHmpzPp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nNbexAAAANwAAAAPAAAAAAAAAAAA&#10;AAAAAKECAABkcnMvZG93bnJldi54bWxQSwUGAAAAAAQABAD5AAAAkgMAAAAA&#10;"/>
                <v:shape id="Text Box 3113" o:spid="_x0000_s1094" type="#_x0000_t202" style="position:absolute;left:3723;top:8801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IOD8UA&#10;AADcAAAADwAAAGRycy9kb3ducmV2LnhtbESPzWrDMBCE74W8g9hAL6GR7ZY0caOEtFDaY/4OyW2x&#10;tpaJtTKW6qhvXxUCPQ4z8w2zXEfbioF63zhWkE8zEMSV0w3XCo6H94c5CB+QNbaOScEPeVivRndL&#10;LLW78o6GfahFgrAvUYEJoSul9JUhi37qOuLkfbneYkiyr6Xu8ZrgtpVFls2kxYbTgsGO3gxVl/23&#10;VXAuwms7+YinoVhUj0/buOtyaZS6H8fNC4hAMfyHb+1PreB5kcPfmXQ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Qg4PxQAAANwAAAAPAAAAAAAAAAAAAAAAAJgCAABkcnMv&#10;ZG93bnJldi54bWxQSwUGAAAAAAQABAD1AAAAigMAAAAA&#10;" filled="f" stroked="f">
                  <v:textbox inset=",5.76pt">
                    <w:txbxContent>
                      <w:p w:rsidR="00DA0A89" w:rsidRDefault="00DA0A89" w:rsidP="00CE2865">
                        <w:r>
                          <w:t>•</w:t>
                        </w:r>
                      </w:p>
                    </w:txbxContent>
                  </v:textbox>
                </v:shape>
                <v:shape id="Text Box 3114" o:spid="_x0000_s1095" type="#_x0000_t202" style="position:absolute;left:8939;top:5145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9zc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ZDaE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Y9zc8MAAADcAAAADwAAAAAAAAAAAAAAAACYAgAAZHJzL2Rv&#10;d25yZXYueG1sUEsFBgAAAAAEAAQA9QAAAIgDAAAAAA==&#10;" filled="f" stroked="f">
                  <v:textbox>
                    <w:txbxContent>
                      <w:p w:rsidR="00DA0A89" w:rsidRDefault="00DA0A89" w:rsidP="00CE2865">
                        <w:r>
                          <w:t xml:space="preserve">  •</w:t>
                        </w:r>
                      </w:p>
                    </w:txbxContent>
                  </v:textbox>
                </v:shape>
                <v:shape id="_x0000_s1096" type="#_x0000_t202" style="position:absolute;left:4778;top:8107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z3MMEA&#10;AADcAAAADwAAAGRycy9kb3ducmV2LnhtbESP3YrCMBSE7xd8h3AE79ZUxb9qFBFFb7f6AIfm2BSb&#10;k9JErT69EYS9HGbmG2a5bm0l7tT40rGCQT8BQZw7XXKh4Hza/85A+ICssXJMCp7kYb3q/Cwx1e7B&#10;f3TPQiEihH2KCkwIdSqlzw1Z9H1XE0fv4hqLIcqmkLrBR4TbSg6TZCItlhwXDNa0NZRfs5tVcAtZ&#10;NqnHr4O1ZnOZ42w33Z+vSvW67WYBIlAb/sPf9lErmM5H8DkTj4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IM9zDBAAAA3AAAAA8AAAAAAAAAAAAAAAAAmAIAAGRycy9kb3du&#10;cmV2LnhtbFBLBQYAAAAABAAEAPUAAACGAwAAAAA=&#10;" filled="f" stroked="f">
                  <v:textbox inset=",7.2pt">
                    <w:txbxContent>
                      <w:p w:rsidR="00DA0A89" w:rsidRDefault="00DA0A89" w:rsidP="00CE2865">
                        <w:r>
                          <w:t>•</w:t>
                        </w:r>
                      </w:p>
                    </w:txbxContent>
                  </v:textbox>
                </v:shape>
                <v:shape id="Text Box 3116" o:spid="_x0000_s1097" type="#_x0000_t202" style="position:absolute;left:6852;top:635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Pg/MQA&#10;AADcAAAADwAAAGRycy9kb3ducmV2LnhtbESPT2vCQBTE7wW/w/KE3urGP1SNriItopeCRsHrI/tM&#10;gtm3MbtN4rd3CwWPw8z8hlmuO1OKhmpXWFYwHEQgiFOrC84UnE/bjxkI55E1lpZJwYMcrFe9tyXG&#10;2rZ8pCbxmQgQdjEqyL2vYildmpNBN7AVcfCutjbog6wzqWtsA9yUchRFn9JgwWEhx4q+ckpvya9R&#10;cGja6U/0Pb7TbpTcjjy+FIm5KPXe7zYLEJ46/wr/t/dawXQ+gb8z4QjI1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D4PzEAAAA3AAAAA8AAAAAAAAAAAAAAAAAmAIAAGRycy9k&#10;b3ducmV2LnhtbFBLBQYAAAAABAAEAPUAAACJAwAAAAA=&#10;" filled="f" stroked="f">
                  <v:textbox inset=",10.08pt,,2.16pt">
                    <w:txbxContent>
                      <w:p w:rsidR="00DA0A89" w:rsidRDefault="00DA0A89" w:rsidP="00CE2865">
                        <w:r>
                          <w:t xml:space="preserve"> •</w:t>
                        </w:r>
                      </w:p>
                    </w:txbxContent>
                  </v:textbox>
                </v:shape>
                <v:shape id="Text Box 3117" o:spid="_x0000_s1098" type="#_x0000_t202" style="position:absolute;left:7920;top:5922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brB8MA&#10;AADcAAAADwAAAGRycy9kb3ducmV2LnhtbESPQWsCMRSE7wX/Q3iCN00UbXU1iiiCp5baKnh7bJ67&#10;i5uXZRPd9d+bgtDjMDPfMItVa0txp9oXjjUMBwoEcepMwZmG359dfwrCB2SDpWPS8CAPq2XnbYGJ&#10;cQ1/0/0QMhEh7BPUkIdQJVL6NCeLfuAq4uhdXG0xRFln0tTYRLgt5Uipd2mx4LiQY0WbnNLr4WY1&#10;HD8v59NYfWVbO6ka1yrJdia17nXb9RxEoDb8h1/tvdHwMZvA3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mbrB8MAAADcAAAADwAAAAAAAAAAAAAAAACYAgAAZHJzL2Rv&#10;d25yZXYueG1sUEsFBgAAAAAEAAQA9QAAAIgDAAAAAA==&#10;" filled="f" stroked="f">
                  <v:textbox>
                    <w:txbxContent>
                      <w:p w:rsidR="00DA0A89" w:rsidRDefault="00DA0A89" w:rsidP="00CE2865">
                        <w:r>
                          <w:t xml:space="preserve"> •</w:t>
                        </w:r>
                      </w:p>
                    </w:txbxContent>
                  </v:textbox>
                </v:shape>
                <v:shape id="Text Box 3118" o:spid="_x0000_s1099" type="#_x0000_t202" style="position:absolute;left:10260;top:558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uWe8YA&#10;AADcAAAADwAAAGRycy9kb3ducmV2LnhtbESPT2sCMRTE74V+h/AKXopmXYvWrVFaQeyx/jnU22Pz&#10;3CzdvCybuMZvbwqFHoeZ+Q2zWEXbiJ46XztWMB5lIIhLp2uuFBwPm+ErCB+QNTaOScGNPKyWjw8L&#10;LLS78o76fahEgrAvUIEJoS2k9KUhi37kWuLknV1nMSTZVVJ3eE1w28g8y6bSYs1pwWBLa0Plz/5i&#10;FZzy8NE8b+N3n8/LyctX3LVjaZQaPMX3NxCBYvgP/7U/tYLZfAq/Z9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6uWe8YAAADcAAAADwAAAAAAAAAAAAAAAACYAgAAZHJz&#10;L2Rvd25yZXYueG1sUEsFBgAAAAAEAAQA9QAAAIsDAAAAAA==&#10;" filled="f" stroked="f">
                  <v:textbox inset=",5.76pt">
                    <w:txbxContent>
                      <w:p w:rsidR="00DA0A89" w:rsidRDefault="00DA0A89" w:rsidP="00CE2865"/>
                    </w:txbxContent>
                  </v:textbox>
                </v:shape>
                <v:shape id="Text Box 3120" o:spid="_x0000_s1100" type="#_x0000_t202" style="position:absolute;left:5940;top:8640;width:21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jQ68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LFYL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40OvEAAAA3AAAAA8AAAAAAAAAAAAAAAAAmAIAAGRycy9k&#10;b3ducmV2LnhtbFBLBQYAAAAABAAEAPUAAACJAwAAAAA=&#10;" filled="f" stroked="f">
                  <v:textbox>
                    <w:txbxContent>
                      <w:p w:rsidR="00DA0A89" w:rsidRPr="004635FE" w:rsidRDefault="00DA0A89" w:rsidP="00CE2865">
                        <w:r w:rsidRPr="00145BFA">
                          <w:rPr>
                            <w:rFonts w:ascii="Symbol" w:hAnsi="Symbol"/>
                          </w:rPr>
                          <w:t></w:t>
                        </w: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N</w:t>
                        </w:r>
                        <w:r>
                          <w:t xml:space="preserve"> = 6.0 N</w:t>
                        </w:r>
                      </w:p>
                    </w:txbxContent>
                  </v:textbox>
                </v:shape>
                <v:shape id="Text Box 3121" o:spid="_x0000_s1101" type="#_x0000_t202" style="position:absolute;left:7740;top:7200;width:16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dEmcAA&#10;AADcAAAADwAAAGRycy9kb3ducmV2LnhtbERPy4rCMBTdC/5DuII7TRRHx2oUUQRXIz5mYHaX5toW&#10;m5vSRNv5+8lCcHk47+W6taV4Uu0LxxpGQwWCOHWm4EzD9bIffILwAdlg6Zg0/JGH9arbWWJiXMMn&#10;ep5DJmII+wQ15CFUiZQ+zcmiH7qKOHI3V1sMEdaZNDU2MdyWcqzUVFosODbkWNE2p/R+flgN31+3&#10;35+JOmY7+1E1rlWS7Vxq3e+1mwWIQG14i1/ug9Ewm8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GdEmcAAAADcAAAADwAAAAAAAAAAAAAAAACYAgAAZHJzL2Rvd25y&#10;ZXYueG1sUEsFBgAAAAAEAAQA9QAAAIUDAAAAAA==&#10;" filled="f" stroked="f">
                  <v:textbox>
                    <w:txbxContent>
                      <w:p w:rsidR="00DA0A89" w:rsidRPr="004635FE" w:rsidRDefault="00DA0A89" w:rsidP="00CE2865">
                        <w:r w:rsidRPr="00145BFA">
                          <w:rPr>
                            <w:rFonts w:ascii="Symbol" w:hAnsi="Symbol"/>
                          </w:rPr>
                          <w:t></w:t>
                        </w:r>
                        <w:proofErr w:type="spellStart"/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f</w:t>
                        </w:r>
                        <w:proofErr w:type="spellEnd"/>
                        <w:r>
                          <w:t xml:space="preserve"> = 2.0 N</w:t>
                        </w:r>
                      </w:p>
                    </w:txbxContent>
                  </v:textbox>
                </v:shape>
                <v:shape id="Text Box 3131" o:spid="_x0000_s1102" type="#_x0000_t202" style="position:absolute;left:7200;top:1026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RPTcQA&#10;AADc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6oW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UT03EAAAA3AAAAA8AAAAAAAAAAAAAAAAAmAIAAGRycy9k&#10;b3ducmV2LnhtbFBLBQYAAAAABAAEAPUAAACJAwAAAAA=&#10;" filled="f" stroked="f">
                  <v:textbox>
                    <w:txbxContent>
                      <w:p w:rsidR="00DA0A89" w:rsidRDefault="00DA0A89" w:rsidP="00CE2865">
                        <w:pPr>
                          <w:jc w:val="right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DA0A89" w:rsidP="00CE286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66698829" wp14:editId="79997A49">
                <wp:simplePos x="0" y="0"/>
                <wp:positionH relativeFrom="column">
                  <wp:posOffset>2776455</wp:posOffset>
                </wp:positionH>
                <wp:positionV relativeFrom="paragraph">
                  <wp:posOffset>129250</wp:posOffset>
                </wp:positionV>
                <wp:extent cx="325755" cy="342900"/>
                <wp:effectExtent l="0" t="0" r="0" b="0"/>
                <wp:wrapNone/>
                <wp:docPr id="1272" name="Text Box 3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DA0A89">
                            <w:r>
                              <w:t xml:space="preserve"> •</w:t>
                            </w:r>
                          </w:p>
                        </w:txbxContent>
                      </wps:txbx>
                      <wps:bodyPr rot="0" vert="horz" wrap="square" lIns="91440" tIns="9144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15" o:spid="_x0000_s1103" type="#_x0000_t202" style="position:absolute;margin-left:218.6pt;margin-top:10.2pt;width:25.65pt;height:27pt;z-index:2516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" filled="f" stroked="f">
                <v:textbox inset=",7.2pt">
                  <w:txbxContent>
                    <w:p w:rsidR="00DA0A89" w:rsidRDefault="00DA0A89" w:rsidP="00DA0A89">
                      <w:r>
                        <w:t xml:space="preserve"> •</w:t>
                      </w:r>
                    </w:p>
                  </w:txbxContent>
                </v:textbox>
              </v:shape>
            </w:pict>
          </mc:Fallback>
        </mc:AlternateContent>
      </w:r>
    </w:p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D20A6" w:rsidP="00CE2865">
      <w:r>
        <w:pict>
          <v:shape id="_x0000_s5389" type="#_x0000_t75" style="position:absolute;margin-left:45pt;margin-top:11.3pt;width:134.5pt;height:57.3pt;z-index:251690496;mso-position-horizontal-relative:text;mso-position-vertical-relative:text">
            <v:imagedata r:id="rId10" o:title=""/>
            <w10:wrap side="left"/>
          </v:shape>
          <o:OLEObject Type="Embed" ProgID="Equation.DSMT4" ShapeID="_x0000_s5389" DrawAspect="Content" ObjectID="_1525689245" r:id="rId11"/>
        </w:pict>
      </w:r>
    </w:p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CE2865" w:rsidRPr="00CE2865" w:rsidRDefault="00CE2865" w:rsidP="00CE2865"/>
    <w:p w:rsidR="00FE7166" w:rsidRPr="00FE7166" w:rsidRDefault="00CE2865" w:rsidP="00FE7166">
      <w:r w:rsidRPr="00CE2865">
        <w:br w:type="page"/>
      </w:r>
      <w:r w:rsidR="006150F1">
        <w:lastRenderedPageBreak/>
        <w:t>2</w:t>
      </w:r>
      <w:r w:rsidR="00FE7166" w:rsidRPr="00FE7166">
        <w:t>)</w:t>
      </w:r>
    </w:p>
    <w:tbl>
      <w:tblPr>
        <w:tblW w:w="0" w:type="auto"/>
        <w:tblInd w:w="1188" w:type="dxa"/>
        <w:tblBorders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350"/>
        <w:gridCol w:w="1530"/>
      </w:tblGrid>
      <w:tr w:rsidR="00FE7166" w:rsidRPr="00FE7166" w:rsidTr="00113C6F">
        <w:tc>
          <w:tcPr>
            <w:tcW w:w="1080" w:type="dxa"/>
          </w:tcPr>
          <w:p w:rsidR="00FE7166" w:rsidRPr="00FE7166" w:rsidRDefault="00CD20A6" w:rsidP="00FE7166">
            <w:r>
              <w:pict>
                <v:shape id="_x0000_s5391" type="#_x0000_t75" style="position:absolute;margin-left:213.35pt;margin-top:-7.1pt;width:120pt;height:106pt;z-index:251701760;mso-position-horizontal-relative:text;mso-position-vertical-relative:text">
                  <v:imagedata r:id="rId12" o:title=""/>
                </v:shape>
                <o:OLEObject Type="Embed" ProgID="Equation.DSMT4" ShapeID="_x0000_s5391" DrawAspect="Content" ObjectID="_1525689246" r:id="rId13"/>
              </w:pict>
            </w:r>
            <w:r w:rsidR="00FE7166" w:rsidRPr="00FE7166">
              <w:t>r(m)</w:t>
            </w:r>
          </w:p>
        </w:tc>
        <w:tc>
          <w:tcPr>
            <w:tcW w:w="1350" w:type="dxa"/>
          </w:tcPr>
          <w:p w:rsidR="00FE7166" w:rsidRPr="00FE7166" w:rsidRDefault="00FE7166" w:rsidP="00FE7166">
            <w:r w:rsidRPr="00FE7166">
              <w:rPr>
                <w:position w:val="-14"/>
              </w:rPr>
              <w:object w:dxaOrig="1060" w:dyaOrig="400">
                <v:shape id="_x0000_i1025" type="#_x0000_t75" style="width:55pt;height:24.5pt" o:ole="">
                  <v:imagedata r:id="rId14" o:title=""/>
                </v:shape>
                <o:OLEObject Type="Embed" ProgID="Equation.DSMT4" ShapeID="_x0000_i1025" DrawAspect="Content" ObjectID="_1525689238" r:id="rId15"/>
              </w:object>
            </w:r>
          </w:p>
        </w:tc>
        <w:tc>
          <w:tcPr>
            <w:tcW w:w="1530" w:type="dxa"/>
          </w:tcPr>
          <w:p w:rsidR="00FE7166" w:rsidRPr="00FE7166" w:rsidRDefault="00FE7166" w:rsidP="00FE7166">
            <w:r w:rsidRPr="00FE7166">
              <w:rPr>
                <w:position w:val="-18"/>
              </w:rPr>
              <w:object w:dxaOrig="1240" w:dyaOrig="480">
                <v:shape id="_x0000_i1026" type="#_x0000_t75" style="width:62pt;height:24.5pt" o:ole="">
                  <v:imagedata r:id="rId16" o:title=""/>
                </v:shape>
                <o:OLEObject Type="Embed" ProgID="Equation.DSMT4" ShapeID="_x0000_i1026" DrawAspect="Content" ObjectID="_1525689239" r:id="rId17"/>
              </w:object>
            </w:r>
          </w:p>
        </w:tc>
      </w:tr>
      <w:tr w:rsidR="00FE7166" w:rsidRPr="00FE7166" w:rsidTr="00113C6F">
        <w:tc>
          <w:tcPr>
            <w:tcW w:w="1080" w:type="dxa"/>
            <w:tcBorders>
              <w:top w:val="single" w:sz="6" w:space="0" w:color="000000"/>
            </w:tcBorders>
          </w:tcPr>
          <w:p w:rsidR="00FE7166" w:rsidRDefault="00FE7166" w:rsidP="00FE7166">
            <w:pPr>
              <w:rPr>
                <w:b/>
              </w:rPr>
            </w:pPr>
            <w:r>
              <w:rPr>
                <w:b/>
              </w:rPr>
              <w:t>0.20</w:t>
            </w:r>
          </w:p>
          <w:p w:rsidR="00FE7166" w:rsidRDefault="00FE7166" w:rsidP="00FE7166">
            <w:pPr>
              <w:rPr>
                <w:b/>
              </w:rPr>
            </w:pPr>
            <w:r>
              <w:rPr>
                <w:b/>
              </w:rPr>
              <w:t>0.40</w:t>
            </w:r>
          </w:p>
          <w:p w:rsidR="00FE7166" w:rsidRDefault="00FE7166" w:rsidP="00FE7166">
            <w:pPr>
              <w:rPr>
                <w:b/>
              </w:rPr>
            </w:pPr>
            <w:r>
              <w:rPr>
                <w:b/>
              </w:rPr>
              <w:t>0.60</w:t>
            </w:r>
          </w:p>
          <w:p w:rsidR="00FE7166" w:rsidRDefault="00FE7166" w:rsidP="00FE7166">
            <w:pPr>
              <w:rPr>
                <w:b/>
              </w:rPr>
            </w:pPr>
            <w:r>
              <w:rPr>
                <w:b/>
              </w:rPr>
              <w:t>0.80</w:t>
            </w:r>
          </w:p>
          <w:p w:rsidR="00FE7166" w:rsidRPr="00FE7166" w:rsidRDefault="00FE7166" w:rsidP="00FE7166">
            <w:pPr>
              <w:rPr>
                <w:b/>
              </w:rPr>
            </w:pPr>
            <w:r>
              <w:rPr>
                <w:b/>
              </w:rPr>
              <w:t>1.0</w:t>
            </w:r>
          </w:p>
        </w:tc>
        <w:tc>
          <w:tcPr>
            <w:tcW w:w="1350" w:type="dxa"/>
            <w:tcBorders>
              <w:top w:val="single" w:sz="6" w:space="0" w:color="000000"/>
            </w:tcBorders>
          </w:tcPr>
          <w:p w:rsidR="00FE7166" w:rsidRDefault="00FE7166" w:rsidP="00FE7166">
            <w:pPr>
              <w:rPr>
                <w:b/>
              </w:rPr>
            </w:pPr>
            <w:r>
              <w:rPr>
                <w:b/>
              </w:rPr>
              <w:t>25</w:t>
            </w:r>
          </w:p>
          <w:p w:rsidR="00FE7166" w:rsidRDefault="00FE7166" w:rsidP="00FE7166">
            <w:pPr>
              <w:rPr>
                <w:b/>
              </w:rPr>
            </w:pPr>
            <w:r>
              <w:rPr>
                <w:b/>
              </w:rPr>
              <w:t>6.25</w:t>
            </w:r>
          </w:p>
          <w:p w:rsidR="00FE7166" w:rsidRDefault="00FE7166" w:rsidP="00FE7166">
            <w:pPr>
              <w:rPr>
                <w:b/>
              </w:rPr>
            </w:pPr>
            <w:r>
              <w:rPr>
                <w:b/>
              </w:rPr>
              <w:t>2.8</w:t>
            </w:r>
          </w:p>
          <w:p w:rsidR="00FE7166" w:rsidRDefault="00FE7166" w:rsidP="00FE7166">
            <w:pPr>
              <w:rPr>
                <w:b/>
              </w:rPr>
            </w:pPr>
            <w:r>
              <w:rPr>
                <w:b/>
              </w:rPr>
              <w:t>1.6</w:t>
            </w:r>
          </w:p>
          <w:p w:rsidR="00FE7166" w:rsidRPr="00FE7166" w:rsidRDefault="00FE7166" w:rsidP="00FE7166">
            <w:pPr>
              <w:rPr>
                <w:b/>
              </w:rPr>
            </w:pPr>
            <w:r>
              <w:rPr>
                <w:b/>
              </w:rPr>
              <w:t>1.0</w:t>
            </w:r>
          </w:p>
        </w:tc>
        <w:tc>
          <w:tcPr>
            <w:tcW w:w="1530" w:type="dxa"/>
            <w:tcBorders>
              <w:top w:val="single" w:sz="6" w:space="0" w:color="000000"/>
            </w:tcBorders>
          </w:tcPr>
          <w:p w:rsidR="00FE7166" w:rsidRDefault="00FE7166" w:rsidP="00FE7166">
            <w:pPr>
              <w:rPr>
                <w:b/>
              </w:rPr>
            </w:pPr>
            <w:r>
              <w:rPr>
                <w:b/>
              </w:rPr>
              <w:t>45</w:t>
            </w:r>
          </w:p>
          <w:p w:rsidR="00FE7166" w:rsidRDefault="00FE7166" w:rsidP="00FE7166">
            <w:pPr>
              <w:rPr>
                <w:b/>
              </w:rPr>
            </w:pPr>
            <w:r>
              <w:rPr>
                <w:b/>
              </w:rPr>
              <w:t>11</w:t>
            </w:r>
          </w:p>
          <w:p w:rsidR="00FE7166" w:rsidRDefault="00FE7166" w:rsidP="00FE7166">
            <w:pPr>
              <w:rPr>
                <w:b/>
              </w:rPr>
            </w:pPr>
            <w:r>
              <w:rPr>
                <w:b/>
              </w:rPr>
              <w:t>5.0</w:t>
            </w:r>
          </w:p>
          <w:p w:rsidR="00FE7166" w:rsidRDefault="00FE7166" w:rsidP="00FE7166">
            <w:pPr>
              <w:rPr>
                <w:b/>
              </w:rPr>
            </w:pPr>
            <w:r>
              <w:rPr>
                <w:b/>
              </w:rPr>
              <w:t>2.8</w:t>
            </w:r>
          </w:p>
          <w:p w:rsidR="00FE7166" w:rsidRPr="00FE7166" w:rsidRDefault="00FE7166" w:rsidP="00FE7166">
            <w:pPr>
              <w:rPr>
                <w:b/>
              </w:rPr>
            </w:pPr>
            <w:r>
              <w:rPr>
                <w:b/>
              </w:rPr>
              <w:t>1.8</w:t>
            </w:r>
          </w:p>
        </w:tc>
      </w:tr>
    </w:tbl>
    <w:p w:rsidR="006150F1" w:rsidRDefault="004F5A24" w:rsidP="00FE7166">
      <w:r w:rsidRPr="00FE7166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712000" behindDoc="0" locked="0" layoutInCell="1" allowOverlap="1" wp14:anchorId="108DBBE1" wp14:editId="286D4E14">
                <wp:simplePos x="0" y="0"/>
                <wp:positionH relativeFrom="column">
                  <wp:posOffset>230588</wp:posOffset>
                </wp:positionH>
                <wp:positionV relativeFrom="paragraph">
                  <wp:posOffset>48950</wp:posOffset>
                </wp:positionV>
                <wp:extent cx="5903595" cy="4008755"/>
                <wp:effectExtent l="0" t="0" r="1905" b="0"/>
                <wp:wrapNone/>
                <wp:docPr id="1391" name="Group 3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03595" cy="4008755"/>
                          <a:chOff x="1683" y="4513"/>
                          <a:chExt cx="9297" cy="6313"/>
                        </a:xfrm>
                      </wpg:grpSpPr>
                      <wpg:grpSp>
                        <wpg:cNvPr id="1393" name="Group 3326"/>
                        <wpg:cNvGrpSpPr>
                          <a:grpSpLocks/>
                        </wpg:cNvGrpSpPr>
                        <wpg:grpSpPr bwMode="auto">
                          <a:xfrm>
                            <a:off x="1683" y="4986"/>
                            <a:ext cx="8937" cy="4868"/>
                            <a:chOff x="2223" y="3592"/>
                            <a:chExt cx="8937" cy="4868"/>
                          </a:xfrm>
                        </wpg:grpSpPr>
                        <wpg:grpSp>
                          <wpg:cNvPr id="1394" name="Group 3327"/>
                          <wpg:cNvGrpSpPr>
                            <a:grpSpLocks/>
                          </wpg:cNvGrpSpPr>
                          <wpg:grpSpPr bwMode="auto">
                            <a:xfrm>
                              <a:off x="3780" y="4047"/>
                              <a:ext cx="7380" cy="4273"/>
                              <a:chOff x="1152" y="1152"/>
                              <a:chExt cx="10081" cy="5761"/>
                            </a:xfrm>
                          </wpg:grpSpPr>
                          <wps:wsp>
                            <wps:cNvPr id="1395" name="Line 3328"/>
                            <wps:cNvCnPr/>
                            <wps:spPr bwMode="auto">
                              <a:xfrm>
                                <a:off x="1152" y="2592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6" name="Line 3329"/>
                            <wps:cNvCnPr/>
                            <wps:spPr bwMode="auto">
                              <a:xfrm>
                                <a:off x="1152" y="2880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7" name="Line 3330"/>
                            <wps:cNvCnPr/>
                            <wps:spPr bwMode="auto">
                              <a:xfrm>
                                <a:off x="1152" y="3167"/>
                                <a:ext cx="10081" cy="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8" name="Line 3331"/>
                            <wps:cNvCnPr/>
                            <wps:spPr bwMode="auto">
                              <a:xfrm>
                                <a:off x="1152" y="3456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9" name="Line 3332"/>
                            <wps:cNvCnPr/>
                            <wps:spPr bwMode="auto">
                              <a:xfrm>
                                <a:off x="1152" y="3744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0" name="Line 3333"/>
                            <wps:cNvCnPr/>
                            <wps:spPr bwMode="auto">
                              <a:xfrm>
                                <a:off x="1152" y="4032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1" name="Line 3334"/>
                            <wps:cNvCnPr/>
                            <wps:spPr bwMode="auto">
                              <a:xfrm>
                                <a:off x="1152" y="4320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2" name="Line 3335"/>
                            <wps:cNvCnPr/>
                            <wps:spPr bwMode="auto">
                              <a:xfrm>
                                <a:off x="1152" y="4608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3" name="Line 3336"/>
                            <wps:cNvCnPr/>
                            <wps:spPr bwMode="auto">
                              <a:xfrm>
                                <a:off x="1152" y="4896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4" name="Line 3337"/>
                            <wps:cNvCnPr/>
                            <wps:spPr bwMode="auto">
                              <a:xfrm>
                                <a:off x="1152" y="5184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5" name="Line 3338"/>
                            <wps:cNvCnPr/>
                            <wps:spPr bwMode="auto">
                              <a:xfrm>
                                <a:off x="1152" y="5471"/>
                                <a:ext cx="10081" cy="2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6" name="Line 3339"/>
                            <wps:cNvCnPr/>
                            <wps:spPr bwMode="auto">
                              <a:xfrm>
                                <a:off x="1152" y="5759"/>
                                <a:ext cx="10081" cy="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7" name="Line 3340"/>
                            <wps:cNvCnPr/>
                            <wps:spPr bwMode="auto">
                              <a:xfrm>
                                <a:off x="1152" y="6048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8" name="Line 3341"/>
                            <wps:cNvCnPr/>
                            <wps:spPr bwMode="auto">
                              <a:xfrm>
                                <a:off x="1152" y="6336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9" name="Line 3342"/>
                            <wps:cNvCnPr/>
                            <wps:spPr bwMode="auto">
                              <a:xfrm>
                                <a:off x="1152" y="6624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0" name="Line 3343"/>
                            <wps:cNvCnPr/>
                            <wps:spPr bwMode="auto">
                              <a:xfrm>
                                <a:off x="1152" y="6911"/>
                                <a:ext cx="10081" cy="2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1" name="Line 3344"/>
                            <wps:cNvCnPr/>
                            <wps:spPr bwMode="auto">
                              <a:xfrm>
                                <a:off x="1152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2" name="Line 3345"/>
                            <wps:cNvCnPr/>
                            <wps:spPr bwMode="auto">
                              <a:xfrm>
                                <a:off x="1440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3" name="Line 3346"/>
                            <wps:cNvCnPr/>
                            <wps:spPr bwMode="auto">
                              <a:xfrm>
                                <a:off x="1728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4" name="Line 3347"/>
                            <wps:cNvCnPr/>
                            <wps:spPr bwMode="auto">
                              <a:xfrm>
                                <a:off x="2016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5" name="Line 3348"/>
                            <wps:cNvCnPr/>
                            <wps:spPr bwMode="auto">
                              <a:xfrm>
                                <a:off x="2304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6" name="Line 3349"/>
                            <wps:cNvCnPr/>
                            <wps:spPr bwMode="auto">
                              <a:xfrm>
                                <a:off x="2592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7" name="Line 3350"/>
                            <wps:cNvCnPr/>
                            <wps:spPr bwMode="auto">
                              <a:xfrm>
                                <a:off x="2880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8" name="Line 3351"/>
                            <wps:cNvCnPr/>
                            <wps:spPr bwMode="auto">
                              <a:xfrm>
                                <a:off x="3168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9" name="Line 3352"/>
                            <wps:cNvCnPr/>
                            <wps:spPr bwMode="auto">
                              <a:xfrm>
                                <a:off x="3456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0" name="Line 3353"/>
                            <wps:cNvCnPr/>
                            <wps:spPr bwMode="auto">
                              <a:xfrm>
                                <a:off x="3744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1" name="Line 3354"/>
                            <wps:cNvCnPr/>
                            <wps:spPr bwMode="auto">
                              <a:xfrm>
                                <a:off x="4032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2" name="Line 3355"/>
                            <wps:cNvCnPr/>
                            <wps:spPr bwMode="auto">
                              <a:xfrm>
                                <a:off x="4320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3" name="Line 3356"/>
                            <wps:cNvCnPr/>
                            <wps:spPr bwMode="auto">
                              <a:xfrm>
                                <a:off x="4608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4" name="Line 3357"/>
                            <wps:cNvCnPr/>
                            <wps:spPr bwMode="auto">
                              <a:xfrm>
                                <a:off x="4896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5" name="Line 3358"/>
                            <wps:cNvCnPr/>
                            <wps:spPr bwMode="auto">
                              <a:xfrm>
                                <a:off x="5184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6" name="Line 3359"/>
                            <wps:cNvCnPr/>
                            <wps:spPr bwMode="auto">
                              <a:xfrm>
                                <a:off x="5472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7" name="Line 3360"/>
                            <wps:cNvCnPr/>
                            <wps:spPr bwMode="auto">
                              <a:xfrm>
                                <a:off x="5760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8" name="Line 3361"/>
                            <wps:cNvCnPr/>
                            <wps:spPr bwMode="auto">
                              <a:xfrm>
                                <a:off x="6048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9" name="Line 3362"/>
                            <wps:cNvCnPr/>
                            <wps:spPr bwMode="auto">
                              <a:xfrm>
                                <a:off x="6336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0" name="Line 3363"/>
                            <wps:cNvCnPr/>
                            <wps:spPr bwMode="auto">
                              <a:xfrm>
                                <a:off x="6624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1" name="Line 3364"/>
                            <wps:cNvCnPr/>
                            <wps:spPr bwMode="auto">
                              <a:xfrm>
                                <a:off x="6912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2" name="Line 3365"/>
                            <wps:cNvCnPr/>
                            <wps:spPr bwMode="auto">
                              <a:xfrm>
                                <a:off x="7200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3" name="Line 3366"/>
                            <wps:cNvCnPr/>
                            <wps:spPr bwMode="auto">
                              <a:xfrm>
                                <a:off x="7488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4" name="Line 3367"/>
                            <wps:cNvCnPr/>
                            <wps:spPr bwMode="auto">
                              <a:xfrm>
                                <a:off x="7776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5" name="Line 3368"/>
                            <wps:cNvCnPr/>
                            <wps:spPr bwMode="auto">
                              <a:xfrm>
                                <a:off x="8064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6" name="Line 3369"/>
                            <wps:cNvCnPr/>
                            <wps:spPr bwMode="auto">
                              <a:xfrm>
                                <a:off x="8352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7" name="Line 3370"/>
                            <wps:cNvCnPr/>
                            <wps:spPr bwMode="auto">
                              <a:xfrm>
                                <a:off x="8640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8" name="Line 3371"/>
                            <wps:cNvCnPr/>
                            <wps:spPr bwMode="auto">
                              <a:xfrm>
                                <a:off x="8928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9" name="Line 3372"/>
                            <wps:cNvCnPr/>
                            <wps:spPr bwMode="auto">
                              <a:xfrm>
                                <a:off x="9216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0" name="Line 3373"/>
                            <wps:cNvCnPr/>
                            <wps:spPr bwMode="auto">
                              <a:xfrm>
                                <a:off x="9504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1" name="Line 3374"/>
                            <wps:cNvCnPr/>
                            <wps:spPr bwMode="auto">
                              <a:xfrm>
                                <a:off x="9792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2" name="Line 3375"/>
                            <wps:cNvCnPr/>
                            <wps:spPr bwMode="auto">
                              <a:xfrm>
                                <a:off x="1152" y="2304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3" name="Line 3376"/>
                            <wps:cNvCnPr/>
                            <wps:spPr bwMode="auto">
                              <a:xfrm>
                                <a:off x="1152" y="2016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4" name="Line 3377"/>
                            <wps:cNvCnPr/>
                            <wps:spPr bwMode="auto">
                              <a:xfrm>
                                <a:off x="1152" y="1728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5" name="Line 3378"/>
                            <wps:cNvCnPr/>
                            <wps:spPr bwMode="auto">
                              <a:xfrm>
                                <a:off x="1152" y="1440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6" name="Line 3379"/>
                            <wps:cNvCnPr/>
                            <wps:spPr bwMode="auto">
                              <a:xfrm>
                                <a:off x="1152" y="1152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7" name="Line 3380"/>
                            <wps:cNvCnPr/>
                            <wps:spPr bwMode="auto">
                              <a:xfrm flipV="1">
                                <a:off x="10080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8" name="Line 3381"/>
                            <wps:cNvCnPr/>
                            <wps:spPr bwMode="auto">
                              <a:xfrm>
                                <a:off x="10368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9" name="Line 3382"/>
                            <wps:cNvCnPr/>
                            <wps:spPr bwMode="auto">
                              <a:xfrm flipV="1">
                                <a:off x="10656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50" name="Line 3383"/>
                            <wps:cNvCnPr/>
                            <wps:spPr bwMode="auto">
                              <a:xfrm>
                                <a:off x="10944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51" name="Line 3384"/>
                            <wps:cNvCnPr/>
                            <wps:spPr bwMode="auto">
                              <a:xfrm>
                                <a:off x="11232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52" name="Text Box 33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3" y="5212"/>
                              <a:ext cx="1557" cy="7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FE7166">
                                <w:pPr>
                                  <w:tabs>
                                    <w:tab w:val="left" w:pos="1332"/>
                                  </w:tabs>
                                  <w:jc w:val="center"/>
                                </w:pPr>
                                <w:r w:rsidRPr="00FE7166">
                                  <w:rPr>
                                    <w:position w:val="-18"/>
                                  </w:rPr>
                                  <w:object w:dxaOrig="1100" w:dyaOrig="480">
                                    <v:shape id="_x0000_i1043" type="#_x0000_t75" style="width:55pt;height:23pt" o:ole="">
                                      <v:imagedata r:id="rId18" o:title=""/>
                                    </v:shape>
                                    <o:OLEObject Type="Embed" ProgID="Equation.DSMT4" ShapeID="_x0000_i1043" DrawAspect="Content" ObjectID="_1525689256" r:id="rId19"/>
                                  </w:object>
                                </w:r>
                              </w:p>
                              <w:p w:rsidR="004F5A24" w:rsidRDefault="004F5A24" w:rsidP="00FE7166">
                                <w:pPr>
                                  <w:tabs>
                                    <w:tab w:val="left" w:pos="1332"/>
                                  </w:tabs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" name="Text Box 33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0" y="3592"/>
                              <a:ext cx="1376" cy="43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FE7166">
                                <w:pPr>
                                  <w:rPr>
                                    <w:lang w:val="fr-CA"/>
                                  </w:rPr>
                                </w:pPr>
                                <w:r w:rsidRPr="004F5A24">
                                  <w:rPr>
                                    <w:position w:val="-16"/>
                                    <w:lang w:val="fr-CA"/>
                                  </w:rPr>
                                  <w:object w:dxaOrig="320" w:dyaOrig="440">
                                    <v:shape id="_x0000_i1044" type="#_x0000_t75" style="width:16.5pt;height:22pt" o:ole="">
                                      <v:imagedata r:id="rId20" o:title=""/>
                                    </v:shape>
                                    <o:OLEObject Type="Embed" ProgID="Equation.DSMT4" ShapeID="_x0000_i1044" DrawAspect="Content" ObjectID="_1525689257" r:id="rId21"/>
                                  </w:object>
                                </w:r>
                                <w:r>
                                  <w:rPr>
                                    <w:lang w:val="fr-CA"/>
                                  </w:rPr>
                                  <w:t>vs. 1/r</w:t>
                                </w:r>
                                <w:r>
                                  <w:rPr>
                                    <w:position w:val="-4"/>
                                  </w:rPr>
                                  <w:object w:dxaOrig="160" w:dyaOrig="300">
                                    <v:shape id="_x0000_i1045" type="#_x0000_t75" style="width:8pt;height:15pt" o:ole="">
                                      <v:imagedata r:id="rId22" o:title=""/>
                                    </v:shape>
                                    <o:OLEObject Type="Embed" ProgID="Equation.DSMT4" ShapeID="_x0000_i1045" DrawAspect="Content" ObjectID="_1525689258" r:id="rId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4" name="Text Box 33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0" y="3960"/>
                              <a:ext cx="720" cy="4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FE7166">
                                <w:r>
                                  <w:t>40</w:t>
                                </w:r>
                              </w:p>
                              <w:p w:rsidR="004F5A24" w:rsidRDefault="004F5A24" w:rsidP="00FE7166"/>
                              <w:p w:rsidR="004F5A24" w:rsidRDefault="004F5A24" w:rsidP="00FE7166"/>
                              <w:p w:rsidR="004F5A24" w:rsidRDefault="004F5A24" w:rsidP="00FE7166">
                                <w:r>
                                  <w:t>30</w:t>
                                </w:r>
                              </w:p>
                              <w:p w:rsidR="004F5A24" w:rsidRDefault="004F5A24" w:rsidP="00FE7166"/>
                              <w:p w:rsidR="004F5A24" w:rsidRDefault="004F5A24" w:rsidP="00FE7166"/>
                              <w:p w:rsidR="004F5A24" w:rsidRDefault="004F5A24" w:rsidP="00FE7166"/>
                              <w:p w:rsidR="004F5A24" w:rsidRDefault="004F5A24" w:rsidP="00FE7166">
                                <w:r>
                                  <w:t>20</w:t>
                                </w:r>
                              </w:p>
                              <w:p w:rsidR="004F5A24" w:rsidRDefault="004F5A24" w:rsidP="00FE7166"/>
                              <w:p w:rsidR="004F5A24" w:rsidRDefault="004F5A24" w:rsidP="00FE7166"/>
                              <w:p w:rsidR="004F5A24" w:rsidRDefault="004F5A24" w:rsidP="00FE7166"/>
                              <w:p w:rsidR="004F5A24" w:rsidRDefault="004F5A24" w:rsidP="00FE7166">
                                <w:r>
                                  <w:t>10</w:t>
                                </w:r>
                              </w:p>
                              <w:p w:rsidR="004F5A24" w:rsidRDefault="004F5A24" w:rsidP="00FE7166"/>
                              <w:p w:rsidR="004F5A24" w:rsidRDefault="004F5A24" w:rsidP="00FE7166"/>
                              <w:p w:rsidR="004F5A24" w:rsidRDefault="004F5A24" w:rsidP="00FE7166"/>
                              <w:p w:rsidR="004F5A24" w:rsidRDefault="004F5A24" w:rsidP="00FE7166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55" name="Text Box 3388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9842"/>
                            <a:ext cx="8100" cy="9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FE7166">
                              <w:r>
                                <w:t xml:space="preserve">0                   5              10               15 </w:t>
                              </w:r>
                              <w:r>
                                <w:tab/>
                                <w:t xml:space="preserve">20                25            30             </w:t>
                              </w:r>
                            </w:p>
                            <w:p w:rsidR="004F5A24" w:rsidRDefault="004F5A24" w:rsidP="00FE7166">
                              <w:pPr>
                                <w:jc w:val="center"/>
                              </w:pPr>
                              <w:r>
                                <w:t>1/r</w:t>
                              </w:r>
                              <w:r w:rsidR="0088594E">
                                <w:rPr>
                                  <w:position w:val="-4"/>
                                  <w:vertAlign w:val="superscript"/>
                                </w:rPr>
                                <w:t>2</w:t>
                              </w:r>
                              <w:r w:rsidR="0088594E">
                                <w:t xml:space="preserve"> </w:t>
                              </w:r>
                              <w:r>
                                <w:t>(1/m</w:t>
                              </w:r>
                              <w:r w:rsidR="0088594E">
                                <w:rPr>
                                  <w:vertAlign w:val="superscript"/>
                                </w:rPr>
                                <w:t>2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56" name="Group 3389"/>
                        <wpg:cNvGrpSpPr>
                          <a:grpSpLocks/>
                        </wpg:cNvGrpSpPr>
                        <wpg:grpSpPr bwMode="auto">
                          <a:xfrm>
                            <a:off x="3240" y="4513"/>
                            <a:ext cx="5768" cy="5207"/>
                            <a:chOff x="3780" y="4517"/>
                            <a:chExt cx="5762" cy="5207"/>
                          </a:xfrm>
                        </wpg:grpSpPr>
                        <wps:wsp>
                          <wps:cNvPr id="1457" name="Line 3390"/>
                          <wps:cNvCnPr/>
                          <wps:spPr bwMode="auto">
                            <a:xfrm flipV="1">
                              <a:off x="3780" y="4517"/>
                              <a:ext cx="5762" cy="52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8" name="Line 3391"/>
                          <wps:cNvCnPr/>
                          <wps:spPr bwMode="auto">
                            <a:xfrm>
                              <a:off x="5676" y="7999"/>
                              <a:ext cx="2106" cy="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9" name="Line 3392"/>
                          <wps:cNvCnPr/>
                          <wps:spPr bwMode="auto">
                            <a:xfrm flipV="1">
                              <a:off x="7795" y="6087"/>
                              <a:ext cx="0" cy="19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66" name="Text Box 3407"/>
                        <wps:cNvSpPr txBox="1">
                          <a:spLocks noChangeArrowheads="1"/>
                        </wps:cNvSpPr>
                        <wps:spPr bwMode="auto">
                          <a:xfrm>
                            <a:off x="3617" y="896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FE7166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73152" rIns="91440" bIns="45720" anchor="t" anchorCtr="0" upright="1">
                          <a:noAutofit/>
                        </wps:bodyPr>
                      </wps:wsp>
                      <wps:wsp>
                        <wps:cNvPr id="1467" name="Text Box 3411"/>
                        <wps:cNvSpPr txBox="1">
                          <a:spLocks noChangeArrowheads="1"/>
                        </wps:cNvSpPr>
                        <wps:spPr bwMode="auto">
                          <a:xfrm>
                            <a:off x="8300" y="4688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FE7166">
                              <w:r>
                                <w:t xml:space="preserve"> •</w:t>
                              </w:r>
                            </w:p>
                          </w:txbxContent>
                        </wps:txbx>
                        <wps:bodyPr rot="0" vert="horz" wrap="square" lIns="91440" tIns="73152" rIns="91440" bIns="45720" anchor="t" anchorCtr="0" upright="1">
                          <a:noAutofit/>
                        </wps:bodyPr>
                      </wps:wsp>
                      <wps:wsp>
                        <wps:cNvPr id="1468" name="Text Box 3412"/>
                        <wps:cNvSpPr txBox="1">
                          <a:spLocks noChangeArrowheads="1"/>
                        </wps:cNvSpPr>
                        <wps:spPr bwMode="auto">
                          <a:xfrm>
                            <a:off x="4404" y="8316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FE7166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73152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21" o:spid="_x0000_s1104" style="position:absolute;margin-left:18.15pt;margin-top:3.85pt;width:464.85pt;height:315.65pt;z-index:251712000" coordorigin="1683,4513" coordsize="9297,63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">
                <v:group id="Group 3326" o:spid="_x0000_s1105" style="position:absolute;left:1683;top:4986;width:8937;height:4868" coordorigin="2223,3592" coordsize="8937,4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GcD78QAAADdAAAA&#10;DwAAAAAAAAAAAAAAAACqAgAAZHJzL2Rvd25yZXYueG1sUEsFBgAAAAAEAAQA+gAAAJsDAAAAAA==&#10;">
                  <v:group id="Group 3327" o:spid="_x0000_s1106" style="position:absolute;left:3780;top:4047;width:7380;height:4273" coordorigin="1152,1152" coordsize="10081,57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6bm8QAAADd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Tz6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46bm8QAAADdAAAA&#10;DwAAAAAAAAAAAAAAAACqAgAAZHJzL2Rvd25yZXYueG1sUEsFBgAAAAAEAAQA+gAAAJsDAAAAAA==&#10;">
                    <v:line id="Line 3328" o:spid="_x0000_s1107" style="position:absolute;visibility:visible;mso-wrap-style:square" from="1152,2592" to="11233,2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LK6sMAAADdAAAADwAAAGRycy9kb3ducmV2LnhtbERP32vCMBB+H/g/hBvsZWhaxaHVKCII&#10;ygYyq+9Hc7adzaU0mcb99Ysw2Nt9fD9vvgymEVfqXG1ZQTpIQBAXVtdcKjjmm/4EhPPIGhvLpOBO&#10;DpaL3tMcM21v/EnXgy9FDGGXoYLK+zaT0hUVGXQD2xJH7mw7gz7CrpS6w1sMN40cJsmbNFhzbKiw&#10;pXVFxeXwbRSYEHY/7yZP06/TcJ9/vNLpYkmpl+ewmoHwFPy/+M+91XH+aDqGxzfxBL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9yyurDAAAA3QAAAA8AAAAAAAAAAAAA&#10;AAAAoQIAAGRycy9kb3ducmV2LnhtbFBLBQYAAAAABAAEAPkAAACRAwAAAAA=&#10;" strokecolor="aqua" strokeweight="2pt">
                      <v:stroke startarrowwidth="narrow" startarrowlength="short" endarrowwidth="narrow" endarrowlength="short"/>
                    </v:line>
                    <v:line id="Line 3329" o:spid="_x0000_s1108" style="position:absolute;visibility:visible;mso-wrap-style:square" from="1152,2880" to="11233,2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7NnMIAAADdAAAADwAAAGRycy9kb3ducmV2LnhtbERPS2rDMBDdB3oHMYXuEjktmMSNEkKh&#10;NNBu8jnAxBpbptbIWIpl374qBLKbx/vOZjfaVgzU+8axguUiA0FcOt1wreBy/pyvQPiArLF1TAom&#10;8rDbPs02WGgX+UjDKdQihbAvUIEJoSuk9KUhi37hOuLEVa63GBLsa6l7jCnctvI1y3JpseHUYLCj&#10;D0Pl7+lmFcT88NNcpurbX+N56szXMN5ipdTL87h/BxFoDA/x3X3Qaf7bOof/b9IJcv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97NnM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30" o:spid="_x0000_s1109" style="position:absolute;visibility:visible;mso-wrap-style:square" from="1152,3167" to="11233,3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JoB8IAAADdAAAADwAAAGRycy9kb3ducmV2LnhtbERP3WrCMBS+H+wdwhnsbqbbwLlqlDEQ&#10;Bb2Z+gBnzWlTbE5KE5v27Y0geHc+vt+zWA22ET11vnas4H2SgSAunK65UnA6rt9mIHxA1tg4JgUj&#10;eVgtn58WmGsX+Y/6Q6hECmGfowITQptL6QtDFv3EtcSJK11nMSTYVVJ3GFO4beRHlk2lxZpTg8GW&#10;fg0V58PFKojT7b4+jeXO/8fj2JpNP1xiqdTry/AzBxFoCA/x3b3Vaf7n9xfcvkknyOU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JJoB8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31" o:spid="_x0000_s1110" style="position:absolute;visibility:visible;mso-wrap-style:square" from="1152,3456" to="11233,3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38dcUAAADdAAAADwAAAGRycy9kb3ducmV2LnhtbESPQWvDMAyF74P+B6PCbqvTDcqa1S2j&#10;MFbYLmv7A7RYicNiOcRunPz76TDYTeI9vfdpd5h8p0YaYhvYwHpVgCKugm25MXC9vD08g4oJ2WIX&#10;mAzMFOGwX9ztsLQh8xeN59QoCeFYogGXUl9qHStHHuMq9MSi1WHwmGQdGm0HzBLuO/1YFBvtsWVp&#10;cNjT0VH1c755A3lz+myvc/0Rv/Nl7t37ON1ybcz9cnp9AZVoSv/mv+uTFfynreDKNzKC3v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Q38dcUAAADdAAAADwAAAAAAAAAA&#10;AAAAAAChAgAAZHJzL2Rvd25yZXYueG1sUEsFBgAAAAAEAAQA+QAAAJMDAAAAAA==&#10;" strokecolor="aqua" strokeweight=".5pt">
                      <v:stroke startarrowwidth="narrow" startarrowlength="short" endarrowwidth="narrow" endarrowlength="short"/>
                    </v:line>
                    <v:line id="Line 3332" o:spid="_x0000_s1111" style="position:absolute;visibility:visible;mso-wrap-style:square" from="1152,3744" to="11233,3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FZ7sIAAADdAAAADwAAAGRycy9kb3ducmV2LnhtbERP3WrCMBS+H/gO4Qi7m6kbyKxGkcGY&#10;4G6mPsCxOW2KzUlpYtO+vRkI3p2P7/est4NtRE+drx0rmM8yEMSF0zVXCs6n77dPED4ga2wck4KR&#10;PGw3k5c15tpF/qP+GCqRQtjnqMCE0OZS+sKQRT9zLXHiStdZDAl2ldQdxhRuG/meZQtpsebUYLCl&#10;L0PF9XizCuJi/1ufx/LgL/E0tuanH26xVOp1OuxWIAIN4Sl+uPc6zf9YLuH/m3SC3N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kFZ7s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33" o:spid="_x0000_s1112" style="position:absolute;visibility:visible;mso-wrap-style:square" from="1152,4032" to="11233,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UxkMYAAADdAAAADwAAAGRycy9kb3ducmV2LnhtbESPQWvCQBCF7wX/wzKCl1I3ESmSuooI&#10;hRaFUqP3ITtNUrOzIbvVbX995yB4m+G9ee+b5Tq5Tl1oCK1nA/k0A0VcedtybeBYvj4tQIWIbLHz&#10;TAZ+KcB6NXpYYmH9lT/pcoi1khAOBRpoYuwLrUPVkMMw9T2xaF9+cBhlHWptB7xKuOv0LMuetcOW&#10;paHBnrYNVefDjzPgUnr/27kyz79Ps49y/0insydjJuO0eQEVKcW7+Xb9ZgV/ngm/fCMj6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lMZDGAAAA3QAAAA8AAAAAAAAA&#10;AAAAAAAAoQIAAGRycy9kb3ducmV2LnhtbFBLBQYAAAAABAAEAPkAAACUAwAAAAA=&#10;" strokecolor="aqua" strokeweight="2pt">
                      <v:stroke startarrowwidth="narrow" startarrowlength="short" endarrowwidth="narrow" endarrowlength="short"/>
                    </v:line>
                    <v:line id="Line 3334" o:spid="_x0000_s1113" style="position:absolute;visibility:visible;mso-wrap-style:square" from="1152,4320" to="11233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cNCsEAAADdAAAADwAAAGRycy9kb3ducmV2LnhtbERPzYrCMBC+C75DGGFvmrqISNcoiyAr&#10;6GXVB5htpk3ZZlKa2LRvvxEWvM3H9zvb/WAb0VPna8cKlosMBHHhdM2VgvvtON+A8AFZY+OYFIzk&#10;Yb+bTraYaxf5m/prqEQKYZ+jAhNCm0vpC0MW/cK1xIkrXWcxJNhVUncYU7ht5HuWraXFmlODwZYO&#10;horf68MqiOvTpb6P5dn/xNvYmq9+eMRSqbfZ8PkBItAQXuJ/90mn+atsCc9v0gly9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lw0KwQAAAN0AAAAPAAAAAAAAAAAAAAAA&#10;AKECAABkcnMvZG93bnJldi54bWxQSwUGAAAAAAQABAD5AAAAjwMAAAAA&#10;" strokecolor="aqua" strokeweight=".5pt">
                      <v:stroke startarrowwidth="narrow" startarrowlength="short" endarrowwidth="narrow" endarrowlength="short"/>
                    </v:line>
                    <v:line id="Line 3335" o:spid="_x0000_s1114" style="position:absolute;visibility:visible;mso-wrap-style:square" from="1152,4608" to="11233,4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WTfcIAAADdAAAADwAAAGRycy9kb3ducmV2LnhtbERPS2rDMBDdF3IHMYHuGrmhhOJENqUQ&#10;Emg3TXyAiTW2TK2RsRTLvn1VKHQ3j/edQznbXkw0+s6xgudNBoK4drrjVkF1PT69gvABWWPvmBQs&#10;5KEsVg8HzLWL/EXTJbQihbDPUYEJYcil9LUhi37jBuLENW60GBIcW6lHjCnc9nKbZTtpsePUYHCg&#10;d0P19+VuFcTd+bOrlubD3+J1Gcxpmu+xUepxPb/tQQSaw7/4z33Waf5LtoXfb9IJsv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EWTfc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36" o:spid="_x0000_s1115" style="position:absolute;visibility:visible;mso-wrap-style:square" from="1152,4896" to="11233,4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k25sMAAADdAAAADwAAAGRycy9kb3ducmV2LnhtbERPS2rDMBDdF3IHMYHuGjltCcWJbEIg&#10;NNBumuQAU2tsmVgjYymWffuqUOhuHu87u3KynRhp8K1jBetVBoK4crrlRsH1cnx6A+EDssbOMSmY&#10;yUNZLB52mGsX+YvGc2hECmGfowITQp9L6StDFv3K9cSJq91gMSQ4NFIPGFO47eRzlm2kxZZTg8Ge&#10;Doaq2/luFcTN6bO9zvWH/46XuTfv43SPtVKPy2m/BRFoCv/iP/dJp/mv2Qv8fpNOkM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JNubDAAAA3Q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37" o:spid="_x0000_s1116" style="position:absolute;visibility:visible;mso-wrap-style:square" from="1152,5184" to="11233,5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CuksEAAADdAAAADwAAAGRycy9kb3ducmV2LnhtbERPzYrCMBC+L/gOYYS9rakisnSNIoIo&#10;6GXVB5htpk2xmZQmNu3bb4SFvc3H9zvr7WAb0VPna8cK5rMMBHHhdM2Vgvvt8PEJwgdkjY1jUjCS&#10;h+1m8rbGXLvI39RfQyVSCPscFZgQ2lxKXxiy6GeuJU5c6TqLIcGukrrDmMJtIxdZtpIWa04NBlva&#10;Gyoe16dVEFenS30fy7P/ibexNcd+eMZSqffpsPsCEWgI/+I/90mn+ctsCa9v0gl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4K6SwQAAAN0AAAAPAAAAAAAAAAAAAAAA&#10;AKECAABkcnMvZG93bnJldi54bWxQSwUGAAAAAAQABAD5AAAAjwMAAAAA&#10;" strokecolor="aqua" strokeweight=".5pt">
                      <v:stroke startarrowwidth="narrow" startarrowlength="short" endarrowwidth="narrow" endarrowlength="short"/>
                    </v:line>
                    <v:line id="Line 3338" o:spid="_x0000_s1117" style="position:absolute;visibility:visible;mso-wrap-style:square" from="1152,5471" to="11233,5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KSCMMAAADdAAAADwAAAGRycy9kb3ducmV2LnhtbERP32vCMBB+H/g/hBN8GZpW3JBqFBEE&#10;h4Mxq+9Hc7bV5lKaqJl/vRkM9nYf38+bL4NpxI06V1tWkI4SEMSF1TWXCg75ZjgF4TyyxsYyKfgh&#10;B8tF72WOmbZ3/qbb3pcihrDLUEHlfZtJ6YqKDLqRbYkjd7KdQR9hV0rd4T2Gm0aOk+RdGqw5NlTY&#10;0rqi4rK/GgUmhI/HzuRpej6Ov/LPVzpeLCk16IfVDISn4P/Ff+6tjvMnyRv8fhNPkI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SkgjDAAAA3QAAAA8AAAAAAAAAAAAA&#10;AAAAoQIAAGRycy9kb3ducmV2LnhtbFBLBQYAAAAABAAEAPkAAACRAwAAAAA=&#10;" strokecolor="aqua" strokeweight="2pt">
                      <v:stroke startarrowwidth="narrow" startarrowlength="short" endarrowwidth="narrow" endarrowlength="short"/>
                    </v:line>
                    <v:line id="Line 3339" o:spid="_x0000_s1118" style="position:absolute;visibility:visible;mso-wrap-style:square" from="1152,5759" to="11233,5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6VfsIAAADdAAAADwAAAGRycy9kb3ducmV2LnhtbERP3WrCMBS+H+wdwhG8m6lDyuiMIsKY&#10;oDdTH+DYnDZlzUlpYtO+vREGuzsf3+9Zb0fbioF63zhWsFxkIIhLpxuuFVwvX28fIHxA1tg6JgUT&#10;edhuXl/WWGgX+YeGc6hFCmFfoAITQldI6UtDFv3CdcSJq1xvMSTY11L3GFO4beV7luXSYsOpwWBH&#10;e0Pl7/luFcT8cGquU3X0t3iZOvM9jPdYKTWfjbtPEIHG8C/+cx90mr/Kcnh+k06Qm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36Vfs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40" o:spid="_x0000_s1119" style="position:absolute;visibility:visible;mso-wrap-style:square" from="1152,6048" to="11233,6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Iw5cIAAADdAAAADwAAAGRycy9kb3ducmV2LnhtbERP3WrCMBS+H/gO4Qi7m+lkOOmMMgRR&#10;0JupD3BsTpuy5qQ0sWnf3giD3Z2P7/esNoNtRE+drx0reJ9lIIgLp2uuFFwvu7clCB+QNTaOScFI&#10;HjbrycsKc+0i/1B/DpVIIexzVGBCaHMpfWHIop+5ljhxpesshgS7SuoOYwq3jZxn2UJarDk1GGxp&#10;a6j4Pd+tgrg4nOrrWB79LV7G1uz74R5LpV6nw/cXiEBD+Bf/uQ86zf/IPuH5TTpBr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DIw5c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41" o:spid="_x0000_s1120" style="position:absolute;visibility:visible;mso-wrap-style:square" from="1152,6336" to="11233,6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2kl8UAAADdAAAADwAAAGRycy9kb3ducmV2LnhtbESPQWvDMAyF74P9B6PBbqvTMcrI6pZS&#10;KC1sl7X9AVqsxKGxHGI3Tv79dBjsJvGe3vu03k6+UyMNsQ1sYLkoQBFXwbbcGLheDi/voGJCttgF&#10;JgMzRdhuHh/WWNqQ+ZvGc2qUhHAs0YBLqS+1jpUjj3ERemLR6jB4TLIOjbYDZgn3nX4tipX22LI0&#10;OOxp76i6ne/eQF6dvtrrXH/Gn3yZe3ccp3uujXl+mnYfoBJN6d/8d32ygv9WCK58IyPo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2kl8UAAADdAAAADwAAAAAAAAAA&#10;AAAAAAChAgAAZHJzL2Rvd25yZXYueG1sUEsFBgAAAAAEAAQA+QAAAJMDAAAAAA==&#10;" strokecolor="aqua" strokeweight=".5pt">
                      <v:stroke startarrowwidth="narrow" startarrowlength="short" endarrowwidth="narrow" endarrowlength="short"/>
                    </v:line>
                    <v:line id="Line 3342" o:spid="_x0000_s1121" style="position:absolute;visibility:visible;mso-wrap-style:square" from="1152,6624" to="11233,6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EBDMIAAADdAAAADwAAAGRycy9kb3ducmV2LnhtbERP3WrCMBS+H/gO4Qi7m+lkyOyMMgRR&#10;0JupD3BsTpuy5qQ0sWnf3giD3Z2P7/esNoNtRE+drx0reJ9lIIgLp2uuFFwvu7dPED4ga2wck4KR&#10;PGzWk5cV5tpF/qH+HCqRQtjnqMCE0OZS+sKQRT9zLXHiStdZDAl2ldQdxhRuGznPsoW0WHNqMNjS&#10;1lDxe75bBXFxONXXsTz6W7yMrdn3wz2WSr1Oh+8vEIGG8C/+cx90mv+RLeH5TTpBr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uEBDM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43" o:spid="_x0000_s1122" style="position:absolute;visibility:visible;mso-wrap-style:square" from="1152,6911" to="112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ynTcYAAADdAAAADwAAAGRycy9kb3ducmV2LnhtbESPQWvCQBCF7wX/wzKCl1I3ESmSuooI&#10;hRaFUqP3ITtNUrOzIbvVbX995yB4m+G9ee+b5Tq5Tl1oCK1nA/k0A0VcedtybeBYvj4tQIWIbLHz&#10;TAZ+KcB6NXpYYmH9lT/pcoi1khAOBRpoYuwLrUPVkMMw9T2xaF9+cBhlHWptB7xKuOv0LMuetcOW&#10;paHBnrYNVefDjzPgUnr/27kyz79Ps49y/0insydjJuO0eQEVKcW7+Xb9ZgV/ngu/fCMj6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8p03GAAAA3QAAAA8AAAAAAAAA&#10;AAAAAAAAoQIAAGRycy9kb3ducmV2LnhtbFBLBQYAAAAABAAEAPkAAACUAwAAAAA=&#10;" strokecolor="aqua" strokeweight="2pt">
                      <v:stroke startarrowwidth="narrow" startarrowlength="short" endarrowwidth="narrow" endarrowlength="short"/>
                    </v:line>
                    <v:line id="Line 3344" o:spid="_x0000_s1123" style="position:absolute;visibility:visible;mso-wrap-style:square" from="1152,1152" to="115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AC1sIAAADdAAAADwAAAGRycy9kb3ducmV2LnhtbERP32vCMBB+H/g/hBN8GZpGxpBqFBEG&#10;EwdjVt+P5myrzaU0UbP99ctg4Nt9fD9vsYq2FTfqfeNYg5pkIIhLZxquNByKt/EMhA/IBlvHpOGb&#10;PKyWg6cF5sbd+Ytu+1CJFMI+Rw11CF0upS9rsugnriNO3Mn1FkOCfSVNj/cUbls5zbJXabHh1FBj&#10;R5uaysv+ajXYGLc/O1sodT5OP4uPZzpeHGk9Gsb1HESgGB7if/e7SfNflIK/b9IJ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TAC1sIAAADdAAAADwAAAAAAAAAAAAAA&#10;AAChAgAAZHJzL2Rvd25yZXYueG1sUEsFBgAAAAAEAAQA+QAAAJADAAAAAA==&#10;" strokecolor="aqua" strokeweight="2pt">
                      <v:stroke startarrowwidth="narrow" startarrowlength="short" endarrowwidth="narrow" endarrowlength="short"/>
                    </v:line>
                    <v:line id="Line 3345" o:spid="_x0000_s1124" style="position:absolute;visibility:visible;mso-wrap-style:square" from="1440,1152" to="144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wFoMEAAADdAAAADwAAAGRycy9kb3ducmV2LnhtbERPzYrCMBC+C/sOYRb2pqkiIl2jiLCs&#10;oJdVH2Bspk3ZZlKa2LRvvxEWvM3H9zub3WAb0VPna8cK5rMMBHHhdM2Vgtv1a7oG4QOyxsYxKRjJ&#10;w277Ntlgrl3kH+ovoRIphH2OCkwIbS6lLwxZ9DPXEieudJ3FkGBXSd1hTOG2kYssW0mLNacGgy0d&#10;DBW/l4dVEFfHc30by5O/x+vYmu9+eMRSqY/3Yf8JItAQXuJ/91Gn+cv5Ap7fpBPk9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nAWgwQAAAN0AAAAPAAAAAAAAAAAAAAAA&#10;AKECAABkcnMvZG93bnJldi54bWxQSwUGAAAAAAQABAD5AAAAjwMAAAAA&#10;" strokecolor="aqua" strokeweight=".5pt">
                      <v:stroke startarrowwidth="narrow" startarrowlength="short" endarrowwidth="narrow" endarrowlength="short"/>
                    </v:line>
                    <v:line id="Line 3346" o:spid="_x0000_s1125" style="position:absolute;visibility:visible;mso-wrap-style:square" from="1728,1152" to="172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CgO8IAAADdAAAADwAAAGRycy9kb3ducmV2LnhtbERP3WrCMBS+H+wdwhnsbqY6EemMIoOh&#10;4G78eYCz5rQpNieliU379mYgeHc+vt+z2gy2ET11vnasYDrJQBAXTtdcKbicfz6WIHxA1tg4JgUj&#10;edisX19WmGsX+Uj9KVQihbDPUYEJoc2l9IUhi37iWuLEla6zGBLsKqk7jCncNnKWZQtpsebUYLCl&#10;b0PF9XSzCuJi/1tfxvLg/+J5bM2uH26xVOr9bdh+gQg0hKf44d7rNH8+/YT/b9IJcn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tCgO8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47" o:spid="_x0000_s1126" style="position:absolute;visibility:visible;mso-wrap-style:square" from="2016,1152" to="201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k4T8IAAADdAAAADwAAAGRycy9kb3ducmV2LnhtbERP3WrCMBS+F/YO4Qx2p6lDZHRGEWFM&#10;mDdqH+DYnDZlzUlpYtO+/SIIuzsf3+/Z7EbbioF63zhWsFxkIIhLpxuuFRTXr/kHCB+QNbaOScFE&#10;Hnbbl9kGc+0in2m4hFqkEPY5KjAhdLmUvjRk0S9cR5y4yvUWQ4J9LXWPMYXbVr5n2VpabDg1GOzo&#10;YKj8vdytgrg+nppiqn78LV6nznwP4z1WSr29jvtPEIHG8C9+uo86zV8tV/D4Jp0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Tk4T8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48" o:spid="_x0000_s1127" style="position:absolute;visibility:visible;mso-wrap-style:square" from="2304,1152" to="230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Wd1MIAAADdAAAADwAAAGRycy9kb3ducmV2LnhtbERP3WrCMBS+H+wdwhnsbqbKFOmMIoOh&#10;4G78eYCz5rQpNieliU379mYgeHc+vt+z2gy2ET11vnasYDrJQBAXTtdcKbicfz6WIHxA1tg4JgUj&#10;edisX19WmGsX+Uj9KVQihbDPUYEJoc2l9IUhi37iWuLEla6zGBLsKqk7jCncNnKWZQtpsebUYLCl&#10;b0PF9XSzCuJi/1tfxvLg/+J5bM2uH26xVOr9bdh+gQg0hKf44d7rNP9zOof/b9IJcn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nWd1M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49" o:spid="_x0000_s1128" style="position:absolute;visibility:visible;mso-wrap-style:square" from="2592,1152" to="259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maosIAAADdAAAADwAAAGRycy9kb3ducmV2LnhtbERP32vCMBB+F/Y/hBv4IjOtiEg1yhgM&#10;FAcyu74fzdl2NpfSRI37640w8O0+vp+3XAfTigv1rrGsIB0nIIhLqxuuFPzkn29zEM4ja2wtk4Ib&#10;OVivXgZLzLS98jddDr4SMYRdhgpq77tMSlfWZNCNbUccuaPtDfoI+0rqHq8x3LRykiQzabDh2FBj&#10;Rx81lafD2SgwIWz/diZP099iss+/RlScLCk1fA3vCxCegn+K/90bHedP0xk8vokn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tmaosIAAADdAAAADwAAAAAAAAAAAAAA&#10;AAChAgAAZHJzL2Rvd25yZXYueG1sUEsFBgAAAAAEAAQA+QAAAJADAAAAAA==&#10;" strokecolor="aqua" strokeweight="2pt">
                      <v:stroke startarrowwidth="narrow" startarrowlength="short" endarrowwidth="narrow" endarrowlength="short"/>
                    </v:line>
                    <v:line id="Line 3350" o:spid="_x0000_s1129" style="position:absolute;visibility:visible;mso-wrap-style:square" from="2880,1152" to="288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umOMIAAADdAAAADwAAAGRycy9kb3ducmV2LnhtbERP3WrCMBS+H+wdwhl4N1NFVDqjjMFQ&#10;cDf+PMBZc9qUNSeliU379mYgeHc+vt+z2Q22ET11vnasYDbNQBAXTtdcKbhevt/XIHxA1tg4JgUj&#10;edhtX182mGsX+UT9OVQihbDPUYEJoc2l9IUhi37qWuLEla6zGBLsKqk7jCncNnKeZUtpsebUYLCl&#10;L0PF3/lmFcTl4ae+juXR/8bL2Jp9P9xiqdTkbfj8ABFoCE/xw33Qaf5itoL/b9IJcn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eumOM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51" o:spid="_x0000_s1130" style="position:absolute;visibility:visible;mso-wrap-style:square" from="3168,1152" to="316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QySsUAAADdAAAADwAAAGRycy9kb3ducmV2LnhtbESPQWvDMAyF74P+B6PCbqvTMcrI6pYx&#10;KC1sl7X9AWqsxGGxHGI3Tv79dBjsJvGe3vu03U++UyMNsQ1sYL0qQBFXwbbcGLheDk+voGJCttgF&#10;JgMzRdjvFg9bLG3I/E3jOTVKQjiWaMCl1Jdax8qRx7gKPbFodRg8JlmHRtsBs4T7Tj8XxUZ7bFka&#10;HPb04aj6Od+9gbw5fbXXuf6Mt3yZe3ccp3uujXlcTu9voBJN6d/8d32ygv+yFlz5RkbQu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QySsUAAADdAAAADwAAAAAAAAAA&#10;AAAAAAChAgAAZHJzL2Rvd25yZXYueG1sUEsFBgAAAAAEAAQA+QAAAJMDAAAAAA==&#10;" strokecolor="aqua" strokeweight=".5pt">
                      <v:stroke startarrowwidth="narrow" startarrowlength="short" endarrowwidth="narrow" endarrowlength="short"/>
                    </v:line>
                    <v:line id="Line 3352" o:spid="_x0000_s1131" style="position:absolute;visibility:visible;mso-wrap-style:square" from="3456,1152" to="345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iX0cIAAADdAAAADwAAAGRycy9kb3ducmV2LnhtbERP3WrCMBS+H+wdwhl4N1NFRDujjMFQ&#10;cDf+PMBZc9qUNSeliU379mYgeHc+vt+z2Q22ET11vnasYDbNQBAXTtdcKbhevt9XIHxA1tg4JgUj&#10;edhtX182mGsX+UT9OVQihbDPUYEJoc2l9IUhi37qWuLEla6zGBLsKqk7jCncNnKeZUtpsebUYLCl&#10;L0PF3/lmFcTl4ae+juXR/8bL2Jp9P9xiqdTkbfj8ABFoCE/xw33Qaf5itob/b9IJcn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ziX0c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53" o:spid="_x0000_s1132" style="position:absolute;visibility:visible;mso-wrap-style:square" from="3744,1152" to="374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708cUAAADdAAAADwAAAGRycy9kb3ducmV2LnhtbESPQWvDMAyF74P9B6PCbqvTMspI65Yx&#10;GCtsl7X9AWqsxKGxHGI3Tv79dBjsJvGe3vu0O0y+UyMNsQ1sYLUsQBFXwbbcGLicP55fQcWEbLEL&#10;TAZminDYPz7ssLQh8w+Np9QoCeFYogGXUl9qHStHHuMy9MSi1WHwmGQdGm0HzBLuO70uio322LI0&#10;OOzp3VF1O929gbw5freXuf6K13yee/c5TvdcG/O0mN62oBJN6d/8d320gv+yFn75RkbQ+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G708cUAAADdAAAADwAAAAAAAAAA&#10;AAAAAAChAgAAZHJzL2Rvd25yZXYueG1sUEsFBgAAAAAEAAQA+QAAAJMDAAAAAA==&#10;" strokecolor="aqua" strokeweight=".5pt">
                      <v:stroke startarrowwidth="narrow" startarrowlength="short" endarrowwidth="narrow" endarrowlength="short"/>
                    </v:line>
                    <v:line id="Line 3354" o:spid="_x0000_s1133" style="position:absolute;visibility:visible;mso-wrap-style:square" from="4032,1152" to="40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zIa8IAAADdAAAADwAAAGRycy9kb3ducmV2LnhtbERP32vCMBB+F/Y/hBv4Ipq2yBjVKGMw&#10;2FCQ2fl+NGdbbS6lyTT61xtB8O0+vp83XwbTihP1rrGsIJ0kIIhLqxuuFPwVX+N3EM4ja2wtk4IL&#10;OVguXgZzzLU98y+dtr4SMYRdjgpq77tcSlfWZNBNbEccub3tDfoI+0rqHs8x3LQyS5I3abDh2FBj&#10;R581lcftv1FgQvi5rkyRpoddtinWI9odLSk1fA0fMxCegn+KH+5vHedPsxTu38QT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1zIa8IAAADdAAAADwAAAAAAAAAAAAAA&#10;AAChAgAAZHJzL2Rvd25yZXYueG1sUEsFBgAAAAAEAAQA+QAAAJADAAAAAA==&#10;" strokecolor="aqua" strokeweight="2pt">
                      <v:stroke startarrowwidth="narrow" startarrowlength="short" endarrowwidth="narrow" endarrowlength="short"/>
                    </v:line>
                    <v:line id="Line 3355" o:spid="_x0000_s1134" style="position:absolute;visibility:visible;mso-wrap-style:square" from="4320,1152" to="432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DPHcIAAADdAAAADwAAAGRycy9kb3ducmV2LnhtbERPS2rDMBDdB3oHMYXuErkmhOJECaFQ&#10;Gkg3+RxgYo0tE2tkLMWyb18VAt3N431nsxttKwbqfeNYwfsiA0FcOt1wreB6+Zp/gPABWWPrmBRM&#10;5GG3fZltsNAu8omGc6hFCmFfoAITQldI6UtDFv3CdcSJq1xvMSTY11L3GFO4bWWeZStpseHUYLCj&#10;T0Pl/fywCuLq8NNcp+rob/EydeZ7GB+xUurtddyvQQQaw7/46T7oNH+Z5/D3TTpB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/DPHc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56" o:spid="_x0000_s1135" style="position:absolute;visibility:visible;mso-wrap-style:square" from="4608,1152" to="460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xqhsMAAADdAAAADwAAAGRycy9kb3ducmV2LnhtbERPS2rDMBDdB3oHMYXuErlpCcGNbEIh&#10;JNBumuQAU2tsmVgjYymWffuqUOhuHu87u3KynRhp8K1jBc+rDARx5XTLjYLr5bDcgvABWWPnmBTM&#10;5KEsHhY7zLWL/EXjOTQihbDPUYEJoc+l9JUhi37leuLE1W6wGBIcGqkHjCncdnKdZRtpseXUYLCn&#10;d0PV7Xy3CuLm9Nle5/rDf8fL3JvjON1jrdTT47R/AxFoCv/iP/dJp/mv6xf4/SadII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y8aobDAAAA3Q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57" o:spid="_x0000_s1136" style="position:absolute;visibility:visible;mso-wrap-style:square" from="4896,1152" to="489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Xy8sIAAADdAAAADwAAAGRycy9kb3ducmV2LnhtbERP24rCMBB9F/Yfwizsm6YrItI1igjL&#10;CuuLlw8Ym2lTtpmUJjbt328Ewbc5nOust4NtRE+drx0r+JxlIIgLp2uuFFwv39MVCB+QNTaOScFI&#10;Hrabt8kac+0in6g/h0qkEPY5KjAhtLmUvjBk0c9cS5y40nUWQ4JdJXWHMYXbRs6zbCkt1pwaDLa0&#10;N1T8ne9WQVwejvV1LH/9LV7G1vz0wz2WSn28D7svEIGG8BI/3Qed5i/mC3h8k06Qm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1Xy8s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58" o:spid="_x0000_s1137" style="position:absolute;visibility:visible;mso-wrap-style:square" from="5184,1152" to="518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lXacMAAADdAAAADwAAAGRycy9kb3ducmV2LnhtbERPS2rDMBDdB3oHMYXuErmhDcGNbEIh&#10;JNBumuQAU2tsmVgjYymWffuqUOhuHu87u3KynRhp8K1jBc+rDARx5XTLjYLr5bDcgvABWWPnmBTM&#10;5KEsHhY7zLWL/EXjOTQihbDPUYEJoc+l9JUhi37leuLE1W6wGBIcGqkHjCncdnKdZRtpseXUYLCn&#10;d0PV7Xy3CuLm9Nle5/rDf8fL3JvjON1jrdTT47R/AxFoCv/iP/dJp/kv61f4/SadII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ZV2nDAAAA3Q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59" o:spid="_x0000_s1138" style="position:absolute;visibility:visible;mso-wrap-style:square" from="5472,1152" to="547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VQH8MAAADdAAAADwAAAGRycy9kb3ducmV2LnhtbERP32vCMBB+H/g/hBN8GZq2DBmdsQxB&#10;UByMWX0/mlvbtbmUJmrcX78MBnu7j+/nrYpgenGl0bWWFaSLBARxZXXLtYJTuZ0/g3AeWWNvmRTc&#10;yUGxnjysMNf2xh90PfpaxBB2OSpovB9yKV3VkEG3sANx5D7taNBHONZSj3iL4aaXWZIspcGWY0OD&#10;A20aqrrjxSgwIey/D6ZM069z9l6+PdK5s6TUbBpeX0B4Cv5f/Ofe6Tj/KVvC7zfxBL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y1UB/DAAAA3QAAAA8AAAAAAAAAAAAA&#10;AAAAoQIAAGRycy9kb3ducmV2LnhtbFBLBQYAAAAABAAEAPkAAACRAwAAAAA=&#10;" strokecolor="aqua" strokeweight="2pt">
                      <v:stroke startarrowwidth="narrow" startarrowlength="short" endarrowwidth="narrow" endarrowlength="short"/>
                    </v:line>
                    <v:line id="Line 3360" o:spid="_x0000_s1139" style="position:absolute;visibility:visible;mso-wrap-style:square" from="5760,1152" to="576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dshcIAAADdAAAADwAAAGRycy9kb3ducmV2LnhtbERP3WrCMBS+H+wdwhnsbqaTodIZRQai&#10;4G78eYCz5rQpNieliU379mYgeHc+vt+zXA+2ET11vnas4HOSgSAunK65UnA5bz8WIHxA1tg4JgUj&#10;eVivXl+WmGsX+Uj9KVQihbDPUYEJoc2l9IUhi37iWuLEla6zGBLsKqk7jCncNnKaZTNpsebUYLCl&#10;H0PF9XSzCuJs/1tfxvLg/+J5bM2uH26xVOr9bdh8gwg0hKf44d7rNP9rOof/b9IJcn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4dshc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61" o:spid="_x0000_s1140" style="position:absolute;visibility:visible;mso-wrap-style:square" from="6048,1152" to="604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j498UAAADdAAAADwAAAGRycy9kb3ducmV2LnhtbESPQWvDMAyF74P9B6PCbqvTMspI65Yx&#10;GCtsl7X9AWqsxKGxHGI3Tv79dBjsJvGe3vu0O0y+UyMNsQ1sYLUsQBFXwbbcGLicP55fQcWEbLEL&#10;TAZminDYPz7ssLQh8w+Np9QoCeFYogGXUl9qHStHHuMy9MSi1WHwmGQdGm0HzBLuO70uio322LI0&#10;OOzp3VF1O929gbw5freXuf6K13yee/c5TvdcG/O0mN62oBJN6d/8d320gv+yFlz5RkbQ+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j498UAAADdAAAADwAAAAAAAAAA&#10;AAAAAAChAgAAZHJzL2Rvd25yZXYueG1sUEsFBgAAAAAEAAQA+QAAAJMDAAAAAA==&#10;" strokecolor="aqua" strokeweight=".5pt">
                      <v:stroke startarrowwidth="narrow" startarrowlength="short" endarrowwidth="narrow" endarrowlength="short"/>
                    </v:line>
                    <v:line id="Line 3362" o:spid="_x0000_s1141" style="position:absolute;visibility:visible;mso-wrap-style:square" from="6336,1152" to="633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RdbMIAAADdAAAADwAAAGRycy9kb3ducmV2LnhtbERP3WrCMBS+H+wdwhnsbqaTIdoZRQai&#10;4G78eYCz5rQpNieliU379mYgeHc+vt+zXA+2ET11vnas4HOSgSAunK65UnA5bz/mIHxA1tg4JgUj&#10;eVivXl+WmGsX+Uj9KVQihbDPUYEJoc2l9IUhi37iWuLEla6zGBLsKqk7jCncNnKaZTNpsebUYLCl&#10;H0PF9XSzCuJs/1tfxvLg/+J5bM2uH26xVOr9bdh8gwg0hKf44d7rNP9ruoD/b9IJcn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VRdbM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63" o:spid="_x0000_s1142" style="position:absolute;visibility:visible;mso-wrap-style:square" from="6624,1152" to="662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diLMUAAADdAAAADwAAAGRycy9kb3ducmV2LnhtbESPQWvDMAyF74P+B6PCbqvTbZSS1S2j&#10;MFbYLmv7A7RYicNiOcRunPz76TDYTeI9vfdpd5h8p0YaYhvYwHpVgCKugm25MXC9vD1sQcWEbLEL&#10;TAZminDYL+52WNqQ+YvGc2qUhHAs0YBLqS+1jpUjj3EVemLR6jB4TLIOjbYDZgn3nX4sio322LI0&#10;OOzp6Kj6Od+8gbw5fbbXuf6I3/ky9+59nG65NuZ+Ob2+gEo0pX/z3/XJCv7zk/DLNzKC3v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diLMUAAADdAAAADwAAAAAAAAAA&#10;AAAAAAChAgAAZHJzL2Rvd25yZXYueG1sUEsFBgAAAAAEAAQA+QAAAJMDAAAAAA==&#10;" strokecolor="aqua" strokeweight=".5pt">
                      <v:stroke startarrowwidth="narrow" startarrowlength="short" endarrowwidth="narrow" endarrowlength="short"/>
                    </v:line>
                    <v:line id="Line 3364" o:spid="_x0000_s1143" style="position:absolute;visibility:visible;mso-wrap-style:square" from="6912,1152" to="691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VetsMAAADdAAAADwAAAGRycy9kb3ducmV2LnhtbERP32vCMBB+H/g/hBN8GZpWx5BqFBEE&#10;h4Mxq+9Hc7bV5lKaqJl/vRkM9nYf38+bL4NpxI06V1tWkI4SEMSF1TWXCg75ZjgF4TyyxsYyKfgh&#10;B8tF72WOmbZ3/qbb3pcihrDLUEHlfZtJ6YqKDLqRbYkjd7KdQR9hV0rd4T2Gm0aOk+RdGqw5NlTY&#10;0rqi4rK/GgUmhI/HzuRpej6Ov/LPVzpeLCk16IfVDISn4P/Ff+6tjvPfJin8fhNPkI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FXrbDAAAA3QAAAA8AAAAAAAAAAAAA&#10;AAAAoQIAAGRycy9kb3ducmV2LnhtbFBLBQYAAAAABAAEAPkAAACRAwAAAAA=&#10;" strokecolor="aqua" strokeweight="2pt">
                      <v:stroke startarrowwidth="narrow" startarrowlength="short" endarrowwidth="narrow" endarrowlength="short"/>
                    </v:line>
                    <v:line id="Line 3365" o:spid="_x0000_s1144" style="position:absolute;visibility:visible;mso-wrap-style:square" from="7200,1152" to="720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lZwMMAAADdAAAADwAAAGRycy9kb3ducmV2LnhtbERPS2rDMBDdB3oHMYXuErlpCcGNbEIh&#10;JNBumuQAU2tsmVgjYymWffuqUOhuHu87u3KynRhp8K1jBc+rDARx5XTLjYLr5bDcgvABWWPnmBTM&#10;5KEsHhY7zLWL/EXjOTQihbDPUYEJoc+l9JUhi37leuLE1W6wGBIcGqkHjCncdnKdZRtpseXUYLCn&#10;d0PV7Xy3CuLm9Nle5/rDf8fL3JvjON1jrdTT47R/AxFoCv/iP/dJp/mvL2v4/SadII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pWcDDAAAA3Q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66" o:spid="_x0000_s1145" style="position:absolute;visibility:visible;mso-wrap-style:square" from="7488,1152" to="748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X8W8MAAADdAAAADwAAAGRycy9kb3ducmV2LnhtbERPS2rDMBDdF3oHMYXsGrlNCMGNbEKh&#10;JNBumuQAU2tsmVgjYymWffuqEOhuHu87u3KynRhp8K1jBS/LDARx5XTLjYLL+eN5C8IHZI2dY1Iw&#10;k4eyeHzYYa5d5G8aT6ERKYR9jgpMCH0upa8MWfRL1xMnrnaDxZDg0Eg9YEzhtpOvWbaRFltODQZ7&#10;ejdUXU83qyBujl/tZa4//U88z705jNMt1kotnqb9G4hAU/gX391HneavVyv4+yad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l/FvDAAAA3Q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67" o:spid="_x0000_s1146" style="position:absolute;visibility:visible;mso-wrap-style:square" from="7776,1152" to="777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xkL8MAAADdAAAADwAAAGRycy9kb3ducmV2LnhtbERPS2rDMBDdB3oHMYXuErlpCMGNbEIh&#10;NNBumuQAU2tsmVgjYymWffuqUOhuHu87+3KynRhp8K1jBc+rDARx5XTLjYLr5bjcgfABWWPnmBTM&#10;5KEsHhZ7zLWL/EXjOTQihbDPUYEJoc+l9JUhi37leuLE1W6wGBIcGqkHjCncdnKdZVtpseXUYLCn&#10;N0PV7Xy3CuL29Nle5/rDf8fL3Jv3cbrHWqmnx+nwCiLQFP7Ff+6TTvM3Lxv4/SadII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MZC/DAAAA3Q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68" o:spid="_x0000_s1147" style="position:absolute;visibility:visible;mso-wrap-style:square" from="8064,1152" to="806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DBtMMAAADdAAAADwAAAGRycy9kb3ducmV2LnhtbERP3WrCMBS+F/YO4Qy809TNiXRGGYMx&#10;wd2s+gBnzWlTbE5KE5v27c1gsLvz8f2e3WG0rRio941jBatlBoK4dLrhWsHl/LHYgvABWWPrmBRM&#10;5OGwf5jtMNcu8jcNRahFCmGfowITQpdL6UtDFv3SdcSJq1xvMSTY11L3GFO4beVTlm2kxYZTg8GO&#10;3g2V1+JmFcTN8au5TNXJ/8Tz1JnPYbzFSqn54/j2CiLQGP7Ff+6jTvPXzy/w+006Qe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AwbTDAAAA3Q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69" o:spid="_x0000_s1148" style="position:absolute;visibility:visible;mso-wrap-style:square" from="8352,1152" to="835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zGwsMAAADdAAAADwAAAGRycy9kb3ducmV2LnhtbERP32vCMBB+H/g/hBP2MmxaHSK1UWQw&#10;2NhgaPX9aM622lxKk2nmX78MBr7dx/fzinUwnbjQ4FrLCrIkBUFcWd1yrWBfvk4WIJxH1thZJgU/&#10;5GC9Gj0UmGt75S1ddr4WMYRdjgoa7/tcSlc1ZNAltieO3NEOBn2EQy31gNcYbjo5TdO5NNhybGiw&#10;p5eGqvPu2ygwIbzfPkyZZafD9Kv8fKLD2ZJSj+OwWYLwFPxd/O9+03H+82wOf9/EE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sxsLDAAAA3QAAAA8AAAAAAAAAAAAA&#10;AAAAoQIAAGRycy9kb3ducmV2LnhtbFBLBQYAAAAABAAEAPkAAACRAwAAAAA=&#10;" strokecolor="aqua" strokeweight="2pt">
                      <v:stroke startarrowwidth="narrow" startarrowlength="short" endarrowwidth="narrow" endarrowlength="short"/>
                    </v:line>
                    <v:line id="Line 3370" o:spid="_x0000_s1149" style="position:absolute;visibility:visible;mso-wrap-style:square" from="8640,1152" to="864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76WMMAAADdAAAADwAAAGRycy9kb3ducmV2LnhtbERP3WrCMBS+H+wdwhnsbqZzoqMaZQhj&#10;wrxZ9QHOmtOm2JyUJjbt2y+CsLvz8f2ezW60rRio941jBa+zDARx6XTDtYLz6fPlHYQPyBpbx6Rg&#10;Ig+77ePDBnPtIv/QUIRapBD2OSowIXS5lL40ZNHPXEecuMr1FkOCfS11jzGF21bOs2wpLTacGgx2&#10;tDdUXoqrVRCXh2Nznqpv/xtPU2e+hvEaK6Wen8aPNYhAY/gX390HneYv3lZw+yad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e+ljDAAAA3Q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71" o:spid="_x0000_s1150" style="position:absolute;visibility:visible;mso-wrap-style:square" from="8928,1152" to="892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FuKsUAAADdAAAADwAAAGRycy9kb3ducmV2LnhtbESPQWvDMAyF74P+B6PCbqvTbZSS1S2j&#10;MFbYLmv7A7RYicNiOcRunPz76TDYTeI9vfdpd5h8p0YaYhvYwHpVgCKugm25MXC9vD1sQcWEbLEL&#10;TAZminDYL+52WNqQ+YvGc2qUhHAs0YBLqS+1jpUjj3EVemLR6jB4TLIOjbYDZgn3nX4sio322LI0&#10;OOzp6Kj6Od+8gbw5fbbXuf6I3/ky9+59nG65NuZ+Ob2+gEo0pX/z3/XJCv7zk+DKNzKC3v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8FuKsUAAADdAAAADwAAAAAAAAAA&#10;AAAAAAChAgAAZHJzL2Rvd25yZXYueG1sUEsFBgAAAAAEAAQA+QAAAJMDAAAAAA==&#10;" strokecolor="aqua" strokeweight=".5pt">
                      <v:stroke startarrowwidth="narrow" startarrowlength="short" endarrowwidth="narrow" endarrowlength="short"/>
                    </v:line>
                    <v:line id="Line 3372" o:spid="_x0000_s1151" style="position:absolute;visibility:visible;mso-wrap-style:square" from="9216,1152" to="921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3LscMAAADdAAAADwAAAGRycy9kb3ducmV2LnhtbERP3WrCMBS+H+wdwhnsbqZzIq4aZQhj&#10;wrxZ9QHOmtOm2JyUJjbt2y+CsLvz8f2ezW60rRio941jBa+zDARx6XTDtYLz6fNlBcIHZI2tY1Iw&#10;kYfd9vFhg7l2kX9oKEItUgj7HBWYELpcSl8asuhnriNOXOV6iyHBvpa6x5jCbSvnWbaUFhtODQY7&#10;2hsqL8XVKojLw7E5T9W3/42nqTNfw3iNlVLPT+PHGkSgMfyL7+6DTvMXb+9w+yad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Ny7HDAAAA3Q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73" o:spid="_x0000_s1152" style="position:absolute;visibility:visible;mso-wrap-style:square" from="9504,1152" to="950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ERUcUAAADdAAAADwAAAGRycy9kb3ducmV2LnhtbESPQWvDMAyF74P9B6PCbqvTUcpI65Yx&#10;GCtsl7X9AWqsxKGxHGI3Tv79dBjsJvGe3vu0O0y+UyMNsQ1sYLUsQBFXwbbcGLicP55fQcWEbLEL&#10;TAZminDYPz7ssLQh8w+Np9QoCeFYogGXUl9qHStHHuMy9MSi1WHwmGQdGm0HzBLuO/1SFBvtsWVp&#10;cNjTu6Pqdrp7A3lz/G4vc/0Vr/k89+5znO65NuZpMb1tQSWa0r/57/poBX+9Fn75RkbQ+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bERUcUAAADdAAAADwAAAAAAAAAA&#10;AAAAAAChAgAAZHJzL2Rvd25yZXYueG1sUEsFBgAAAAAEAAQA+QAAAJMDAAAAAA==&#10;" strokecolor="aqua" strokeweight=".5pt">
                      <v:stroke startarrowwidth="narrow" startarrowlength="short" endarrowwidth="narrow" endarrowlength="short"/>
                    </v:line>
                    <v:line id="Line 3374" o:spid="_x0000_s1153" style="position:absolute;visibility:visible;mso-wrap-style:square" from="9792,1152" to="979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Mty8IAAADdAAAADwAAAGRycy9kb3ducmV2LnhtbERP32vCMBB+H/g/hBN8GZpWZIxqFBEE&#10;xYHM6vvRnG21uZQmatxfbwaDvd3H9/Nmi2AacafO1ZYVpKMEBHFhdc2lgmO+Hn6CcB5ZY2OZFDzJ&#10;wWLee5thpu2Dv+l+8KWIIewyVFB532ZSuqIig25kW+LInW1n0EfYlVJ3+IjhppHjJPmQBmuODRW2&#10;tKqouB5uRoEJYfuzM3maXk7jff71TqerJaUG/bCcgvAU/L/4z73Rcf5kksLvN/EEOX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oMty8IAAADdAAAADwAAAAAAAAAAAAAA&#10;AAChAgAAZHJzL2Rvd25yZXYueG1sUEsFBgAAAAAEAAQA+QAAAJADAAAAAA==&#10;" strokecolor="aqua" strokeweight="2pt">
                      <v:stroke startarrowwidth="narrow" startarrowlength="short" endarrowwidth="narrow" endarrowlength="short"/>
                    </v:line>
                    <v:line id="Line 3375" o:spid="_x0000_s1154" style="position:absolute;visibility:visible;mso-wrap-style:square" from="1152,2304" to="11233,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8qvcIAAADdAAAADwAAAGRycy9kb3ducmV2LnhtbERP24rCMBB9F/Yfwizsm6YrItI1igjL&#10;CuuLlw8Ym2lTtpmUJjbt328Ewbc5nOust4NtRE+drx0r+JxlIIgLp2uuFFwv39MVCB+QNTaOScFI&#10;Hrabt8kac+0in6g/h0qkEPY5KjAhtLmUvjBk0c9cS5y40nUWQ4JdJXWHMYXbRs6zbCkt1pwaDLa0&#10;N1T8ne9WQVwejvV1LH/9LV7G1vz0wz2WSn28D7svEIGG8BI/3Qed5i8Wc3h8k06Qm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i8qvc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76" o:spid="_x0000_s1155" style="position:absolute;visibility:visible;mso-wrap-style:square" from="1152,2016" to="11233,2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OPJsMAAADdAAAADwAAAGRycy9kb3ducmV2LnhtbERPS2rDMBDdB3oHMYXuErlpCMGNbEIh&#10;NNBumuQAU2tsmVgjYymWffuqUOhuHu87+3KynRhp8K1jBc+rDARx5XTLjYLr5bjcgfABWWPnmBTM&#10;5KEsHhZ7zLWL/EXjOTQihbDPUYEJoc+l9JUhi37leuLE1W6wGBIcGqkHjCncdnKdZVtpseXUYLCn&#10;N0PV7Xy3CuL29Nle5/rDf8fL3Jv3cbrHWqmnx+nwCiLQFP7Ff+6TTvM3mxf4/SadII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jjybDAAAA3Q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77" o:spid="_x0000_s1156" style="position:absolute;visibility:visible;mso-wrap-style:square" from="1152,1728" to="11233,1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oXUsIAAADdAAAADwAAAGRycy9kb3ducmV2LnhtbERPS2rDMBDdF3oHMYXuGrnFhOJEMaFQ&#10;Gmg3+RxgYo0tE2tkLNmyb18VAt3N431nW862ExMNvnWs4HWVgSCunG65UXA5f768g/ABWWPnmBQs&#10;5KHcPT5ssdAu8pGmU2hECmFfoAITQl9I6StDFv3K9cSJq91gMSQ4NFIPGFO47eRblq2lxZZTg8Ge&#10;PgxVt9NoFcT14ae9LPW3v8bz0puvaR5jrdTz07zfgAg0h3/x3X3QaX6e5/D3TTpB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oXUsIAAADd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78" o:spid="_x0000_s1157" style="position:absolute;visibility:visible;mso-wrap-style:square" from="1152,1440" to="11233,1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ayycMAAADdAAAADwAAAGRycy9kb3ducmV2LnhtbERPS2rDMBDdF3oHMYXsGrklCcGNbEKh&#10;JNBumuQAU2tsmVgjYymWffuqEOhuHu87u3KynRhp8K1jBS/LDARx5XTLjYLL+eN5C8IHZI2dY1Iw&#10;k4eyeHzYYa5d5G8aT6ERKYR9jgpMCH0upa8MWfRL1xMnrnaDxZDg0Eg9YEzhtpOvWbaRFltODQZ7&#10;ejdUXU83qyBujl/tZa4//U88z705jNMt1kotnqb9G4hAU/gX391HneavVmv4+yad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GssnDAAAA3Q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79" o:spid="_x0000_s1158" style="position:absolute;visibility:visible;mso-wrap-style:square" from="1152,1152" to="11233,1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q1v8IAAADdAAAADwAAAGRycy9kb3ducmV2LnhtbERP32vCMBB+F/wfwgm+iKYVEalGEWGw&#10;4WBo9f1ozrbaXEqTaba/fhkIvt3H9/NWm2AacafO1ZYVpJMEBHFhdc2lglP+Nl6AcB5ZY2OZFPyQ&#10;g82631thpu2DD3Q/+lLEEHYZKqi8bzMpXVGRQTexLXHkLrYz6CPsSqk7fMRw08hpksylwZpjQ4Ut&#10;7Soqbsdvo8CE8PG7N3maXs/Tr/xzROebJaWGg7BdgvAU/Ev8dL/rOH82m8P/N/EEu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Wq1v8IAAADdAAAADwAAAAAAAAAAAAAA&#10;AAChAgAAZHJzL2Rvd25yZXYueG1sUEsFBgAAAAAEAAQA+QAAAJADAAAAAA==&#10;" strokecolor="aqua" strokeweight="2pt">
                      <v:stroke startarrowwidth="narrow" startarrowlength="short" endarrowwidth="narrow" endarrowlength="short"/>
                    </v:line>
                    <v:line id="Line 3380" o:spid="_x0000_s1159" style="position:absolute;flip:y;visibility:visible;mso-wrap-style:square" from="10080,1152" to="1008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SHwMQAAADdAAAADwAAAGRycy9kb3ducmV2LnhtbERP32vCMBB+F/Y/hBv4NlPFudEZRQRR&#10;wYFzIt3b0ZxpsbmUJtruvzeDgW/38f286byzlbhR40vHCoaDBARx7nTJRsHxe/XyDsIHZI2VY1Lw&#10;Sx7ms6feFFPtWv6i2yEYEUPYp6igCKFOpfR5QRb9wNXEkTu7xmKIsDFSN9jGcFvJUZJMpMWSY0OB&#10;NS0Lyi+Hq1Wwxmx/Wm/ynzYzn9vsdbLYhZFRqv/cLT5ABOrCQ/zv3ug4fzx+g79v4gl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RIfAxAAAAN0AAAAPAAAAAAAAAAAA&#10;AAAAAKECAABkcnMvZG93bnJldi54bWxQSwUGAAAAAAQABAD5AAAAkgMAAAAA&#10;" strokecolor="aqua" strokeweight=".5pt">
                      <v:stroke startarrowwidth="narrow" startarrowlength="short" endarrowwidth="narrow" endarrowlength="short"/>
                    </v:line>
                    <v:line id="Line 3381" o:spid="_x0000_s1160" style="position:absolute;visibility:visible;mso-wrap-style:square" from="10368,1152" to="1036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cdV8UAAADdAAAADwAAAGRycy9kb3ducmV2LnhtbESPQWvDMAyF74P9B6PCbqvTUcpI65Yx&#10;GCtsl7X9AWqsxKGxHGI3Tv79dBjsJvGe3vu0O0y+UyMNsQ1sYLUsQBFXwbbcGLicP55fQcWEbLEL&#10;TAZminDYPz7ssLQh8w+Np9QoCeFYogGXUl9qHStHHuMy9MSi1WHwmGQdGm0HzBLuO/1SFBvtsWVp&#10;cNjTu6Pqdrp7A3lz/G4vc/0Vr/k89+5znO65NuZpMb1tQSWa0r/57/poBX+9Flz5RkbQ+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8cdV8UAAADdAAAADwAAAAAAAAAA&#10;AAAAAAChAgAAZHJzL2Rvd25yZXYueG1sUEsFBgAAAAAEAAQA+QAAAJMDAAAAAA==&#10;" strokecolor="aqua" strokeweight=".5pt">
                      <v:stroke startarrowwidth="narrow" startarrowlength="short" endarrowwidth="narrow" endarrowlength="short"/>
                    </v:line>
                    <v:line id="Line 3382" o:spid="_x0000_s1161" style="position:absolute;flip:y;visibility:visible;mso-wrap-style:square" from="10656,1152" to="1065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2KcQAAADdAAAADwAAAGRycy9kb3ducmV2LnhtbERP32vCMBB+F/Y/hBv4NlPFydYZRQRR&#10;wYFzIt3b0ZxpsbmUJtruvzeDgW/38f286byzlbhR40vHCoaDBARx7nTJRsHxe/XyBsIHZI2VY1Lw&#10;Sx7ms6feFFPtWv6i2yEYEUPYp6igCKFOpfR5QRb9wNXEkTu7xmKIsDFSN9jGcFvJUZJMpMWSY0OB&#10;NS0Lyi+Hq1Wwxmx/Wm/ynzYzn9vsdbLYhZFRqv/cLT5ABOrCQ/zv3ug4fzx+h79v4gl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l7YpxAAAAN0AAAAPAAAAAAAAAAAA&#10;AAAAAKECAABkcnMvZG93bnJldi54bWxQSwUGAAAAAAQABAD5AAAAkgMAAAAA&#10;" strokecolor="aqua" strokeweight=".5pt">
                      <v:stroke startarrowwidth="narrow" startarrowlength="short" endarrowwidth="narrow" endarrowlength="short"/>
                    </v:line>
                    <v:line id="Line 3383" o:spid="_x0000_s1162" style="position:absolute;visibility:visible;mso-wrap-style:square" from="10944,1152" to="1094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iHjMUAAADdAAAADwAAAGRycy9kb3ducmV2LnhtbESPQWvDMAyF74P+B6PCbqvTsZWS1S2j&#10;MFbYLmv7A7RYicNiOcRunPz76TDYTeI9vfdpd5h8p0YaYhvYwHpVgCKugm25MXC9vD1sQcWEbLEL&#10;TAZminDYL+52WNqQ+YvGc2qUhHAs0YBLqS+1jpUjj3EVemLR6jB4TLIOjbYDZgn3nX4sio322LI0&#10;OOzp6Kj6Od+8gbw5fbbXuf6I3/ky9+59nG65NuZ+Ob2+gEo0pX/z3/XJCv7Ts/DLNzKC3v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iHjMUAAADdAAAADwAAAAAAAAAA&#10;AAAAAAChAgAAZHJzL2Rvd25yZXYueG1sUEsFBgAAAAAEAAQA+QAAAJMDAAAAAA==&#10;" strokecolor="aqua" strokeweight=".5pt">
                      <v:stroke startarrowwidth="narrow" startarrowlength="short" endarrowwidth="narrow" endarrowlength="short"/>
                    </v:line>
                    <v:line id="Line 3384" o:spid="_x0000_s1163" style="position:absolute;visibility:visible;mso-wrap-style:square" from="11232,1152" to="112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q7FsMAAADdAAAADwAAAGRycy9kb3ducmV2LnhtbERP32vCMBB+H/g/hBN8GZpW3JBqFBEE&#10;h4Mxq+9Hc7bV5lKaqJl/vRkM9nYf38+bL4NpxI06V1tWkI4SEMSF1TWXCg75ZjgF4TyyxsYyKfgh&#10;B8tF72WOmbZ3/qbb3pcihrDLUEHlfZtJ6YqKDLqRbYkjd7KdQR9hV0rd4T2Gm0aOk+RdGqw5NlTY&#10;0rqi4rK/GgUmhI/HzuRpej6Ov/LPVzpeLCk16IfVDISn4P/Ff+6tjvMnbyn8fhNPkI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auxbDAAAA3QAAAA8AAAAAAAAAAAAA&#10;AAAAoQIAAGRycy9kb3ducmV2LnhtbFBLBQYAAAAABAAEAPkAAACRAwAAAAA=&#10;" strokecolor="aqua" strokeweight="2pt">
                      <v:stroke startarrowwidth="narrow" startarrowlength="short" endarrowwidth="narrow" endarrowlength="short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385" o:spid="_x0000_s1164" type="#_x0000_t202" style="position:absolute;left:2223;top:5212;width:1557;height: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vfw8EA&#10;AADdAAAADwAAAGRycy9kb3ducmV2LnhtbERPTYvCMBC9C/6HMAveNFlR2e0aRRTBk6LuCt6GZmzL&#10;NpPSRFv/vREEb/N4nzOdt7YUN6p94VjD50CBIE6dKTjT8Htc979A+IBssHRMGu7kYT7rdqaYGNfw&#10;nm6HkIkYwj5BDXkIVSKlT3Oy6AeuIo7cxdUWQ4R1Jk2NTQy3pRwqNZEWC44NOVa0zCn9P1ythr/t&#10;5XwaqV22suOqca2SbL+l1r2PdvEDIlAb3uKXe2Pi/NF4CM9v4gl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eL38PBAAAA3QAAAA8AAAAAAAAAAAAAAAAAmAIAAGRycy9kb3du&#10;cmV2LnhtbFBLBQYAAAAABAAEAPUAAACGAwAAAAA=&#10;" filled="f" stroked="f">
                    <v:textbox>
                      <w:txbxContent>
                        <w:p w:rsidR="004F5A24" w:rsidRDefault="004F5A24" w:rsidP="00FE7166">
                          <w:pPr>
                            <w:tabs>
                              <w:tab w:val="left" w:pos="1332"/>
                            </w:tabs>
                            <w:jc w:val="center"/>
                          </w:pPr>
                          <w:r w:rsidRPr="00FE7166">
                            <w:rPr>
                              <w:position w:val="-18"/>
                            </w:rPr>
                            <w:object w:dxaOrig="1100" w:dyaOrig="480">
                              <v:shape id="_x0000_i1043" type="#_x0000_t75" style="width:55.1pt;height:23.15pt" o:ole="">
                                <v:imagedata r:id="rId24" o:title=""/>
                              </v:shape>
                              <o:OLEObject Type="Embed" ProgID="Equation.DSMT4" ShapeID="_x0000_i1043" DrawAspect="Content" ObjectID="_1393052600" r:id="rId25"/>
                            </w:object>
                          </w:r>
                        </w:p>
                        <w:p w:rsidR="004F5A24" w:rsidRDefault="004F5A24" w:rsidP="00FE7166">
                          <w:pPr>
                            <w:tabs>
                              <w:tab w:val="left" w:pos="1332"/>
                            </w:tabs>
                          </w:pPr>
                        </w:p>
                      </w:txbxContent>
                    </v:textbox>
                  </v:shape>
                  <v:shape id="Text Box 3386" o:spid="_x0000_s1165" type="#_x0000_t202" style="position:absolute;left:6300;top:3592;width:1376;height:4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djJMIA&#10;AADdAAAADwAAAGRycy9kb3ducmV2LnhtbERPTWsCMRC9C/6HMEJvmrXtiqxGkRahIB6qgtchGTeL&#10;m8m6STX9902h0Ns83ucs18m14k59aDwrmE4KEMTam4ZrBafjdjwHESKywdYzKfimAOvVcLDEyvgH&#10;f9L9EGuRQzhUqMDG2FVSBm3JYZj4jjhzF987jBn2tTQ9PnK4a+VzUcykw4Zzg8WO3izp6+HLKbjR&#10;+35zLk9ab1O522trdvNklHoapc0CRKQU/8V/7g+T57+WL/D7TT5Br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92MkwgAAAN0AAAAPAAAAAAAAAAAAAAAAAJgCAABkcnMvZG93&#10;bnJldi54bWxQSwUGAAAAAAQABAD1AAAAhwMAAAAA&#10;" stroked="f">
                    <v:textbox>
                      <w:txbxContent>
                        <w:p w:rsidR="004F5A24" w:rsidRDefault="004F5A24" w:rsidP="00FE7166">
                          <w:pPr>
                            <w:rPr>
                              <w:lang w:val="fr-CA"/>
                            </w:rPr>
                          </w:pPr>
                          <w:r w:rsidRPr="004F5A24">
                            <w:rPr>
                              <w:position w:val="-16"/>
                              <w:lang w:val="fr-CA"/>
                            </w:rPr>
                            <w:object w:dxaOrig="320" w:dyaOrig="440">
                              <v:shape id="_x0000_i1045" type="#_x0000_t75" style="width:16.3pt;height:21.9pt" o:ole="">
                                <v:imagedata r:id="rId26" o:title=""/>
                              </v:shape>
                              <o:OLEObject Type="Embed" ProgID="Equation.DSMT4" ShapeID="_x0000_i1045" DrawAspect="Content" ObjectID="_1393052601" r:id="rId27"/>
                            </w:object>
                          </w:r>
                          <w:r>
                            <w:rPr>
                              <w:lang w:val="fr-CA"/>
                            </w:rPr>
                            <w:t>vs. 1/r</w:t>
                          </w:r>
                          <w:r>
                            <w:rPr>
                              <w:position w:val="-4"/>
                            </w:rPr>
                            <w:object w:dxaOrig="160" w:dyaOrig="300">
                              <v:shape id="_x0000_i1044" type="#_x0000_t75" style="width:8.15pt;height:15.05pt" o:ole="">
                                <v:imagedata r:id="rId28" o:title=""/>
                              </v:shape>
                              <o:OLEObject Type="Embed" ProgID="Equation.DSMT4" ShapeID="_x0000_i1044" DrawAspect="Content" ObjectID="_1393052602" r:id="rId29"/>
                            </w:object>
                          </w:r>
                        </w:p>
                      </w:txbxContent>
                    </v:textbox>
                  </v:shape>
                  <v:shape id="Text Box 3387" o:spid="_x0000_s1166" type="#_x0000_t202" style="position:absolute;left:3060;top:3960;width:720;height:4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7iLMIA&#10;AADdAAAADwAAAGRycy9kb3ducmV2LnhtbERPS4vCMBC+L/gfwgh7WxOXumg1irgIe3JZX+BtaMa2&#10;2ExKE2399xtB8DYf33Nmi85W4kaNLx1rGA4UCOLMmZJzDfvd+mMMwgdkg5Vj0nAnD4t5722GqXEt&#10;/9FtG3IRQ9inqKEIoU6l9FlBFv3A1cSRO7vGYoiwyaVpsI3htpKfSn1JiyXHhgJrWhWUXbZXq+Gw&#10;OZ+OifrNv+2obl2nJNuJ1Pq93y2nIAJ14SV+un9MnJ+MEnh8E0+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LuIswgAAAN0AAAAPAAAAAAAAAAAAAAAAAJgCAABkcnMvZG93&#10;bnJldi54bWxQSwUGAAAAAAQABAD1AAAAhwMAAAAA&#10;" filled="f" stroked="f">
                    <v:textbox>
                      <w:txbxContent>
                        <w:p w:rsidR="004F5A24" w:rsidRDefault="004F5A24" w:rsidP="00FE7166">
                          <w:r>
                            <w:t>40</w:t>
                          </w:r>
                        </w:p>
                        <w:p w:rsidR="004F5A24" w:rsidRDefault="004F5A24" w:rsidP="00FE7166"/>
                        <w:p w:rsidR="004F5A24" w:rsidRDefault="004F5A24" w:rsidP="00FE7166"/>
                        <w:p w:rsidR="004F5A24" w:rsidRDefault="004F5A24" w:rsidP="00FE7166">
                          <w:r>
                            <w:t>30</w:t>
                          </w:r>
                        </w:p>
                        <w:p w:rsidR="004F5A24" w:rsidRDefault="004F5A24" w:rsidP="00FE7166"/>
                        <w:p w:rsidR="004F5A24" w:rsidRDefault="004F5A24" w:rsidP="00FE7166"/>
                        <w:p w:rsidR="004F5A24" w:rsidRDefault="004F5A24" w:rsidP="00FE7166"/>
                        <w:p w:rsidR="004F5A24" w:rsidRDefault="004F5A24" w:rsidP="00FE7166">
                          <w:r>
                            <w:t>20</w:t>
                          </w:r>
                        </w:p>
                        <w:p w:rsidR="004F5A24" w:rsidRDefault="004F5A24" w:rsidP="00FE7166"/>
                        <w:p w:rsidR="004F5A24" w:rsidRDefault="004F5A24" w:rsidP="00FE7166"/>
                        <w:p w:rsidR="004F5A24" w:rsidRDefault="004F5A24" w:rsidP="00FE7166"/>
                        <w:p w:rsidR="004F5A24" w:rsidRDefault="004F5A24" w:rsidP="00FE7166">
                          <w:r>
                            <w:t>10</w:t>
                          </w:r>
                        </w:p>
                        <w:p w:rsidR="004F5A24" w:rsidRDefault="004F5A24" w:rsidP="00FE7166"/>
                        <w:p w:rsidR="004F5A24" w:rsidRDefault="004F5A24" w:rsidP="00FE7166"/>
                        <w:p w:rsidR="004F5A24" w:rsidRDefault="004F5A24" w:rsidP="00FE7166"/>
                        <w:p w:rsidR="004F5A24" w:rsidRDefault="004F5A24" w:rsidP="00FE7166">
                          <w:r>
                            <w:t>0</w:t>
                          </w:r>
                        </w:p>
                      </w:txbxContent>
                    </v:textbox>
                  </v:shape>
                </v:group>
                <v:shape id="Text Box 3388" o:spid="_x0000_s1167" type="#_x0000_t202" style="position:absolute;left:2880;top:9842;width:8100;height: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JHt8IA&#10;AADdAAAADwAAAGRycy9kb3ducmV2LnhtbERPS4vCMBC+L/gfwgje1sTFLlqNIi6CJ5f1Bd6GZmyL&#10;zaQ00dZ/v1lY8DYf33Pmy85W4kGNLx1rGA0VCOLMmZJzDcfD5n0Cwgdkg5Vj0vAkD8tF722OqXEt&#10;/9BjH3IRQ9inqKEIoU6l9FlBFv3Q1cSRu7rGYoiwyaVpsI3htpIfSn1KiyXHhgJrWheU3fZ3q+G0&#10;u17OY/Wdf9mkbl2nJNup1HrQ71YzEIG68BL/u7cmzh8nCfx9E0+Qi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Yke3wgAAAN0AAAAPAAAAAAAAAAAAAAAAAJgCAABkcnMvZG93&#10;bnJldi54bWxQSwUGAAAAAAQABAD1AAAAhwMAAAAA&#10;" filled="f" stroked="f">
                  <v:textbox>
                    <w:txbxContent>
                      <w:p w:rsidR="004F5A24" w:rsidRDefault="004F5A24" w:rsidP="00FE7166">
                        <w:r>
                          <w:t xml:space="preserve">0                   5              10               15 </w:t>
                        </w:r>
                        <w:r>
                          <w:tab/>
                          <w:t xml:space="preserve">20                25            30             </w:t>
                        </w:r>
                      </w:p>
                      <w:p w:rsidR="004F5A24" w:rsidRDefault="004F5A24" w:rsidP="00FE7166">
                        <w:pPr>
                          <w:jc w:val="center"/>
                        </w:pPr>
                        <w:r>
                          <w:t>1/r</w:t>
                        </w:r>
                        <w:r w:rsidR="0088594E">
                          <w:rPr>
                            <w:position w:val="-4"/>
                            <w:vertAlign w:val="superscript"/>
                          </w:rPr>
                          <w:t>2</w:t>
                        </w:r>
                        <w:r w:rsidR="0088594E">
                          <w:t xml:space="preserve"> </w:t>
                        </w:r>
                        <w:r>
                          <w:t>(1/m</w:t>
                        </w:r>
                        <w:r w:rsidR="0088594E">
                          <w:rPr>
                            <w:vertAlign w:val="superscript"/>
                          </w:rPr>
                          <w:t>2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group id="Group 3389" o:spid="_x0000_s1168" style="position:absolute;left:3240;top:4513;width:5768;height:5207" coordorigin="3780,4517" coordsize="5762,52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cD14jFAAAA3QAA&#10;AA8AAAAAAAAAAAAAAAAAqgIAAGRycy9kb3ducmV2LnhtbFBLBQYAAAAABAAEAPoAAACcAwAAAAA=&#10;">
                  <v:line id="Line 3390" o:spid="_x0000_s1169" style="position:absolute;flip:y;visibility:visible;mso-wrap-style:square" from="3780,4517" to="9542,9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DiFMYAAADdAAAADwAAAGRycy9kb3ducmV2LnhtbERPTUvDQBC9C/0PyxS8SLtRYq2x21IE&#10;wUMutpLS25gdsyHZ2bi7tvHfu0LB2zze56w2o+3FiXxoHSu4nWcgiGunW24UvO9fZksQISJr7B2T&#10;gh8KsFlPrlZYaHfmNzrtYiNSCIcCFZgYh0LKUBuyGOZuIE7cp/MWY4K+kdrjOYXbXt5l2UJabDk1&#10;GBzo2VDd7b6tArksb7789iPvqu5weDRVXQ3HUqnr6bh9AhFpjP/ii/tVp/n5/QP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Q4hTGAAAA3QAAAA8AAAAAAAAA&#10;AAAAAAAAoQIAAGRycy9kb3ducmV2LnhtbFBLBQYAAAAABAAEAPkAAACUAwAAAAA=&#10;"/>
                  <v:line id="Line 3391" o:spid="_x0000_s1170" style="position:absolute;visibility:visible;mso-wrap-style:square" from="5676,7999" to="7782,8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QGmcgAAADdAAAADwAAAGRycy9kb3ducmV2LnhtbESPT0vDQBDF74LfYRnBm93UP0Fit6Uo&#10;QutBbC3U4zQ7TdJmZ8PumsRv7xwEbzO8N+/9ZrYYXat6CrHxbGA6yUARl942XBnYfb7ePIKKCdli&#10;65kM/FCExfzyYoaF9QNvqN+mSkkIxwIN1Cl1hdaxrMlhnPiOWLSjDw6TrKHSNuAg4a7Vt1mWa4cN&#10;S0ONHT3XVJ63387A+91H3i/Xb6txv84P5cvm8HUagjHXV+PyCVSiMf2b/65XVvDvHwRXvpER9Pw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QGmcgAAADdAAAADwAAAAAA&#10;AAAAAAAAAAChAgAAZHJzL2Rvd25yZXYueG1sUEsFBgAAAAAEAAQA+QAAAJYDAAAAAA==&#10;"/>
                  <v:line id="Line 3392" o:spid="_x0000_s1171" style="position:absolute;flip:y;visibility:visible;mso-wrap-style:square" from="7795,6087" to="7795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PT/cUAAADdAAAADwAAAGRycy9kb3ducmV2LnhtbERPTWsCMRC9F/ofwhS8SM222KKrUUQo&#10;ePBSLSu9jZvpZtnNZE2irv++KQi9zeN9znzZ21ZcyIfasYKXUQaCuHS65krB1/7jeQIiRGSNrWNS&#10;cKMAy8Xjwxxz7a78SZddrEQK4ZCjAhNjl0sZSkMWw8h1xIn7cd5iTNBXUnu8pnDbytcse5cWa04N&#10;BjtaGyqb3dkqkJPt8ORXx3FTNIfD1BRl0X1vlRo89asZiEh9/Bff3Rud5o/fp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kPT/cUAAADdAAAADwAAAAAAAAAA&#10;AAAAAAChAgAAZHJzL2Rvd25yZXYueG1sUEsFBgAAAAAEAAQA+QAAAJMDAAAAAA==&#10;"/>
                </v:group>
                <v:shape id="_x0000_s1172" type="#_x0000_t202" style="position:absolute;left:3617;top:896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6tR8QA&#10;AADdAAAADwAAAGRycy9kb3ducmV2LnhtbERPS2sCMRC+F/wPYYReSs26laXdGkWF0h7r46C3YTNu&#10;FjeTZRPX9N83hYK3+fieM19G24qBet84VjCdZCCIK6cbrhUc9h/PryB8QNbYOiYFP+RhuRg9zLHU&#10;7sZbGnahFimEfYkKTAhdKaWvDFn0E9cRJ+7seoshwb6WusdbCretzLOskBYbTg0GO9oYqi67q1Vw&#10;ysO6ffqMxyF/q15m33HbTaVR6nEcV+8gAsVwF/+7v3SaPysK+PsmnS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urUfEAAAA3QAAAA8AAAAAAAAAAAAAAAAAmAIAAGRycy9k&#10;b3ducmV2LnhtbFBLBQYAAAAABAAEAPUAAACJAwAAAAA=&#10;" filled="f" stroked="f">
                  <v:textbox inset=",5.76pt">
                    <w:txbxContent>
                      <w:p w:rsidR="004F5A24" w:rsidRDefault="004F5A24" w:rsidP="00FE7166">
                        <w:r>
                          <w:t>•</w:t>
                        </w:r>
                      </w:p>
                    </w:txbxContent>
                  </v:textbox>
                </v:shape>
                <v:shape id="Text Box 3411" o:spid="_x0000_s1173" type="#_x0000_t202" style="position:absolute;left:8300;top:4688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II3MQA&#10;AADdAAAADwAAAGRycy9kb3ducmV2LnhtbERPS2sCMRC+C/0PYYReRLNuRevWKK1Q2mN9HOpt2Ew3&#10;i5vJsolr/PemUOhtPr7nrDbRNqKnzteOFUwnGQji0umaKwXHw/v4GYQPyBobx6TgRh4264fBCgvt&#10;rryjfh8qkULYF6jAhNAWUvrSkEU/cS1x4n5cZzEk2FVSd3hN4baReZbNpcWaU4PBlraGyvP+YhWc&#10;8vDWjD7id58vy6fZV9y1U2mUehzG1xcQgWL4F/+5P3WaP5sv4PebdIJ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iCNzEAAAA3QAAAA8AAAAAAAAAAAAAAAAAmAIAAGRycy9k&#10;b3ducmV2LnhtbFBLBQYAAAAABAAEAPUAAACJAwAAAAA=&#10;" filled="f" stroked="f">
                  <v:textbox inset=",5.76pt">
                    <w:txbxContent>
                      <w:p w:rsidR="004F5A24" w:rsidRDefault="004F5A24" w:rsidP="00FE7166">
                        <w:r>
                          <w:t xml:space="preserve"> •</w:t>
                        </w:r>
                      </w:p>
                    </w:txbxContent>
                  </v:textbox>
                </v:shape>
                <v:shape id="Text Box 3412" o:spid="_x0000_s1174" type="#_x0000_t202" style="position:absolute;left:4404;top:8316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2crsYA&#10;AADdAAAADwAAAGRycy9kb3ducmV2LnhtbESPQU/DMAyF75P4D5GRdplYum6aoCybAGliRzY4wM1q&#10;TFPROFUTuvDv58Mkbrbe83ufN7vsOzXSENvABhbzAhRxHWzLjYGP9/3dPaiYkC12gcnAH0XYbW8m&#10;G6xsOPORxlNqlIRwrNCAS6mvtI61I49xHnpi0b7D4DHJOjTaDniWcN/psijW2mPL0uCwpxdH9c/p&#10;1xv4KtNzN3vNn2P5UC9Xb/nYL7QzZnqbnx5BJcrp33y9PljBX60FV76REfT2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b2crsYAAADdAAAADwAAAAAAAAAAAAAAAACYAgAAZHJz&#10;L2Rvd25yZXYueG1sUEsFBgAAAAAEAAQA9QAAAIsDAAAAAA==&#10;" filled="f" stroked="f">
                  <v:textbox inset=",5.76pt">
                    <w:txbxContent>
                      <w:p w:rsidR="004F5A24" w:rsidRDefault="004F5A24" w:rsidP="00FE7166">
                        <w:r>
                          <w:t>•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E7166" w:rsidRPr="00FE7166" w:rsidRDefault="00FE7166" w:rsidP="00FE7166">
      <w:r w:rsidRPr="00FE7166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13065B28" wp14:editId="75E3CF17">
                <wp:simplePos x="0" y="0"/>
                <wp:positionH relativeFrom="column">
                  <wp:posOffset>294003762</wp:posOffset>
                </wp:positionH>
                <wp:positionV relativeFrom="paragraph">
                  <wp:posOffset>-780474055</wp:posOffset>
                </wp:positionV>
                <wp:extent cx="325755" cy="342900"/>
                <wp:effectExtent l="1270" t="4445" r="0" b="0"/>
                <wp:wrapNone/>
                <wp:docPr id="1472" name="Text Box 3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FE7166">
                            <w:r>
                              <w:t>•</w:t>
                            </w:r>
                          </w:p>
                        </w:txbxContent>
                      </wps:txbx>
                      <wps:bodyPr rot="0" vert="horz" wrap="square" lIns="91440" tIns="73152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06" o:spid="_x0000_s1177" type="#_x0000_t202" style="position:absolute;margin-left:23149.9pt;margin-top:-61454.65pt;width:25.65pt;height:27pt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arzwgIAAMY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" filled="f" stroked="f">
                <v:textbox inset=",5.76pt">
                  <w:txbxContent>
                    <w:p w:rsidR="00FE7166" w:rsidRDefault="00FE7166" w:rsidP="00FE7166">
                      <w:r>
                        <w:t>•</w:t>
                      </w:r>
                    </w:p>
                  </w:txbxContent>
                </v:textbox>
              </v:shape>
            </w:pict>
          </mc:Fallback>
        </mc:AlternateContent>
      </w:r>
      <w:r w:rsidRPr="00FE7166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3F8CA316" wp14:editId="115954E4">
                <wp:simplePos x="0" y="0"/>
                <wp:positionH relativeFrom="column">
                  <wp:posOffset>291953347</wp:posOffset>
                </wp:positionH>
                <wp:positionV relativeFrom="paragraph">
                  <wp:posOffset>-779221200</wp:posOffset>
                </wp:positionV>
                <wp:extent cx="384175" cy="276860"/>
                <wp:effectExtent l="0" t="0" r="0" b="0"/>
                <wp:wrapNone/>
                <wp:docPr id="1473" name="Text Box 3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FE716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 wp14:anchorId="221609B4" wp14:editId="427EFA55">
                                  <wp:extent cx="170180" cy="159385"/>
                                  <wp:effectExtent l="0" t="0" r="1270" b="0"/>
                                  <wp:docPr id="1494" name="Picture 149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05" o:spid="_x0000_s1178" type="#_x0000_t202" style="position:absolute;margin-left:22988.45pt;margin-top:-61356pt;width:30.25pt;height:21.8pt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" filled="f" stroked="f">
                <v:textbox>
                  <w:txbxContent>
                    <w:p w:rsidR="00FE7166" w:rsidRDefault="00FE7166" w:rsidP="00FE7166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 wp14:anchorId="221609B4" wp14:editId="427EFA55">
                            <wp:extent cx="170180" cy="159385"/>
                            <wp:effectExtent l="0" t="0" r="1270" b="0"/>
                            <wp:docPr id="1494" name="Picture 1494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FE7166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2B1A76C3" wp14:editId="314AD8B4">
                <wp:simplePos x="0" y="0"/>
                <wp:positionH relativeFrom="column">
                  <wp:posOffset>291267547</wp:posOffset>
                </wp:positionH>
                <wp:positionV relativeFrom="paragraph">
                  <wp:posOffset>-779449800</wp:posOffset>
                </wp:positionV>
                <wp:extent cx="384175" cy="276860"/>
                <wp:effectExtent l="0" t="0" r="0" b="0"/>
                <wp:wrapNone/>
                <wp:docPr id="1474" name="Text Box 3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FE716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 wp14:anchorId="3BC817D3" wp14:editId="0646CBDA">
                                  <wp:extent cx="170180" cy="159385"/>
                                  <wp:effectExtent l="0" t="0" r="1270" b="0"/>
                                  <wp:docPr id="1495" name="Picture 149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04" o:spid="_x0000_s1179" type="#_x0000_t202" style="position:absolute;margin-left:22934.45pt;margin-top:-61374pt;width:30.25pt;height:21.8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" filled="f" stroked="f">
                <v:textbox>
                  <w:txbxContent>
                    <w:p w:rsidR="00FE7166" w:rsidRDefault="00FE7166" w:rsidP="00FE7166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 wp14:anchorId="3BC817D3" wp14:editId="0646CBDA">
                            <wp:extent cx="170180" cy="159385"/>
                            <wp:effectExtent l="0" t="0" r="1270" b="0"/>
                            <wp:docPr id="1495" name="Picture 1495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FE7166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 wp14:anchorId="1F683E45" wp14:editId="7D299E7A">
                <wp:simplePos x="0" y="0"/>
                <wp:positionH relativeFrom="column">
                  <wp:posOffset>292181947</wp:posOffset>
                </wp:positionH>
                <wp:positionV relativeFrom="paragraph">
                  <wp:posOffset>-779792700</wp:posOffset>
                </wp:positionV>
                <wp:extent cx="384175" cy="276860"/>
                <wp:effectExtent l="0" t="0" r="0" b="0"/>
                <wp:wrapNone/>
                <wp:docPr id="1475" name="Text Box 3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FE716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 wp14:anchorId="5E886FF4" wp14:editId="333BD861">
                                  <wp:extent cx="170180" cy="159385"/>
                                  <wp:effectExtent l="0" t="0" r="1270" b="0"/>
                                  <wp:docPr id="1496" name="Picture 149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03" o:spid="_x0000_s1180" type="#_x0000_t202" style="position:absolute;margin-left:23006.45pt;margin-top:-61401pt;width:30.25pt;height:21.8pt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" filled="f" stroked="f">
                <v:textbox>
                  <w:txbxContent>
                    <w:p w:rsidR="00FE7166" w:rsidRDefault="00FE7166" w:rsidP="00FE7166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 wp14:anchorId="5E886FF4" wp14:editId="333BD861">
                            <wp:extent cx="170180" cy="159385"/>
                            <wp:effectExtent l="0" t="0" r="1270" b="0"/>
                            <wp:docPr id="1496" name="Picture 1496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FE7166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40B19E1D" wp14:editId="790B98AC">
                <wp:simplePos x="0" y="0"/>
                <wp:positionH relativeFrom="column">
                  <wp:posOffset>290924647</wp:posOffset>
                </wp:positionH>
                <wp:positionV relativeFrom="paragraph">
                  <wp:posOffset>-779907000</wp:posOffset>
                </wp:positionV>
                <wp:extent cx="384175" cy="276860"/>
                <wp:effectExtent l="0" t="0" r="0" b="0"/>
                <wp:wrapNone/>
                <wp:docPr id="1476" name="Text Box 3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FE716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 wp14:anchorId="1523A033" wp14:editId="12C57FCC">
                                  <wp:extent cx="170180" cy="159385"/>
                                  <wp:effectExtent l="0" t="0" r="1270" b="0"/>
                                  <wp:docPr id="1497" name="Picture 149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02" o:spid="_x0000_s1181" type="#_x0000_t202" style="position:absolute;margin-left:22907.45pt;margin-top:-61410pt;width:30.25pt;height:21.8pt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" filled="f" stroked="f">
                <v:textbox>
                  <w:txbxContent>
                    <w:p w:rsidR="00FE7166" w:rsidRDefault="00FE7166" w:rsidP="00FE7166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 wp14:anchorId="1523A033" wp14:editId="12C57FCC">
                            <wp:extent cx="170180" cy="159385"/>
                            <wp:effectExtent l="0" t="0" r="1270" b="0"/>
                            <wp:docPr id="1497" name="Picture 1497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FE7166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 wp14:anchorId="4CECEC07" wp14:editId="3827B7D0">
                <wp:simplePos x="0" y="0"/>
                <wp:positionH relativeFrom="column">
                  <wp:posOffset>291953347</wp:posOffset>
                </wp:positionH>
                <wp:positionV relativeFrom="paragraph">
                  <wp:posOffset>-780364200</wp:posOffset>
                </wp:positionV>
                <wp:extent cx="384175" cy="276860"/>
                <wp:effectExtent l="0" t="0" r="0" b="0"/>
                <wp:wrapNone/>
                <wp:docPr id="1477" name="Text Box 3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FE716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 wp14:anchorId="36D2874A" wp14:editId="459CF0B5">
                                  <wp:extent cx="170180" cy="159385"/>
                                  <wp:effectExtent l="0" t="0" r="1270" b="0"/>
                                  <wp:docPr id="1498" name="Picture 149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01" o:spid="_x0000_s1182" type="#_x0000_t202" style="position:absolute;margin-left:22988.45pt;margin-top:-61446pt;width:30.25pt;height:21.8pt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" filled="f" stroked="f">
                <v:textbox>
                  <w:txbxContent>
                    <w:p w:rsidR="00FE7166" w:rsidRDefault="00FE7166" w:rsidP="00FE7166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 wp14:anchorId="36D2874A" wp14:editId="459CF0B5">
                            <wp:extent cx="170180" cy="159385"/>
                            <wp:effectExtent l="0" t="0" r="1270" b="0"/>
                            <wp:docPr id="1498" name="Picture 1498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FE7166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 wp14:anchorId="66C37649" wp14:editId="739DB28C">
                <wp:simplePos x="0" y="0"/>
                <wp:positionH relativeFrom="column">
                  <wp:posOffset>292860762</wp:posOffset>
                </wp:positionH>
                <wp:positionV relativeFrom="paragraph">
                  <wp:posOffset>-780588355</wp:posOffset>
                </wp:positionV>
                <wp:extent cx="384175" cy="276860"/>
                <wp:effectExtent l="1270" t="4445" r="0" b="4445"/>
                <wp:wrapNone/>
                <wp:docPr id="1478" name="Text Box 3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FE716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 wp14:anchorId="7D85F832" wp14:editId="178FA069">
                                  <wp:extent cx="170180" cy="159385"/>
                                  <wp:effectExtent l="0" t="0" r="1270" b="0"/>
                                  <wp:docPr id="1499" name="Picture 149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00" o:spid="_x0000_s1183" type="#_x0000_t202" style="position:absolute;margin-left:23059.9pt;margin-top:-61463.65pt;width:30.25pt;height:21.8pt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lLvvgIAAMY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" filled="f" stroked="f">
                <v:textbox>
                  <w:txbxContent>
                    <w:p w:rsidR="00FE7166" w:rsidRDefault="00FE7166" w:rsidP="00FE7166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 wp14:anchorId="7D85F832" wp14:editId="178FA069">
                            <wp:extent cx="170180" cy="159385"/>
                            <wp:effectExtent l="0" t="0" r="1270" b="0"/>
                            <wp:docPr id="1499" name="Picture 1499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FE7166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 wp14:anchorId="03D79182" wp14:editId="7FF5EA3C">
                <wp:simplePos x="0" y="0"/>
                <wp:positionH relativeFrom="column">
                  <wp:posOffset>290803362</wp:posOffset>
                </wp:positionH>
                <wp:positionV relativeFrom="paragraph">
                  <wp:posOffset>-780588355</wp:posOffset>
                </wp:positionV>
                <wp:extent cx="384175" cy="276860"/>
                <wp:effectExtent l="1270" t="4445" r="0" b="4445"/>
                <wp:wrapNone/>
                <wp:docPr id="1479" name="Text Box 3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FE716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 wp14:anchorId="16954FE7" wp14:editId="7927007F">
                                  <wp:extent cx="170180" cy="159385"/>
                                  <wp:effectExtent l="0" t="0" r="1270" b="0"/>
                                  <wp:docPr id="1500" name="Picture 150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99" o:spid="_x0000_s1184" type="#_x0000_t202" style="position:absolute;margin-left:22897.9pt;margin-top:-61463.65pt;width:30.25pt;height:21.8pt;z-index:25170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8hdvQIAAMY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" filled="f" stroked="f">
                <v:textbox>
                  <w:txbxContent>
                    <w:p w:rsidR="00FE7166" w:rsidRDefault="00FE7166" w:rsidP="00FE7166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 wp14:anchorId="16954FE7" wp14:editId="7927007F">
                            <wp:extent cx="170180" cy="159385"/>
                            <wp:effectExtent l="0" t="0" r="1270" b="0"/>
                            <wp:docPr id="1500" name="Picture 1500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FE7166" w:rsidRPr="00FE7166" w:rsidRDefault="00FE7166" w:rsidP="00FE7166"/>
    <w:p w:rsidR="00FE7166" w:rsidRPr="00FE7166" w:rsidRDefault="00FE7166" w:rsidP="00FE7166"/>
    <w:p w:rsidR="00FE7166" w:rsidRPr="00FE7166" w:rsidRDefault="00FE7166" w:rsidP="00FE7166"/>
    <w:p w:rsidR="00FE7166" w:rsidRPr="00FE7166" w:rsidRDefault="00FE7166" w:rsidP="00FE7166"/>
    <w:p w:rsidR="00FE7166" w:rsidRPr="00FE7166" w:rsidRDefault="00FE7166" w:rsidP="00FE7166"/>
    <w:p w:rsidR="00FE7166" w:rsidRPr="00FE7166" w:rsidRDefault="00FE7166" w:rsidP="00FE7166"/>
    <w:p w:rsidR="00FE7166" w:rsidRPr="00FE7166" w:rsidRDefault="00CD20A6" w:rsidP="00FE7166">
      <w:r>
        <w:rPr>
          <w:noProof/>
          <w:position w:val="-26"/>
        </w:rPr>
        <w:pict>
          <v:shape id="_x0000_s5411" type="#_x0000_t75" style="position:absolute;margin-left:304.9pt;margin-top:7pt;width:85.8pt;height:24pt;z-index:251714048;mso-position-horizontal-relative:text;mso-position-vertical-relative:text">
            <v:imagedata r:id="rId35" o:title=""/>
          </v:shape>
          <o:OLEObject Type="Embed" ProgID="Equation.DSMT4" ShapeID="_x0000_s5411" DrawAspect="Content" ObjectID="_1525689247" r:id="rId36"/>
        </w:pict>
      </w:r>
    </w:p>
    <w:p w:rsidR="00FE7166" w:rsidRPr="00FE7166" w:rsidRDefault="00FE7166" w:rsidP="00FE7166"/>
    <w:p w:rsidR="00FE7166" w:rsidRPr="00FE7166" w:rsidRDefault="00FE7166" w:rsidP="00FE7166"/>
    <w:p w:rsidR="00FE7166" w:rsidRPr="00FE7166" w:rsidRDefault="00FE7166" w:rsidP="00FE7166"/>
    <w:p w:rsidR="00FE7166" w:rsidRPr="00FE7166" w:rsidRDefault="00FE7166" w:rsidP="00FE7166"/>
    <w:p w:rsidR="00FE7166" w:rsidRPr="00FE7166" w:rsidRDefault="00CD20A6" w:rsidP="00FE7166">
      <w:r>
        <w:rPr>
          <w:noProof/>
          <w:position w:val="-24"/>
        </w:rPr>
        <w:pict>
          <v:shape id="_x0000_s5412" type="#_x0000_t75" style="position:absolute;margin-left:3in;margin-top:.7pt;width:56.75pt;height:20.2pt;z-index:251716096;mso-position-horizontal-relative:text;mso-position-vertical-relative:text">
            <v:imagedata r:id="rId37" o:title=""/>
          </v:shape>
          <o:OLEObject Type="Embed" ProgID="Equation.DSMT4" ShapeID="_x0000_s5412" DrawAspect="Content" ObjectID="_1525689248" r:id="rId38"/>
        </w:pict>
      </w:r>
    </w:p>
    <w:p w:rsidR="00FE7166" w:rsidRPr="00FE7166" w:rsidRDefault="00FE7166" w:rsidP="00FE7166"/>
    <w:p w:rsidR="00FE7166" w:rsidRPr="00FE7166" w:rsidRDefault="00FE7166" w:rsidP="00FE7166"/>
    <w:p w:rsidR="00FE7166" w:rsidRPr="00FE7166" w:rsidRDefault="00FE7166" w:rsidP="00FE7166"/>
    <w:p w:rsidR="00FE7166" w:rsidRPr="00FE7166" w:rsidRDefault="00113C6F" w:rsidP="00FE7166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18144" behindDoc="0" locked="0" layoutInCell="1" allowOverlap="1" wp14:anchorId="675F8A43" wp14:editId="5748129E">
                <wp:simplePos x="0" y="0"/>
                <wp:positionH relativeFrom="column">
                  <wp:posOffset>1167765</wp:posOffset>
                </wp:positionH>
                <wp:positionV relativeFrom="paragraph">
                  <wp:posOffset>128405</wp:posOffset>
                </wp:positionV>
                <wp:extent cx="325755" cy="342900"/>
                <wp:effectExtent l="0" t="0" r="0" b="0"/>
                <wp:wrapNone/>
                <wp:docPr id="809" name="Text Box 3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13C6F" w:rsidRDefault="00113C6F" w:rsidP="00113C6F">
                            <w:r>
                              <w:t xml:space="preserve">  •</w:t>
                            </w:r>
                          </w:p>
                        </w:txbxContent>
                      </wps:txbx>
                      <wps:bodyPr rot="0" vert="horz" wrap="square" lIns="91440" tIns="73152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07" o:spid="_x0000_s1183" type="#_x0000_t202" style="position:absolute;margin-left:91.95pt;margin-top:10.1pt;width:25.65pt;height:27pt;z-index:2517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" filled="f" stroked="f">
                <v:textbox inset=",5.76pt">
                  <w:txbxContent>
                    <w:p w:rsidR="00113C6F" w:rsidRDefault="00113C6F" w:rsidP="00113C6F">
                      <w:r>
                        <w:t xml:space="preserve">  </w:t>
                      </w:r>
                      <w:r>
                        <w:t>•</w:t>
                      </w:r>
                    </w:p>
                  </w:txbxContent>
                </v:textbox>
              </v:shape>
            </w:pict>
          </mc:Fallback>
        </mc:AlternateContent>
      </w:r>
    </w:p>
    <w:p w:rsidR="00FE7166" w:rsidRPr="00FE7166" w:rsidRDefault="00FE7166" w:rsidP="00FE7166"/>
    <w:p w:rsidR="00FE7166" w:rsidRPr="00FE7166" w:rsidRDefault="00FE7166" w:rsidP="00FE7166"/>
    <w:p w:rsidR="00FE7166" w:rsidRPr="00FE7166" w:rsidRDefault="00FE7166" w:rsidP="00FE7166"/>
    <w:p w:rsidR="00FE7166" w:rsidRPr="00FE7166" w:rsidRDefault="00FE7166" w:rsidP="00FE7166"/>
    <w:p w:rsidR="00FE7166" w:rsidRPr="00FE7166" w:rsidRDefault="00FE7166" w:rsidP="00FE7166"/>
    <w:p w:rsidR="00FE7166" w:rsidRDefault="0088594E" w:rsidP="00FE7166">
      <w:r w:rsidRPr="004F5A24">
        <w:rPr>
          <w:position w:val="-174"/>
        </w:rPr>
        <w:object w:dxaOrig="4060" w:dyaOrig="3879">
          <v:shape id="_x0000_i1027" type="#_x0000_t75" style="width:200.5pt;height:191.5pt" o:ole="">
            <v:imagedata r:id="rId39" o:title=""/>
          </v:shape>
          <o:OLEObject Type="Embed" ProgID="Equation.DSMT4" ShapeID="_x0000_i1027" DrawAspect="Content" ObjectID="_1525689240" r:id="rId40"/>
        </w:object>
      </w:r>
    </w:p>
    <w:p w:rsidR="004F5A24" w:rsidRDefault="004F5A24">
      <w:r>
        <w:br w:type="page"/>
      </w:r>
    </w:p>
    <w:p w:rsidR="00CE2865" w:rsidRPr="00CE2865" w:rsidRDefault="00CE2865" w:rsidP="00FE7166">
      <w:pPr>
        <w:rPr>
          <w:b/>
          <w:sz w:val="28"/>
          <w:szCs w:val="28"/>
        </w:rPr>
      </w:pPr>
      <w:r w:rsidRPr="00CE2865">
        <w:rPr>
          <w:b/>
          <w:sz w:val="28"/>
          <w:szCs w:val="28"/>
        </w:rPr>
        <w:lastRenderedPageBreak/>
        <w:t>Assignment</w:t>
      </w:r>
    </w:p>
    <w:p w:rsidR="00CE2865" w:rsidRDefault="00CE2865" w:rsidP="009D2A57"/>
    <w:p w:rsidR="009D2A57" w:rsidRDefault="009D2A57" w:rsidP="009D2A57">
      <w:r>
        <w:t>1)</w:t>
      </w:r>
    </w:p>
    <w:p w:rsidR="00C85C1F" w:rsidRDefault="00262ABC" w:rsidP="009D2A57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38100</wp:posOffset>
                </wp:positionV>
                <wp:extent cx="384175" cy="276860"/>
                <wp:effectExtent l="0" t="0" r="0" b="0"/>
                <wp:wrapNone/>
                <wp:docPr id="420" name="Text Box 3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4635F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45" name="Picture 4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130" o:spid="_x0000_s1026" type="#_x0000_t202" style="position:absolute;margin-left:3in;margin-top:3pt;width:30.25pt;height:21.8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/8xvgIAAMQ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" filled="f" stroked="f">
                <v:textbox>
                  <w:txbxContent>
                    <w:p w:rsidR="004635FE" w:rsidRDefault="00262ABC" w:rsidP="004635FE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45" name="Picture 45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5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0" w:type="auto"/>
        <w:tblInd w:w="288" w:type="dxa"/>
        <w:tblBorders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191"/>
        <w:gridCol w:w="1480"/>
        <w:gridCol w:w="1469"/>
      </w:tblGrid>
      <w:tr w:rsidR="009D2A57">
        <w:tc>
          <w:tcPr>
            <w:tcW w:w="1191" w:type="dxa"/>
          </w:tcPr>
          <w:p w:rsidR="009D2A57" w:rsidRDefault="009D2A57" w:rsidP="006E5AD0">
            <w:pPr>
              <w:tabs>
                <w:tab w:val="left" w:pos="1332"/>
              </w:tabs>
            </w:pPr>
            <w:r>
              <w:t>Force (N)</w:t>
            </w:r>
          </w:p>
        </w:tc>
        <w:tc>
          <w:tcPr>
            <w:tcW w:w="1480" w:type="dxa"/>
          </w:tcPr>
          <w:p w:rsidR="009D2A57" w:rsidRDefault="009D2A57" w:rsidP="006E5AD0">
            <w:pPr>
              <w:tabs>
                <w:tab w:val="left" w:pos="1332"/>
              </w:tabs>
            </w:pPr>
            <w:r>
              <w:t>Speed (m/s)</w:t>
            </w:r>
          </w:p>
        </w:tc>
        <w:tc>
          <w:tcPr>
            <w:tcW w:w="1469" w:type="dxa"/>
          </w:tcPr>
          <w:p w:rsidR="009D2A57" w:rsidRPr="009D2A57" w:rsidRDefault="00CD20A6" w:rsidP="006E5AD0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5092" type="#_x0000_t75" style="position:absolute;margin-left:109.45pt;margin-top:2.75pt;width:115.5pt;height:64.5pt;z-index:251640320;mso-position-horizontal-relative:text;mso-position-vertical-relative:text">
                  <v:imagedata r:id="rId42" o:title=""/>
                  <w10:wrap side="left"/>
                </v:shape>
                <o:OLEObject Type="Embed" ProgID="Equation.DSMT4" ShapeID="_x0000_s5092" DrawAspect="Content" ObjectID="_1525689249" r:id="rId43"/>
              </w:pict>
            </w:r>
            <w:r w:rsidR="009D2A57">
              <w:t>v</w:t>
            </w:r>
            <w:r w:rsidR="009D2A57">
              <w:rPr>
                <w:vertAlign w:val="superscript"/>
              </w:rPr>
              <w:t>2</w:t>
            </w:r>
            <w:r w:rsidR="009D2A57">
              <w:t xml:space="preserve"> (m</w:t>
            </w:r>
            <w:r w:rsidR="009D2A57">
              <w:rPr>
                <w:vertAlign w:val="superscript"/>
              </w:rPr>
              <w:t>2</w:t>
            </w:r>
            <w:r w:rsidR="009D2A57">
              <w:t>/s</w:t>
            </w:r>
            <w:r w:rsidR="009D2A57">
              <w:rPr>
                <w:vertAlign w:val="superscript"/>
              </w:rPr>
              <w:t>2</w:t>
            </w:r>
            <w:r w:rsidR="009D2A57">
              <w:t>)</w:t>
            </w:r>
          </w:p>
        </w:tc>
      </w:tr>
      <w:tr w:rsidR="009D2A57">
        <w:tc>
          <w:tcPr>
            <w:tcW w:w="1191" w:type="dxa"/>
            <w:tcBorders>
              <w:top w:val="single" w:sz="6" w:space="0" w:color="000000"/>
            </w:tcBorders>
          </w:tcPr>
          <w:p w:rsidR="009D2A57" w:rsidRDefault="009D2A57" w:rsidP="009D2A57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0.60</w:t>
            </w:r>
          </w:p>
          <w:p w:rsidR="009D2A57" w:rsidRDefault="009D2A57" w:rsidP="009D2A57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2.40</w:t>
            </w:r>
          </w:p>
          <w:p w:rsidR="009D2A57" w:rsidRDefault="009D2A57" w:rsidP="009D2A57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5.40</w:t>
            </w:r>
          </w:p>
          <w:p w:rsidR="009D2A57" w:rsidRDefault="009D2A57" w:rsidP="009D2A57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9.60</w:t>
            </w:r>
          </w:p>
          <w:p w:rsidR="009D2A57" w:rsidRDefault="009D2A57" w:rsidP="009D2A57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15.0</w:t>
            </w:r>
          </w:p>
        </w:tc>
        <w:tc>
          <w:tcPr>
            <w:tcW w:w="1480" w:type="dxa"/>
            <w:tcBorders>
              <w:top w:val="single" w:sz="6" w:space="0" w:color="000000"/>
            </w:tcBorders>
          </w:tcPr>
          <w:p w:rsidR="009D2A57" w:rsidRDefault="009D2A57" w:rsidP="009D2A57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1.0</w:t>
            </w:r>
          </w:p>
          <w:p w:rsidR="009D2A57" w:rsidRDefault="009D2A57" w:rsidP="009D2A57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2.0</w:t>
            </w:r>
          </w:p>
          <w:p w:rsidR="009D2A57" w:rsidRDefault="009D2A57" w:rsidP="009D2A57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3.0</w:t>
            </w:r>
          </w:p>
          <w:p w:rsidR="009D2A57" w:rsidRDefault="009D2A57" w:rsidP="009D2A57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4.0</w:t>
            </w:r>
          </w:p>
          <w:p w:rsidR="009D2A57" w:rsidRDefault="009D2A57" w:rsidP="009D2A57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5.0</w:t>
            </w:r>
          </w:p>
        </w:tc>
        <w:tc>
          <w:tcPr>
            <w:tcW w:w="1469" w:type="dxa"/>
            <w:tcBorders>
              <w:top w:val="single" w:sz="6" w:space="0" w:color="000000"/>
            </w:tcBorders>
          </w:tcPr>
          <w:p w:rsidR="009D2A57" w:rsidRDefault="00262ABC" w:rsidP="009D2A57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2368" behindDoc="0" locked="0" layoutInCell="1" allowOverlap="1">
                      <wp:simplePos x="0" y="0"/>
                      <wp:positionH relativeFrom="column">
                        <wp:posOffset>2990215</wp:posOffset>
                      </wp:positionH>
                      <wp:positionV relativeFrom="paragraph">
                        <wp:posOffset>130175</wp:posOffset>
                      </wp:positionV>
                      <wp:extent cx="384175" cy="276860"/>
                      <wp:effectExtent l="0" t="0" r="0" b="2540"/>
                      <wp:wrapNone/>
                      <wp:docPr id="419" name="Text Box 3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4175" cy="2768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5A24" w:rsidRDefault="004F5A24" w:rsidP="004635FE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0180" cy="159385"/>
                                        <wp:effectExtent l="0" t="0" r="1270" b="0"/>
                                        <wp:docPr id="52" name="Picture 5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0180" cy="1593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124" o:spid="_x0000_s1027" type="#_x0000_t202" style="position:absolute;left:0;text-align:left;margin-left:235.45pt;margin-top:10.25pt;width:30.25pt;height:21.8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" filled="f" stroked="f">
                      <v:textbox>
                        <w:txbxContent>
                          <w:p w:rsidR="004635FE" w:rsidRDefault="00262ABC" w:rsidP="004635F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52" name="Picture 5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D2A57">
              <w:rPr>
                <w:b/>
              </w:rPr>
              <w:t>1.0</w:t>
            </w:r>
          </w:p>
          <w:p w:rsidR="009D2A57" w:rsidRDefault="009D2A57" w:rsidP="009D2A57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4.0</w:t>
            </w:r>
          </w:p>
          <w:p w:rsidR="009D2A57" w:rsidRDefault="009D2A57" w:rsidP="009D2A57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9.0</w:t>
            </w:r>
          </w:p>
          <w:p w:rsidR="009D2A57" w:rsidRDefault="009D2A57" w:rsidP="009D2A57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  <w:p w:rsidR="009D2A57" w:rsidRDefault="009D2A57" w:rsidP="009D2A57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25</w:t>
            </w:r>
          </w:p>
        </w:tc>
      </w:tr>
    </w:tbl>
    <w:p w:rsidR="009D2A57" w:rsidRDefault="009D2A57" w:rsidP="00C85C1F"/>
    <w:p w:rsidR="009D2A57" w:rsidRDefault="00262ABC" w:rsidP="00C85C1F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65735</wp:posOffset>
                </wp:positionV>
                <wp:extent cx="5926455" cy="3822700"/>
                <wp:effectExtent l="0" t="3810" r="0" b="2540"/>
                <wp:wrapNone/>
                <wp:docPr id="336" name="Group 3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26455" cy="3822700"/>
                          <a:chOff x="1440" y="4860"/>
                          <a:chExt cx="9333" cy="6020"/>
                        </a:xfrm>
                      </wpg:grpSpPr>
                      <wpg:grpSp>
                        <wpg:cNvPr id="337" name="Group 3046"/>
                        <wpg:cNvGrpSpPr>
                          <a:grpSpLocks/>
                        </wpg:cNvGrpSpPr>
                        <wpg:grpSpPr bwMode="auto">
                          <a:xfrm>
                            <a:off x="1440" y="5040"/>
                            <a:ext cx="9180" cy="5840"/>
                            <a:chOff x="2340" y="4780"/>
                            <a:chExt cx="9180" cy="5840"/>
                          </a:xfrm>
                        </wpg:grpSpPr>
                        <wpg:grpSp>
                          <wpg:cNvPr id="338" name="Group 3047"/>
                          <wpg:cNvGrpSpPr>
                            <a:grpSpLocks/>
                          </wpg:cNvGrpSpPr>
                          <wpg:grpSpPr bwMode="auto">
                            <a:xfrm>
                              <a:off x="2340" y="4780"/>
                              <a:ext cx="8820" cy="4868"/>
                              <a:chOff x="2340" y="3592"/>
                              <a:chExt cx="8820" cy="4868"/>
                            </a:xfrm>
                          </wpg:grpSpPr>
                          <wpg:grpSp>
                            <wpg:cNvPr id="339" name="Group 30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80" y="4047"/>
                                <a:ext cx="7380" cy="4273"/>
                                <a:chOff x="1152" y="1152"/>
                                <a:chExt cx="10081" cy="5761"/>
                              </a:xfrm>
                            </wpg:grpSpPr>
                            <wps:wsp>
                              <wps:cNvPr id="340" name="Line 3049"/>
                              <wps:cNvCnPr/>
                              <wps:spPr bwMode="auto">
                                <a:xfrm>
                                  <a:off x="1152" y="2592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1" name="Line 3050"/>
                              <wps:cNvCnPr/>
                              <wps:spPr bwMode="auto">
                                <a:xfrm>
                                  <a:off x="1152" y="2880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2" name="Line 3051"/>
                              <wps:cNvCnPr/>
                              <wps:spPr bwMode="auto">
                                <a:xfrm>
                                  <a:off x="1152" y="3167"/>
                                  <a:ext cx="1008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" name="Line 3052"/>
                              <wps:cNvCnPr/>
                              <wps:spPr bwMode="auto">
                                <a:xfrm>
                                  <a:off x="1152" y="3456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" name="Line 3053"/>
                              <wps:cNvCnPr/>
                              <wps:spPr bwMode="auto">
                                <a:xfrm>
                                  <a:off x="1152" y="3744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5" name="Line 3054"/>
                              <wps:cNvCnPr/>
                              <wps:spPr bwMode="auto">
                                <a:xfrm>
                                  <a:off x="1152" y="4032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6" name="Line 3055"/>
                              <wps:cNvCnPr/>
                              <wps:spPr bwMode="auto">
                                <a:xfrm>
                                  <a:off x="1152" y="4320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" name="Line 3056"/>
                              <wps:cNvCnPr/>
                              <wps:spPr bwMode="auto">
                                <a:xfrm>
                                  <a:off x="1152" y="4608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8" name="Line 3057"/>
                              <wps:cNvCnPr/>
                              <wps:spPr bwMode="auto">
                                <a:xfrm>
                                  <a:off x="1152" y="4896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9" name="Line 3058"/>
                              <wps:cNvCnPr/>
                              <wps:spPr bwMode="auto">
                                <a:xfrm>
                                  <a:off x="1152" y="5184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0" name="Line 3059"/>
                              <wps:cNvCnPr/>
                              <wps:spPr bwMode="auto">
                                <a:xfrm>
                                  <a:off x="1152" y="5471"/>
                                  <a:ext cx="1008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1" name="Line 3060"/>
                              <wps:cNvCnPr/>
                              <wps:spPr bwMode="auto">
                                <a:xfrm>
                                  <a:off x="1152" y="5759"/>
                                  <a:ext cx="1008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" name="Line 3061"/>
                              <wps:cNvCnPr/>
                              <wps:spPr bwMode="auto">
                                <a:xfrm>
                                  <a:off x="1152" y="6048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3" name="Line 3062"/>
                              <wps:cNvCnPr/>
                              <wps:spPr bwMode="auto">
                                <a:xfrm>
                                  <a:off x="1152" y="6336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" name="Line 3063"/>
                              <wps:cNvCnPr/>
                              <wps:spPr bwMode="auto">
                                <a:xfrm>
                                  <a:off x="1152" y="6624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" name="Line 3064"/>
                              <wps:cNvCnPr/>
                              <wps:spPr bwMode="auto">
                                <a:xfrm>
                                  <a:off x="1152" y="6911"/>
                                  <a:ext cx="1008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6" name="Line 3065"/>
                              <wps:cNvCnPr/>
                              <wps:spPr bwMode="auto">
                                <a:xfrm>
                                  <a:off x="115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7" name="Line 3066"/>
                              <wps:cNvCnPr/>
                              <wps:spPr bwMode="auto">
                                <a:xfrm>
                                  <a:off x="144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" name="Line 3067"/>
                              <wps:cNvCnPr/>
                              <wps:spPr bwMode="auto">
                                <a:xfrm>
                                  <a:off x="172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" name="Line 3068"/>
                              <wps:cNvCnPr/>
                              <wps:spPr bwMode="auto">
                                <a:xfrm>
                                  <a:off x="201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0" name="Line 3069"/>
                              <wps:cNvCnPr/>
                              <wps:spPr bwMode="auto">
                                <a:xfrm>
                                  <a:off x="230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1" name="Line 3070"/>
                              <wps:cNvCnPr/>
                              <wps:spPr bwMode="auto">
                                <a:xfrm>
                                  <a:off x="259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2" name="Line 3071"/>
                              <wps:cNvCnPr/>
                              <wps:spPr bwMode="auto">
                                <a:xfrm>
                                  <a:off x="288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" name="Line 3072"/>
                              <wps:cNvCnPr/>
                              <wps:spPr bwMode="auto">
                                <a:xfrm>
                                  <a:off x="316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" name="Line 3073"/>
                              <wps:cNvCnPr/>
                              <wps:spPr bwMode="auto">
                                <a:xfrm>
                                  <a:off x="345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5" name="Line 3074"/>
                              <wps:cNvCnPr/>
                              <wps:spPr bwMode="auto">
                                <a:xfrm>
                                  <a:off x="374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" name="Line 3075"/>
                              <wps:cNvCnPr/>
                              <wps:spPr bwMode="auto">
                                <a:xfrm>
                                  <a:off x="403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7" name="Line 3076"/>
                              <wps:cNvCnPr/>
                              <wps:spPr bwMode="auto">
                                <a:xfrm>
                                  <a:off x="432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" name="Line 3077"/>
                              <wps:cNvCnPr/>
                              <wps:spPr bwMode="auto">
                                <a:xfrm>
                                  <a:off x="460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9" name="Line 3078"/>
                              <wps:cNvCnPr/>
                              <wps:spPr bwMode="auto">
                                <a:xfrm>
                                  <a:off x="489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0" name="Line 3079"/>
                              <wps:cNvCnPr/>
                              <wps:spPr bwMode="auto">
                                <a:xfrm>
                                  <a:off x="518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1" name="Line 3080"/>
                              <wps:cNvCnPr/>
                              <wps:spPr bwMode="auto">
                                <a:xfrm>
                                  <a:off x="547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2" name="Line 3081"/>
                              <wps:cNvCnPr/>
                              <wps:spPr bwMode="auto">
                                <a:xfrm>
                                  <a:off x="576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3" name="Line 3082"/>
                              <wps:cNvCnPr/>
                              <wps:spPr bwMode="auto">
                                <a:xfrm>
                                  <a:off x="604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" name="Line 3083"/>
                              <wps:cNvCnPr/>
                              <wps:spPr bwMode="auto">
                                <a:xfrm>
                                  <a:off x="633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5" name="Line 3084"/>
                              <wps:cNvCnPr/>
                              <wps:spPr bwMode="auto">
                                <a:xfrm>
                                  <a:off x="662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" name="Line 3085"/>
                              <wps:cNvCnPr/>
                              <wps:spPr bwMode="auto">
                                <a:xfrm>
                                  <a:off x="691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" name="Line 3086"/>
                              <wps:cNvCnPr/>
                              <wps:spPr bwMode="auto">
                                <a:xfrm>
                                  <a:off x="720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8" name="Line 3087"/>
                              <wps:cNvCnPr/>
                              <wps:spPr bwMode="auto">
                                <a:xfrm>
                                  <a:off x="748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9" name="Line 3088"/>
                              <wps:cNvCnPr/>
                              <wps:spPr bwMode="auto">
                                <a:xfrm>
                                  <a:off x="777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0" name="Line 3089"/>
                              <wps:cNvCnPr/>
                              <wps:spPr bwMode="auto">
                                <a:xfrm>
                                  <a:off x="806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1" name="Line 3090"/>
                              <wps:cNvCnPr/>
                              <wps:spPr bwMode="auto">
                                <a:xfrm>
                                  <a:off x="835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2" name="Line 3091"/>
                              <wps:cNvCnPr/>
                              <wps:spPr bwMode="auto">
                                <a:xfrm>
                                  <a:off x="864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3" name="Line 3092"/>
                              <wps:cNvCnPr/>
                              <wps:spPr bwMode="auto">
                                <a:xfrm>
                                  <a:off x="892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4" name="Line 3093"/>
                              <wps:cNvCnPr/>
                              <wps:spPr bwMode="auto">
                                <a:xfrm>
                                  <a:off x="921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" name="Line 3094"/>
                              <wps:cNvCnPr/>
                              <wps:spPr bwMode="auto">
                                <a:xfrm>
                                  <a:off x="950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" name="Line 3095"/>
                              <wps:cNvCnPr/>
                              <wps:spPr bwMode="auto">
                                <a:xfrm>
                                  <a:off x="979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" name="Line 3096"/>
                              <wps:cNvCnPr/>
                              <wps:spPr bwMode="auto">
                                <a:xfrm>
                                  <a:off x="1152" y="2304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8" name="Line 3097"/>
                              <wps:cNvCnPr/>
                              <wps:spPr bwMode="auto">
                                <a:xfrm>
                                  <a:off x="1152" y="2016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" name="Line 3098"/>
                              <wps:cNvCnPr/>
                              <wps:spPr bwMode="auto">
                                <a:xfrm>
                                  <a:off x="1152" y="1728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0" name="Line 3099"/>
                              <wps:cNvCnPr/>
                              <wps:spPr bwMode="auto">
                                <a:xfrm>
                                  <a:off x="1152" y="1440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" name="Line 3100"/>
                              <wps:cNvCnPr/>
                              <wps:spPr bwMode="auto">
                                <a:xfrm>
                                  <a:off x="1152" y="1152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" name="Line 3101"/>
                              <wps:cNvCnPr/>
                              <wps:spPr bwMode="auto">
                                <a:xfrm flipV="1">
                                  <a:off x="1008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3" name="Line 3102"/>
                              <wps:cNvCnPr/>
                              <wps:spPr bwMode="auto">
                                <a:xfrm>
                                  <a:off x="1036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4" name="Line 3103"/>
                              <wps:cNvCnPr/>
                              <wps:spPr bwMode="auto">
                                <a:xfrm flipV="1">
                                  <a:off x="1065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5" name="Line 3104"/>
                              <wps:cNvCnPr/>
                              <wps:spPr bwMode="auto">
                                <a:xfrm>
                                  <a:off x="1094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6" name="Line 3105"/>
                              <wps:cNvCnPr/>
                              <wps:spPr bwMode="auto">
                                <a:xfrm>
                                  <a:off x="1123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97" name="Text Box 310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40" y="5212"/>
                                <a:ext cx="1440" cy="7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5A24" w:rsidRDefault="004F5A24" w:rsidP="00C85C1F">
                                  <w:pPr>
                                    <w:tabs>
                                      <w:tab w:val="left" w:pos="1332"/>
                                    </w:tabs>
                                  </w:pPr>
                                  <w:r>
                                    <w:t>F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c</w:t>
                                  </w:r>
                                  <w:r>
                                    <w:t xml:space="preserve"> (N)</w:t>
                                  </w:r>
                                </w:p>
                                <w:p w:rsidR="004F5A24" w:rsidRDefault="004F5A24" w:rsidP="00C85C1F">
                                  <w:pPr>
                                    <w:tabs>
                                      <w:tab w:val="left" w:pos="1332"/>
                                    </w:tabs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8" name="Text Box 31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00" y="3592"/>
                                <a:ext cx="1855" cy="43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5A24" w:rsidRDefault="004F5A24" w:rsidP="00C85C1F">
                                  <w:pPr>
                                    <w:tabs>
                                      <w:tab w:val="left" w:pos="1332"/>
                                    </w:tabs>
                                  </w:pPr>
                                  <w:r>
                                    <w:t>Force vs. speed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9" name="Text Box 31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60" y="3960"/>
                                <a:ext cx="720" cy="4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5A24" w:rsidRDefault="004F5A24" w:rsidP="00C85C1F">
                                  <w:r>
                                    <w:t>20</w:t>
                                  </w:r>
                                </w:p>
                                <w:p w:rsidR="004F5A24" w:rsidRDefault="004F5A24" w:rsidP="00C85C1F"/>
                                <w:p w:rsidR="004F5A24" w:rsidRDefault="004F5A24" w:rsidP="00C85C1F"/>
                                <w:p w:rsidR="004F5A24" w:rsidRDefault="004F5A24" w:rsidP="00C85C1F">
                                  <w:r>
                                    <w:t>15</w:t>
                                  </w:r>
                                </w:p>
                                <w:p w:rsidR="004F5A24" w:rsidRDefault="004F5A24" w:rsidP="00C85C1F"/>
                                <w:p w:rsidR="004F5A24" w:rsidRDefault="004F5A24" w:rsidP="00C85C1F"/>
                                <w:p w:rsidR="004F5A24" w:rsidRDefault="004F5A24" w:rsidP="00C85C1F"/>
                                <w:p w:rsidR="004F5A24" w:rsidRDefault="004F5A24" w:rsidP="00C85C1F">
                                  <w:r>
                                    <w:t>10</w:t>
                                  </w:r>
                                </w:p>
                                <w:p w:rsidR="004F5A24" w:rsidRDefault="004F5A24" w:rsidP="00C85C1F"/>
                                <w:p w:rsidR="004F5A24" w:rsidRDefault="004F5A24" w:rsidP="00C85C1F"/>
                                <w:p w:rsidR="004F5A24" w:rsidRDefault="004F5A24" w:rsidP="00C85C1F"/>
                                <w:p w:rsidR="004F5A24" w:rsidRDefault="004F5A24" w:rsidP="00C85C1F">
                                  <w:r>
                                    <w:t>5</w:t>
                                  </w:r>
                                </w:p>
                                <w:p w:rsidR="004F5A24" w:rsidRDefault="004F5A24" w:rsidP="00C85C1F"/>
                                <w:p w:rsidR="004F5A24" w:rsidRDefault="004F5A24" w:rsidP="00C85C1F"/>
                                <w:p w:rsidR="004F5A24" w:rsidRDefault="004F5A24" w:rsidP="00C85C1F"/>
                                <w:p w:rsidR="004F5A24" w:rsidRDefault="004F5A24" w:rsidP="00C85C1F">
                                  <w: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00" name="Text Box 3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0" y="9636"/>
                              <a:ext cx="8100" cy="9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C85C1F">
                                <w:r>
                                  <w:t>0                 5                10             15             20             25               30             35</w:t>
                                </w:r>
                              </w:p>
                              <w:p w:rsidR="004F5A24" w:rsidRDefault="004F5A24" w:rsidP="00C85C1F">
                                <w:pPr>
                                  <w:jc w:val="center"/>
                                </w:pPr>
                                <w:r>
                                  <w:t>v</w:t>
                                </w:r>
                                <w:r>
                                  <w:rPr>
                                    <w:vertAlign w:val="superscript"/>
                                  </w:rPr>
                                  <w:t>2</w:t>
                                </w:r>
                                <w:r>
                                  <w:t xml:space="preserve"> (m</w:t>
                                </w:r>
                                <w:r>
                                  <w:rPr>
                                    <w:vertAlign w:val="superscript"/>
                                  </w:rPr>
                                  <w:t>2</w:t>
                                </w:r>
                                <w:r>
                                  <w:t>/s</w:t>
                                </w:r>
                                <w:r>
                                  <w:rPr>
                                    <w:vertAlign w:val="superscript"/>
                                  </w:rPr>
                                  <w:t>2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01" name="Line 3110"/>
                        <wps:cNvCnPr/>
                        <wps:spPr bwMode="auto">
                          <a:xfrm flipV="1">
                            <a:off x="2880" y="5220"/>
                            <a:ext cx="7380" cy="4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Line 3111"/>
                        <wps:cNvCnPr/>
                        <wps:spPr bwMode="auto">
                          <a:xfrm>
                            <a:off x="4680" y="8676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3" name="Line 3112"/>
                        <wps:cNvCnPr/>
                        <wps:spPr bwMode="auto">
                          <a:xfrm flipV="1">
                            <a:off x="7740" y="6703"/>
                            <a:ext cx="0" cy="19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4" name="Text Box 3113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936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C85C1F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73152" rIns="91440" bIns="45720" anchor="t" anchorCtr="0" upright="1">
                          <a:noAutofit/>
                        </wps:bodyPr>
                      </wps:wsp>
                      <wps:wsp>
                        <wps:cNvPr id="405" name="Text Box 3114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900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145BFA">
                              <w:r>
                                <w:t xml:space="preserve">  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6" name="Text Box 3115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828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145BFA">
                              <w:r>
                                <w:t xml:space="preserve"> •</w:t>
                              </w:r>
                            </w:p>
                          </w:txbxContent>
                        </wps:txbx>
                        <wps:bodyPr rot="0" vert="horz" wrap="square" lIns="91440" tIns="91440" rIns="91440" bIns="45720" anchor="t" anchorCtr="0" upright="1">
                          <a:noAutofit/>
                        </wps:bodyPr>
                      </wps:wsp>
                      <wps:wsp>
                        <wps:cNvPr id="407" name="Text Box 3116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738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145BFA">
                              <w:r>
                                <w:t xml:space="preserve">  •</w:t>
                              </w:r>
                            </w:p>
                          </w:txbxContent>
                        </wps:txbx>
                        <wps:bodyPr rot="0" vert="horz" wrap="square" lIns="91440" tIns="128016" rIns="91440" bIns="27432" anchor="t" anchorCtr="0" upright="1">
                          <a:noAutofit/>
                        </wps:bodyPr>
                      </wps:wsp>
                      <wps:wsp>
                        <wps:cNvPr id="408" name="Text Box 3117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630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145BFA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9" name="Text Box 3118"/>
                        <wps:cNvSpPr txBox="1">
                          <a:spLocks noChangeArrowheads="1"/>
                        </wps:cNvSpPr>
                        <wps:spPr bwMode="auto">
                          <a:xfrm>
                            <a:off x="10260" y="558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145BFA"/>
                          </w:txbxContent>
                        </wps:txbx>
                        <wps:bodyPr rot="0" vert="horz" wrap="square" lIns="91440" tIns="73152" rIns="91440" bIns="45720" anchor="t" anchorCtr="0" upright="1">
                          <a:noAutofit/>
                        </wps:bodyPr>
                      </wps:wsp>
                      <wps:wsp>
                        <wps:cNvPr id="410" name="Text Box 3120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8640"/>
                            <a:ext cx="21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Pr="004635FE" w:rsidRDefault="004F5A24">
                              <w:r w:rsidRPr="00145BFA">
                                <w:rPr>
                                  <w:rFonts w:ascii="Symbol" w:hAnsi="Symbol"/>
                                </w:rPr>
                                <w:t></w:t>
                              </w:r>
                              <w:r>
                                <w:t>v</w:t>
                              </w: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  <w:r>
                                <w:t xml:space="preserve"> = 15.0 m</w:t>
                              </w: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  <w:r>
                                <w:t>/s</w:t>
                              </w: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" name="Text Box 3121"/>
                        <wps:cNvSpPr txBox="1">
                          <a:spLocks noChangeArrowheads="1"/>
                        </wps:cNvSpPr>
                        <wps:spPr bwMode="auto">
                          <a:xfrm>
                            <a:off x="7740" y="7200"/>
                            <a:ext cx="16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Pr="004635FE" w:rsidRDefault="004F5A24" w:rsidP="004635FE">
                              <w:r w:rsidRPr="00145BFA">
                                <w:rPr>
                                  <w:rFonts w:ascii="Symbol" w:hAnsi="Symbol"/>
                                </w:rPr>
                                <w:t></w:t>
                              </w: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c</w:t>
                              </w:r>
                              <w:r>
                                <w:t xml:space="preserve"> = 9.0 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" name="Text Box 3125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486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4635F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51" name="Picture 51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1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Text Box 3126"/>
                        <wps:cNvSpPr txBox="1">
                          <a:spLocks noChangeArrowheads="1"/>
                        </wps:cNvSpPr>
                        <wps:spPr bwMode="auto">
                          <a:xfrm>
                            <a:off x="1620" y="612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4635F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50" name="Picture 50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0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4" name="Text Box 3127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7739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4635F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49" name="Picture 49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9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5" name="Text Box 3128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810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4635F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48" name="Picture 48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8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6" name="Text Box 3129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666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4635F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47" name="Picture 47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7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7" name="Text Box 3131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1026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4635F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60" name="Picture 60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0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8" name="Text Box 3132"/>
                        <wps:cNvSpPr txBox="1">
                          <a:spLocks noChangeArrowheads="1"/>
                        </wps:cNvSpPr>
                        <wps:spPr bwMode="auto">
                          <a:xfrm>
                            <a:off x="3780" y="1026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4635F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59" name="Picture 59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9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07" o:spid="_x0000_s1028" style="position:absolute;margin-left:0;margin-top:13.05pt;width:466.65pt;height:301pt;z-index:251644416" coordorigin="1440,4860" coordsize="9333,60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">
                <v:group id="Group 3046" o:spid="_x0000_s1029" style="position:absolute;left:1440;top:5040;width:9180;height:5840" coordorigin="2340,4780" coordsize="9180,5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<v:group id="Group 3047" o:spid="_x0000_s1030" style="position:absolute;left:2340;top:4780;width:8820;height:4868" coordorigin="2340,3592" coordsize="8820,4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hoyBs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2n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1hoyBsEAAADcAAAADwAA&#10;AAAAAAAAAAAAAACqAgAAZHJzL2Rvd25yZXYueG1sUEsFBgAAAAAEAAQA+gAAAJgDAAAAAA==&#10;">
                    <v:group id="Group 3048" o:spid="_x0000_s1031" style="position:absolute;left:3780;top:4047;width:7380;height:4273" coordorigin="1152,1152" coordsize="10081,57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VaXn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Ikmc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lWl53FAAAA3AAA&#10;AA8AAAAAAAAAAAAAAAAAqgIAAGRycy9kb3ducmV2LnhtbFBLBQYAAAAABAAEAPoAAACcAwAAAAA=&#10;">
                      <v:line id="Line 3049" o:spid="_x0000_s1032" style="position:absolute;visibility:visible;mso-wrap-style:square" from="1152,2592" to="11233,2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C6XMEAAADcAAAADwAAAGRycy9kb3ducmV2LnhtbERPXWvCMBR9F/wP4Q72IjOtExnVKCII&#10;DoWh1fdLc207m5vSRI379eZh4OPhfM8WwTTiRp2rLStIhwkI4sLqmksFx3z98QXCeWSNjWVS8CAH&#10;i3m/N8NM2zvv6XbwpYgh7DJUUHnfZlK6oiKDbmhb4sidbWfQR9iVUnd4j+GmkaMkmUiDNceGClta&#10;VVRcDlejwITw/bc1eZr+nkY/+W5Ap4slpd7fwnIKwlPwL/G/e6MVfI7j/HgmHgE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YLpcwQAAANwAAAAPAAAAAAAAAAAAAAAA&#10;AKECAABkcnMvZG93bnJldi54bWxQSwUGAAAAAAQABAD5AAAAjwMAAAAA&#10;" strokecolor="aqua" strokeweight="2pt">
                        <v:stroke startarrowwidth="narrow" startarrowlength="short" endarrowwidth="narrow" endarrowlength="short"/>
                      </v:line>
                      <v:line id="Line 3050" o:spid="_x0000_s1033" style="position:absolute;visibility:visible;mso-wrap-style:square" from="1152,2880" to="11233,2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oQhcQAAADcAAAADwAAAGRycy9kb3ducmV2LnhtbESPzWrDMBCE74W+g9hCb42cNITgRgmh&#10;UBJIL/l5gK21tkyslbEUy377qBDIcZiZb5jVZrCN6KnztWMF00kGgrhwuuZKweX887EE4QOyxsYx&#10;KRjJw2b9+rLCXLvIR+pPoRIJwj5HBSaENpfSF4Ys+olriZNXus5iSLKrpO4wJrht5CzLFtJizWnB&#10;YEvfhorr6WYVxMX+t76M5cH/xfPYml0/3GKp1PvbsP0CEWgIz/CjvdcKPudT+D+Tj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ChCF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51" o:spid="_x0000_s1034" style="position:absolute;visibility:visible;mso-wrap-style:square" from="1152,3167" to="11233,3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iO8sQAAADcAAAADwAAAGRycy9kb3ducmV2LnhtbESPwWrDMBBE74H+g9hCb4nctITgRjah&#10;EBJoL03yAVtrbZlYK2Mplv33VaHQ4zAzb5hdOdlOjDT41rGC51UGgrhyuuVGwfVyWG5B+ICssXNM&#10;CmbyUBYPix3m2kX+ovEcGpEg7HNUYELocyl9ZciiX7meOHm1GyyGJIdG6gFjgttOrrNsIy22nBYM&#10;9vRuqLqd71ZB3Jw+2+tcf/jveJl7cxyne6yVenqc9m8gAk3hP/zXPmkFL69r+D2TjoAs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2I7y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52" o:spid="_x0000_s1035" style="position:absolute;visibility:visible;mso-wrap-style:square" from="1152,3456" to="11233,3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QracMAAADcAAAADwAAAGRycy9kb3ducmV2LnhtbESPUWvCMBSF3wf+h3CFvc3UOUSqUUQY&#10;E9zL1B9wbW6bYnNTmti0/94MBns8nHO+w9nsBtuInjpfO1Ywn2UgiAuna64UXC+fbysQPiBrbByT&#10;gpE87LaTlw3m2kX+of4cKpEg7HNUYEJocyl9Yciin7mWOHml6yyGJLtK6g5jgttGvmfZUlqsOS0Y&#10;bOlgqLifH1ZBXB6/6+tYnvwtXsbWfPXDI5ZKvU6H/RpEoCH8h//aR61g8bGA3zPpCMjt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UK2n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053" o:spid="_x0000_s1036" style="position:absolute;visibility:visible;mso-wrap-style:square" from="1152,3744" to="11233,3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2zHcMAAADcAAAADwAAAGRycy9kb3ducmV2LnhtbESPUWvCMBSF3wf+h3AF32bqJiLVKCKM&#10;CdvL1B9wbW6bYnNTmti0/94MBns8nHO+w9nuB9uInjpfO1awmGcgiAuna64UXC8fr2sQPiBrbByT&#10;gpE87HeTly3m2kX+of4cKpEg7HNUYEJocyl9Yciin7uWOHml6yyGJLtK6g5jgttGvmXZSlqsOS0Y&#10;bOloqLifH1ZBXJ2+6+tYfvlbvIyt+eyHRyyVmk2HwwZEoCH8h//aJ63gfbmE3zPpCMjd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9sx3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054" o:spid="_x0000_s1037" style="position:absolute;visibility:visible;mso-wrap-style:square" from="1152,4032" to="11233,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cZxMUAAADcAAAADwAAAGRycy9kb3ducmV2LnhtbESPQWvCQBSE74X+h+UJXkrdRGuR6CpF&#10;EFosiEbvj+wziWbfhuyqq7++Wyj0OMzMN8xsEUwjrtS52rKCdJCAIC6srrlUsM9XrxMQziNrbCyT&#10;gjs5WMyfn2aYaXvjLV13vhQRwi5DBZX3bSalKyoy6Aa2JY7e0XYGfZRdKXWHtwg3jRwmybs0WHNc&#10;qLClZUXFeXcxCkwIX4+1ydP0dBhu8u8XOpwtKdXvhY8pCE/B/4f/2p9awehtDL9n4hGQ8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BcZxM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055" o:spid="_x0000_s1038" style="position:absolute;visibility:visible;mso-wrap-style:square" from="1152,4320" to="11233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OI8cQAAADcAAAADwAAAGRycy9kb3ducmV2LnhtbESPwWrDMBBE74X+g9hCb42ctJjiRgmh&#10;UBJILo3zAVtrbZlaK2Mplv33UaDQ4zAzb5j1drKdGGnwrWMFy0UGgrhyuuVGwaX8enkH4QOyxs4x&#10;KZjJw3bz+LDGQrvI3zSeQyMShH2BCkwIfSGlrwxZ9AvXEyevdoPFkOTQSD1gTHDbyVWW5dJiy2nB&#10;YE+fhqrf89UqiPnh1F7m+uh/Yjn3Zj9O11gr9fw07T5ABJrCf/ivfdAKXt9yuJ9JR0B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44jx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56" o:spid="_x0000_s1039" style="position:absolute;visibility:visible;mso-wrap-style:square" from="1152,4608" to="11233,4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8tasQAAADcAAAADwAAAGRycy9kb3ducmV2LnhtbESPwWrDMBBE74X+g9hCb43cNCTFiRJK&#10;oDTQXOrkA7bW2jKxVsZSLPvvq0Cgx2Fm3jCb3WhbMVDvG8cKXmcZCOLS6YZrBefT58s7CB+QNbaO&#10;ScFEHnbbx4cN5tpF/qGhCLVIEPY5KjAhdLmUvjRk0c9cR5y8yvUWQ5J9LXWPMcFtK+dZtpQWG04L&#10;BjvaGyovxdUqiMvDsTlP1bf/jaepM1/DeI2VUs9P48caRKAx/Ifv7YNW8LZYwe1MOg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ry1q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57" o:spid="_x0000_s1040" style="position:absolute;visibility:visible;mso-wrap-style:square" from="1152,4896" to="11233,4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C5GMAAAADcAAAADwAAAGRycy9kb3ducmV2LnhtbERP3WrCMBS+F3yHcATvNHWKSGeUIQyF&#10;eTP1Ac6a06asOSlNbNq3NxeDXX58//vjYBvRU+drxwpWywwEceF0zZWCx/1zsQPhA7LGxjEpGMnD&#10;8TCd7DHXLvI39bdQiRTCPkcFJoQ2l9IXhiz6pWuJE1e6zmJIsKuk7jCmcNvItyzbSos1pwaDLZ0M&#10;Fb+3p1UQt5dr/RjLL/8T72Nrzv3wjKVS89nw8Q4i0BD+xX/ui1aw3qS16Uw6AvLw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swuRj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058" o:spid="_x0000_s1041" style="position:absolute;visibility:visible;mso-wrap-style:square" from="1152,5184" to="11233,5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wcg8QAAADcAAAADwAAAGRycy9kb3ducmV2LnhtbESPwWrDMBBE74X+g9hCb43cNITUiRJK&#10;oDTQXOrkA7bW2jKxVsZSLPvvq0Cgx2Fm3jCb3WhbMVDvG8cKXmcZCOLS6YZrBefT58sKhA/IGlvH&#10;pGAiD7vt48MGc+0i/9BQhFokCPscFZgQulxKXxqy6GeuI05e5XqLIcm+lrrHmOC2lfMsW0qLDacF&#10;gx3tDZWX4moVxOXh2Jyn6tv/xtPUma9hvMZKqeen8WMNItAY/sP39kEreFu8w+1MOg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fByD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59" o:spid="_x0000_s1042" style="position:absolute;visibility:visible;mso-wrap-style:square" from="1152,5471" to="11233,5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ksgcEAAADcAAAADwAAAGRycy9kb3ducmV2LnhtbERPXWvCMBR9F/wP4Q72IjOtQxnVKCII&#10;DoWh1fdLc207m5vSRI379eZh4OPhfM8WwTTiRp2rLStIhwkI4sLqmksFx3z98QXCeWSNjWVS8CAH&#10;i3m/N8NM2zvv6XbwpYgh7DJUUHnfZlK6oiKDbmhb4sidbWfQR9iVUnd4j+GmkaMkmUiDNceGClta&#10;VVRcDlejwITw/bc1eZr+nkY/+W5Ap4slpd7fwnIKwlPwL/G/e6MVfI7j/HgmHgE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uSyBwQAAANwAAAAPAAAAAAAAAAAAAAAA&#10;AKECAABkcnMvZG93bnJldi54bWxQSwUGAAAAAAQABAD5AAAAjwMAAAAA&#10;" strokecolor="aqua" strokeweight="2pt">
                        <v:stroke startarrowwidth="narrow" startarrowlength="short" endarrowwidth="narrow" endarrowlength="short"/>
                      </v:line>
                      <v:line id="Line 3060" o:spid="_x0000_s1043" style="position:absolute;visibility:visible;mso-wrap-style:square" from="1152,5759" to="11233,5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OGWMQAAADcAAAADwAAAGRycy9kb3ducmV2LnhtbESPzWrDMBCE74W+g9hCb42clITgRgmh&#10;UBJIL/l5gK21tkyslbEUy377qBDIcZiZb5jVZrCN6KnztWMF00kGgrhwuuZKweX887EE4QOyxsYx&#10;KRjJw2b9+rLCXLvIR+pPoRIJwj5HBSaENpfSF4Ys+olriZNXus5iSLKrpO4wJrht5CzLFtJizWnB&#10;YEvfhorr6WYVxMX+t76M5cH/xfPYml0/3GKp1PvbsP0CEWgIz/CjvdcKPudT+D+Tj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04ZY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61" o:spid="_x0000_s1044" style="position:absolute;visibility:visible;mso-wrap-style:square" from="1152,6048" to="11233,6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EYL8QAAADcAAAADwAAAGRycy9kb3ducmV2LnhtbESPwWrDMBBE74H+g9hCb4nclIbgRjah&#10;EBJoL03yAVtrbZlYK2Mplv33VaHQ4zAzb5hdOdlOjDT41rGC51UGgrhyuuVGwfVyWG5B+ICssXNM&#10;CmbyUBYPix3m2kX+ovEcGpEg7HNUYELocyl9ZciiX7meOHm1GyyGJIdG6gFjgttOrrNsIy22nBYM&#10;9vRuqLqd71ZB3Jw+2+tcf/jveJl7cxyne6yVenqc9m8gAk3hP/zXPmkFL69r+D2TjoAs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ARgv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62" o:spid="_x0000_s1045" style="position:absolute;visibility:visible;mso-wrap-style:square" from="1152,6336" to="11233,6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29tMMAAADcAAAADwAAAGRycy9kb3ducmV2LnhtbESPUWvCMBSF3wf+h3CFvc3UyUSqUUQY&#10;E9zL1B9wbW6bYnNTmti0/94MBns8nHO+w9nsBtuInjpfO1Ywn2UgiAuna64UXC+fbysQPiBrbByT&#10;gpE87LaTlw3m2kX+of4cKpEg7HNUYEJocyl9Yciin7mWOHml6yyGJLtK6g5jgttGvmfZUlqsOS0Y&#10;bOlgqLifH1ZBXB6/6+tYnvwtXsbWfPXDI5ZKvU6H/RpEoCH8h//aR61g8bGA3zPpCMjt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NvbT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063" o:spid="_x0000_s1046" style="position:absolute;visibility:visible;mso-wrap-style:square" from="1152,6624" to="11233,6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QlwMQAAADcAAAADwAAAGRycy9kb3ducmV2LnhtbESPwWrDMBBE74H+g9hCbomcNg3BjRJK&#10;oTSQXurkA7bW2jKxVsZSLPvvo0Khx2Fm3jC7w2hbMVDvG8cKVssMBHHpdMO1gsv5Y7EF4QOyxtYx&#10;KZjIw2H/MNthrl3kbxqKUIsEYZ+jAhNCl0vpS0MW/dJ1xMmrXG8xJNnXUvcYE9y28inLNtJiw2nB&#10;YEfvhsprcbMK4ub41Vym6uR/4nnqzOcw3mKl1PxxfHsFEWgM/+G/9lEreH5Zw++ZdATk/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pCXA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64" o:spid="_x0000_s1047" style="position:absolute;visibility:visible;mso-wrap-style:square" from="1152,6911" to="112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6PGcUAAADcAAAADwAAAGRycy9kb3ducmV2LnhtbESPQWvCQBSE74X+h+UVvBSzicUiMasU&#10;QVAsFE29P7LPJDX7NmRXXfvru4VCj8PMfMMUy2A6caXBtZYVZEkKgriyuuVawWe5Hs9AOI+ssbNM&#10;Cu7kYLl4fCgw1/bGe7oefC0ihF2OChrv+1xKVzVk0CW2J47eyQ4GfZRDLfWAtwg3nZyk6as02HJc&#10;aLCnVUPV+XAxCkwI2++dKbPs6zj5KN+f6Xi2pNToKbzNQXgK/j/8195oBS/TKfyeiUdAL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c6PGc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065" o:spid="_x0000_s1048" style="position:absolute;visibility:visible;mso-wrap-style:square" from="1152,1152" to="115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wRbsUAAADcAAAADwAAAGRycy9kb3ducmV2LnhtbESPQWvCQBSE74X+h+UVvBSziaUiMasU&#10;QVAslJp6f2SfSWr2bciuuvbXdwsFj8PMfMMUy2A6caHBtZYVZEkKgriyuuVawVe5Hs9AOI+ssbNM&#10;Cm7kYLl4fCgw1/bKn3TZ+1pECLscFTTe97mUrmrIoEtsTxy9ox0M+iiHWuoBrxFuOjlJ06k02HJc&#10;aLCnVUPVaX82CkwI25+dKbPs+zD5KN+f6XCypNToKbzNQXgK/h7+b2+0gpfXKfydiUd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RwRbs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066" o:spid="_x0000_s1049" style="position:absolute;visibility:visible;mso-wrap-style:square" from="1440,1152" to="144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a7t8QAAADcAAAADwAAAGRycy9kb3ducmV2LnhtbESPwWrDMBBE74X+g9hCb43clCTFiRJK&#10;oDTQXOrkA7bW2jKxVsZSLPvvq0Cgx2Fm3jCb3WhbMVDvG8cKXmcZCOLS6YZrBefT58s7CB+QNbaO&#10;ScFEHnbbx4cN5tpF/qGhCLVIEPY5KjAhdLmUvjRk0c9cR5y8yvUWQ5J9LXWPMcFtK+dZtpQWG04L&#10;BjvaGyovxdUqiMvDsTlP1bf/jaepM1/DeI2VUs9P48caRKAx/Ifv7YNW8LZYwe1MOg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dru3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67" o:spid="_x0000_s1050" style="position:absolute;visibility:visible;mso-wrap-style:square" from="1728,1152" to="172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kvxcAAAADcAAAADwAAAGRycy9kb3ducmV2LnhtbERP3WrCMBS+F3yHcATvNHWiSGeUIQyF&#10;eTP1Ac6a06asOSlNbNq3NxeDXX58//vjYBvRU+drxwpWywwEceF0zZWCx/1zsQPhA7LGxjEpGMnD&#10;8TCd7DHXLvI39bdQiRTCPkcFJoQ2l9IXhiz6pWuJE1e6zmJIsKuk7jCmcNvItyzbSos1pwaDLZ0M&#10;Fb+3p1UQt5dr/RjLL/8T72Nrzv3wjKVS89nw8Q4i0BD+xX/ui1aw3qS16Uw6AvLw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7pL8X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068" o:spid="_x0000_s1051" style="position:absolute;visibility:visible;mso-wrap-style:square" from="2016,1152" to="201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WKXsQAAADcAAAADwAAAGRycy9kb3ducmV2LnhtbESPwWrDMBBE74X+g9hCb43clITUiRJK&#10;oDTQXOrkA7bW2jKxVsZSLPvvq0Cgx2Fm3jCb3WhbMVDvG8cKXmcZCOLS6YZrBefT58sKhA/IGlvH&#10;pGAiD7vt48MGc+0i/9BQhFokCPscFZgQulxKXxqy6GeuI05e5XqLIcm+lrrHmOC2lfMsW0qLDacF&#10;gx3tDZWX4moVxOXh2Jyn6tv/xtPUma9hvMZKqeen8WMNItAY/sP39kEreFu8w+1MOg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pYpe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69" o:spid="_x0000_s1052" style="position:absolute;visibility:visible;mso-wrap-style:square" from="2304,1152" to="230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PpfsAAAADcAAAADwAAAGRycy9kb3ducmV2LnhtbERP3WrCMBS+H/gO4QjezdQJZXRGEUEU&#10;5s3UBzhrTptic1Ka2LRvby4Gu/z4/je70bZioN43jhWslhkI4tLphmsF99vx/ROED8gaW8ekYCIP&#10;u+3sbYOFdpF/aLiGWqQQ9gUqMCF0hZS+NGTRL11HnLjK9RZDgn0tdY8xhdtWfmRZLi02nBoMdnQw&#10;VD6uT6sg5udLc5+qb/8bb1NnTsP4jJVSi/m4/wIRaAz/4j/3WStY52l+OpOOgNy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7z6X7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070" o:spid="_x0000_s1053" style="position:absolute;visibility:visible;mso-wrap-style:square" from="2592,1152" to="259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lDp8QAAADcAAAADwAAAGRycy9kb3ducmV2LnhtbESPQWvCQBSE74L/YXmCF9FNLEiJriKC&#10;oFgoNXp/ZJ9JNPs2ZFdd++u7hUKPw8x8wyxWwTTiQZ2rLStIJwkI4sLqmksFp3w7fgfhPLLGxjIp&#10;eJGD1bLfW2Cm7ZO/6HH0pYgQdhkqqLxvMyldUZFBN7EtcfQutjPoo+xKqTt8Rrhp5DRJZtJgzXGh&#10;wpY2FRW3490oMCHsvw8mT9PrefqZf4zofLOk1HAQ1nMQnoL/D/+1d1rB2yyF3zPxCM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mUOnxAAAANwAAAAPAAAAAAAAAAAA&#10;AAAAAKECAABkcnMvZG93bnJldi54bWxQSwUGAAAAAAQABAD5AAAAkgMAAAAA&#10;" strokecolor="aqua" strokeweight="2pt">
                        <v:stroke startarrowwidth="narrow" startarrowlength="short" endarrowwidth="narrow" endarrowlength="short"/>
                      </v:line>
                      <v:line id="Line 3071" o:spid="_x0000_s1054" style="position:absolute;visibility:visible;mso-wrap-style:square" from="2880,1152" to="288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3SksMAAADcAAAADwAAAGRycy9kb3ducmV2LnhtbESPUWvCMBSF34X9h3AHe9N0CkU6o8hg&#10;TNCXqT/grrltis1NaWLT/vtFGPh4OOd8h7PZjbYVA/W+cazgfZGBIC6dbrhWcL18zdcgfEDW2Dom&#10;BRN52G1fZhsstIv8Q8M51CJB2BeowITQFVL60pBFv3AdcfIq11sMSfa11D3GBLetXGZZLi02nBYM&#10;dvRpqLyd71ZBzA+n5jpVR/8bL1NnvofxHiul3l7H/QeIQGN4hv/bB61glS/hcSYdAb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Ft0pL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072" o:spid="_x0000_s1055" style="position:absolute;visibility:visible;mso-wrap-style:square" from="3168,1152" to="316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F3CcMAAADcAAAADwAAAGRycy9kb3ducmV2LnhtbESPUWvCMBSF34X9h3AHe9N0CkU6o8hg&#10;TNCXqT/grrltis1NaWLT/vtFGPh4OOd8h7PZjbYVA/W+cazgfZGBIC6dbrhWcL18zdcgfEDW2Dom&#10;BRN52G1fZhsstIv8Q8M51CJB2BeowITQFVL60pBFv3AdcfIq11sMSfa11D3GBLetXGZZLi02nBYM&#10;dvRpqLyd71ZBzA+n5jpVR/8bL1NnvofxHiul3l7H/QeIQGN4hv/bB61gla/gcSYdAb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4hdwn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073" o:spid="_x0000_s1056" style="position:absolute;visibility:visible;mso-wrap-style:square" from="3456,1152" to="345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jvfcQAAADcAAAADwAAAGRycy9kb3ducmV2LnhtbESPwWrDMBBE74X+g9hCb42ctJjiRgmh&#10;UBJILo3zAVtrbZlaK2Mplv33UaDQ4zAzb5j1drKdGGnwrWMFy0UGgrhyuuVGwaX8enkH4QOyxs4x&#10;KZjJw3bz+LDGQrvI3zSeQyMShH2BCkwIfSGlrwxZ9AvXEyevdoPFkOTQSD1gTHDbyVWW5dJiy2nB&#10;YE+fhqrf89UqiPnh1F7m+uh/Yjn3Zj9O11gr9fw07T5ABJrCf/ivfdAKXvM3uJ9JR0B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yO99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74" o:spid="_x0000_s1057" style="position:absolute;visibility:visible;mso-wrap-style:square" from="3744,1152" to="374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RK5sQAAADcAAAADwAAAGRycy9kb3ducmV2LnhtbESPwWrDMBBE74X+g9hCb42clJriRgmh&#10;UBJILo3zAVtrbZlaK2Mplv33UaDQ4zAzb5j1drKdGGnwrWMFy0UGgrhyuuVGwaX8enkH4QOyxs4x&#10;KZjJw3bz+LDGQrvI3zSeQyMShH2BCkwIfSGlrwxZ9AvXEyevdoPFkOTQSD1gTHDbyVWW5dJiy2nB&#10;YE+fhqrf89UqiPnh1F7m+uh/Yjn3Zj9O11gr9fw07T5ABJrCf/ivfdAKXvM3uJ9JR0B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hErm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75" o:spid="_x0000_s1058" style="position:absolute;visibility:visible;mso-wrap-style:square" from="4032,1152" to="40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Db08UAAADcAAAADwAAAGRycy9kb3ducmV2LnhtbESPQWvCQBSE74X+h+UVeil1E4VQomuQ&#10;QsFiQWrq/ZF9JjHZtyG76tpf7wqFHoeZ+YZZFMH04kyjay0rSCcJCOLK6pZrBT/lx+sbCOeRNfaW&#10;ScGVHBTLx4cF5tpe+JvOO1+LCGGXo4LG+yGX0lUNGXQTOxBH72BHgz7KsZZ6xEuEm15OkySTBluO&#10;Cw0O9N5Q1e1ORoEJ4fN3Y8o0Pe6n2/LrhfadJaWen8JqDsJT8P/hv/ZaK5hlGdzPxCM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3Db08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076" o:spid="_x0000_s1059" style="position:absolute;visibility:visible;mso-wrap-style:square" from="4320,1152" to="432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pxCsQAAADcAAAADwAAAGRycy9kb3ducmV2LnhtbESPzWrDMBCE74G+g9hCb4mcFpzgRgmh&#10;UBpoL/l5gI21tkytlbEUy377qhDIcZiZb5jNbrStGKj3jWMFy0UGgrh0uuFaweX8OV+D8AFZY+uY&#10;FEzkYbd9mm2w0C7ykYZTqEWCsC9QgQmhK6T0pSGLfuE64uRVrrcYkuxrqXuMCW5b+ZplubTYcFow&#10;2NGHofL3dLMKYn74aS5T9e2v8Tx15msYb7FS6uV53L+DCDSGR/jePmgFb/kK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GnEK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77" o:spid="_x0000_s1060" style="position:absolute;visibility:visible;mso-wrap-style:square" from="4608,1152" to="460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XleMAAAADcAAAADwAAAGRycy9kb3ducmV2LnhtbERP3WrCMBS+H/gO4QjezdQJZXRGEUEU&#10;5s3UBzhrTptic1Ka2LRvby4Gu/z4/je70bZioN43jhWslhkI4tLphmsF99vx/ROED8gaW8ekYCIP&#10;u+3sbYOFdpF/aLiGWqQQ9gUqMCF0hZS+NGTRL11HnLjK9RZDgn0tdY8xhdtWfmRZLi02nBoMdnQw&#10;VD6uT6sg5udLc5+qb/8bb1NnTsP4jJVSi/m4/wIRaAz/4j/3WStY52ltOpOOgNy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CF5Xj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078" o:spid="_x0000_s1061" style="position:absolute;visibility:visible;mso-wrap-style:square" from="4896,1152" to="489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lA48QAAADcAAAADwAAAGRycy9kb3ducmV2LnhtbESPzWrDMBCE74G+g9hCb4mcFkziRgmh&#10;UBpoL/l5gI21tkytlbEUy377qhDIcZiZb5jNbrStGKj3jWMFy0UGgrh0uuFaweX8OV+B8AFZY+uY&#10;FEzkYbd9mm2w0C7ykYZTqEWCsC9QgQmhK6T0pSGLfuE64uRVrrcYkuxrqXuMCW5b+ZplubTYcFow&#10;2NGHofL3dLMKYn74aS5T9e2v8Tx15msYb7FS6uV53L+DCDSGR/jePmgFb/ka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yUDj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79" o:spid="_x0000_s1062" style="position:absolute;visibility:visible;mso-wrap-style:square" from="5184,1152" to="518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p/o8AAAADcAAAADwAAAGRycy9kb3ducmV2LnhtbERP3WrCMBS+H/gO4QjezVQFJ51RhiAK&#10;82bqA5w1p01Zc1Ka2LRvby4GXn58/9v9YBvRU+drxwoW8wwEceF0zZWC++34vgHhA7LGxjEpGMnD&#10;fjd522KuXeQf6q+hEimEfY4KTAhtLqUvDFn0c9cSJ650ncWQYFdJ3WFM4baRyyxbS4s1pwaDLR0M&#10;FX/Xh1UQ1+dLfR/Lb/8bb2NrTv3wiKVSs+nw9Qki0BBe4n/3WStYfaT56Uw6AnL3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sqf6P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080" o:spid="_x0000_s1063" style="position:absolute;visibility:visible;mso-wrap-style:square" from="5472,1152" to="547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DVesUAAADcAAAADwAAAGRycy9kb3ducmV2LnhtbESPQWvCQBSE70L/w/IKvYhuYkFLdCOl&#10;UKhUEE29P7KvSZrs25Dd6tpf3xUEj8PMfMOs1sF04kSDaywrSKcJCOLS6oYrBV/F++QFhPPIGjvL&#10;pOBCDtb5w2iFmbZn3tPp4CsRIewyVFB732dSurImg25qe+LofdvBoI9yqKQe8BzhppOzJJlLgw3H&#10;hRp7equpbA+/RoEJYfP3aYo0/TnOdsV2TMfWklJPj+F1CcJT8Pfwrf2hFTwvUrieiUdA5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DVes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081" o:spid="_x0000_s1064" style="position:absolute;visibility:visible;mso-wrap-style:square" from="5760,1152" to="576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RET8QAAADcAAAADwAAAGRycy9kb3ducmV2LnhtbESPzWrDMBCE74W+g9hCb43cFJLgRgmh&#10;EBJIL/l5gK21tkyslbEUy377qBDIcZiZb5jlerCN6KnztWMFn5MMBHHhdM2Vgst5+7EA4QOyxsYx&#10;KRjJw3r1+rLEXLvIR+pPoRIJwj5HBSaENpfSF4Ys+olriZNXus5iSLKrpO4wJrht5DTLZtJizWnB&#10;YEs/horr6WYVxNn+t76M5cH/xfPYml0/3GKp1PvbsPkGEWgIz/CjvdcKvuZT+D+Tjo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tERP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82" o:spid="_x0000_s1065" style="position:absolute;visibility:visible;mso-wrap-style:square" from="6048,1152" to="604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jh1MQAAADcAAAADwAAAGRycy9kb3ducmV2LnhtbESPzWrDMBCE74W+g9hCbo3cBJLgRgmh&#10;EBJoL/l5gK21tkyslbEUy377qhDIcZiZb5j1drCN6KnztWMFH9MMBHHhdM2Vgutl/74C4QOyxsYx&#10;KRjJw3bz+rLGXLvIJ+rPoRIJwj5HBSaENpfSF4Ys+qlriZNXus5iSLKrpO4wJrht5CzLFtJizWnB&#10;YEtfhorb+W4VxMXxp76O5bf/jZexNYd+uMdSqcnbsPsEEWgIz/CjfdQK5ss5/J9JR0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+OHU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83" o:spid="_x0000_s1066" style="position:absolute;visibility:visible;mso-wrap-style:square" from="6336,1152" to="633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F5oMQAAADcAAAADwAAAGRycy9kb3ducmV2LnhtbESPwWrDMBBE74X+g9hCb43cNCTFiRJK&#10;oDTQXOrkA7bW2jKxVsZSLPvvq0Cgx2Fm3jCb3WhbMVDvG8cKXmcZCOLS6YZrBefT58s7CB+QNbaO&#10;ScFEHnbbx4cN5tpF/qGhCLVIEPY5KjAhdLmUvjRk0c9cR5y8yvUWQ5J9LXWPMcFtK+dZtpQWG04L&#10;BjvaGyovxdUqiMvDsTlP1bf/jaepM1/DeI2VUs9P48caRKAx/Ifv7YNW8LZawO1MOg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EXmg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84" o:spid="_x0000_s1067" style="position:absolute;visibility:visible;mso-wrap-style:square" from="6624,1152" to="662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3cO8QAAADcAAAADwAAAGRycy9kb3ducmV2LnhtbESPwWrDMBBE74X+g9hCb43clCTFiRJK&#10;oDTQXOrkA7bW2jKxVsZSLPvvq0Cgx2Fm3jCb3WhbMVDvG8cKXmcZCOLS6YZrBefT58s7CB+QNbaO&#10;ScFEHnbbx4cN5tpF/qGhCLVIEPY5KjAhdLmUvjRk0c9cR5y8yvUWQ5J9LXWPMcFtK+dZtpQWG04L&#10;BjvaGyovxdUqiMvDsTlP1bf/jaepM1/DeI2VUs9P48caRKAx/Ifv7YNW8LZawO1MOg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Xdw7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85" o:spid="_x0000_s1068" style="position:absolute;visibility:visible;mso-wrap-style:square" from="6912,1152" to="691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lNDsUAAADcAAAADwAAAGRycy9kb3ducmV2LnhtbESPQWvCQBSE74X+h+UVvBSziQUrMasU&#10;QVAsFE29P7LPJDX7NmRXXfvru4VCj8PMfMMUy2A6caXBtZYVZEkKgriyuuVawWe5Hs9AOI+ssbNM&#10;Cu7kYLl4fCgw1/bGe7oefC0ihF2OChrv+1xKVzVk0CW2J47eyQ4GfZRDLfWAtwg3nZyk6VQabDku&#10;NNjTqqHqfLgYBSaE7ffOlFn2dZx8lO/PdDxbUmr0FN7mIDwF/x/+a2+0gpfXKfyeiUdAL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qlNDs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086" o:spid="_x0000_s1069" style="position:absolute;visibility:visible;mso-wrap-style:square" from="7200,1152" to="720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Pn18MAAADcAAAADwAAAGRycy9kb3ducmV2LnhtbESPUWvCMBSF3wf+h3AF32bqBirVKCKM&#10;CdvL1B9wbW6bYnNTmti0/94MBns8nHO+w9nuB9uInjpfO1awmGcgiAuna64UXC8fr2sQPiBrbByT&#10;gpE87HeTly3m2kX+of4cKpEg7HNUYEJocyl9Yciin7uWOHml6yyGJLtK6g5jgttGvmXZUlqsOS0Y&#10;bOloqLifH1ZBXJ6+6+tYfvlbvIyt+eyHRyyVmk2HwwZEoCH8h//aJ63gfbWC3zPpCMjd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D59f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087" o:spid="_x0000_s1070" style="position:absolute;visibility:visible;mso-wrap-style:square" from="7488,1152" to="748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xzpcAAAADcAAAADwAAAGRycy9kb3ducmV2LnhtbERP3WrCMBS+H/gO4QjezVQFJ51RhiAK&#10;82bqA5w1p01Zc1Ka2LRvby4GXn58/9v9YBvRU+drxwoW8wwEceF0zZWC++34vgHhA7LGxjEpGMnD&#10;fjd522KuXeQf6q+hEimEfY4KTAhtLqUvDFn0c9cSJ650ncWQYFdJ3WFM4baRyyxbS4s1pwaDLR0M&#10;FX/Xh1UQ1+dLfR/Lb/8bb2NrTv3wiKVSs+nw9Qki0BBe4n/3WStYfaS16Uw6AnL3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Vcc6X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088" o:spid="_x0000_s1071" style="position:absolute;visibility:visible;mso-wrap-style:square" from="7776,1152" to="777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DWPsQAAADcAAAADwAAAGRycy9kb3ducmV2LnhtbESPUWvCMBSF3wf7D+EO9jbTbeBcNcoY&#10;iIK+TP0Bd81tU2xuShOb9t8bQfDxcM75DmexGmwjeup87VjB+yQDQVw4XXOl4HRcv81A+ICssXFM&#10;CkbysFo+Py0w1y7yH/WHUIkEYZ+jAhNCm0vpC0MW/cS1xMkrXWcxJNlVUncYE9w28iPLptJizWnB&#10;YEu/horz4WIVxOl2X5/Gcuf/43FszaYfLrFU6vVl+JmDCDSER/je3moFn1/fcDuTjoBc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ENY+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89" o:spid="_x0000_s1072" style="position:absolute;visibility:visible;mso-wrap-style:square" from="8064,1152" to="806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8PhMAAAADcAAAADwAAAGRycy9kb3ducmV2LnhtbERPy4rCMBTdD/gP4QqzG1MVRKpRhgFR&#10;cDY+PuDa3DbF5qY0sWn/frIYcHk47+1+sI3oqfO1YwXzWQaCuHC65krB/Xb4WoPwAVlj45gUjORh&#10;v5t8bDHXLvKF+muoRAphn6MCE0KbS+kLQxb9zLXEiStdZzEk2FVSdxhTuG3kIstW0mLNqcFgSz+G&#10;iuf1ZRXE1em3vo/l2T/ibWzNsR9esVTqczp8b0AEGsJb/O8+aQXLdZqfzqQjIH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7/D4T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090" o:spid="_x0000_s1073" style="position:absolute;visibility:visible;mso-wrap-style:square" from="8352,1152" to="835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WlXcQAAADcAAAADwAAAGRycy9kb3ducmV2LnhtbESPQWvCQBSE70L/w/IKvUjdREEkdZVS&#10;EJQKoqn3R/aZRLNvQ3bV1V/vCkKPw8x8w0znwTTiQp2rLStIBwkI4sLqmksFf/nicwLCeWSNjWVS&#10;cCMH89lbb4qZtlfe0mXnSxEh7DJUUHnfZlK6oiKDbmBb4ugdbGfQR9mVUnd4jXDTyGGSjKXBmuNC&#10;hS39VFScdmejwISwuv+aPE2P++EmX/dpf7Kk1Md7+P4C4Sn4//CrvdQKRpMUnmfiEZC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laVdxAAAANwAAAAPAAAAAAAAAAAA&#10;AAAAAKECAABkcnMvZG93bnJldi54bWxQSwUGAAAAAAQABAD5AAAAkgMAAAAA&#10;" strokecolor="aqua" strokeweight="2pt">
                        <v:stroke startarrowwidth="narrow" startarrowlength="short" endarrowwidth="narrow" endarrowlength="short"/>
                      </v:line>
                      <v:line id="Line 3091" o:spid="_x0000_s1074" style="position:absolute;visibility:visible;mso-wrap-style:square" from="8640,1152" to="864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E0aMMAAADcAAAADwAAAGRycy9kb3ducmV2LnhtbESP3YrCMBSE7xf2HcIRvFtTFUS6RhFh&#10;WWH3xp8HODanTdnmpDSxad9+IwheDjPzDbPZDbYRPXW+dqxgPstAEBdO11wpuF6+PtYgfEDW2Dgm&#10;BSN52G3f3zaYaxf5RP05VCJB2OeowITQ5lL6wpBFP3MtcfJK11kMSXaV1B3GBLeNXGTZSlqsOS0Y&#10;bOlgqPg7362CuDr+1tex/PG3eBlb890P91gqNZ0M+08QgYbwCj/bR61guV7A40w6AnL7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hNGj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092" o:spid="_x0000_s1075" style="position:absolute;visibility:visible;mso-wrap-style:square" from="8928,1152" to="892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2R88MAAADcAAAADwAAAGRycy9kb3ducmV2LnhtbESP3YrCMBSE7xf2HcIR9m5NXUGkaxQR&#10;lhXWG38e4NicNmWbk9LEpn17IwheDjPzDbPaDLYRPXW+dqxgNs1AEBdO11wpuJx/PpcgfEDW2Dgm&#10;BSN52Kzf31aYaxf5SP0pVCJB2OeowITQ5lL6wpBFP3UtcfJK11kMSXaV1B3GBLeN/MqyhbRYc1ow&#10;2NLOUPF/ulkFcbE/1Jex/PPXeB5b89sPt1gq9TEZtt8gAg3hFX6291rBfDmHx5l0BOT6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4tkfP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093" o:spid="_x0000_s1076" style="position:absolute;visibility:visible;mso-wrap-style:square" from="9216,1152" to="921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QJh8QAAADcAAAADwAAAGRycy9kb3ducmV2LnhtbESPzWrDMBCE74W+g9hCb42cNITgRgmh&#10;UBJIL/l5gI21tkytlbEUy377qBDIcZiZb5jVZrCN6KnztWMF00kGgrhwuuZKweX887EE4QOyxsYx&#10;KRjJw2b9+rLCXLvIR+pPoRIJwj5HBSaENpfSF4Ys+olriZNXus5iSLKrpO4wJrht5CzLFtJizWnB&#10;YEvfhoq/080qiIv9b30Zy4O/xvPYml0/3GKp1PvbsP0CEWgIz/CjvdcKPpdz+D+Tj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xAmH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94" o:spid="_x0000_s1077" style="position:absolute;visibility:visible;mso-wrap-style:square" from="9504,1152" to="950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isHMQAAADcAAAADwAAAGRycy9kb3ducmV2LnhtbESPzWrDMBCE74W+g9hCb42clITgRgmh&#10;UBJIL/l5gI21tkytlbEUy377qBDIcZiZb5jVZrCN6KnztWMF00kGgrhwuuZKweX887EE4QOyxsYx&#10;KRjJw2b9+rLCXLvIR+pPoRIJwj5HBSaENpfSF4Ys+olriZNXus5iSLKrpO4wJrht5CzLFtJizWnB&#10;YEvfhoq/080qiIv9b30Zy4O/xvPYml0/3GKp1PvbsP0CEWgIz/CjvdcKPpdz+D+Tj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iKwc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095" o:spid="_x0000_s1078" style="position:absolute;visibility:visible;mso-wrap-style:square" from="9792,1152" to="979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w9KcQAAADcAAAADwAAAGRycy9kb3ducmV2LnhtbESPQWvCQBSE70L/w/IKvUjdREFCdBUp&#10;FCwWpKbeH9lnEs2+DdlV1/56Vyh4HGbmG2a+DKYVF+pdY1lBOkpAEJdWN1wp+C0+3zMQziNrbC2T&#10;ghs5WC5eBnPMtb3yD112vhIRwi5HBbX3XS6lK2sy6Ea2I47ewfYGfZR9JXWP1wg3rRwnyVQabDgu&#10;1NjRR03laXc2CkwIX38bU6TpcT/eFt9D2p8sKfX2GlYzEJ6Cf4b/22utYJJN4XEmHg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fD0pxAAAANwAAAAPAAAAAAAAAAAA&#10;AAAAAKECAABkcnMvZG93bnJldi54bWxQSwUGAAAAAAQABAD5AAAAkgMAAAAA&#10;" strokecolor="aqua" strokeweight="2pt">
                        <v:stroke startarrowwidth="narrow" startarrowlength="short" endarrowwidth="narrow" endarrowlength="short"/>
                      </v:line>
                      <v:line id="Line 3096" o:spid="_x0000_s1079" style="position:absolute;visibility:visible;mso-wrap-style:square" from="1152,2304" to="11233,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aX8MMAAADcAAAADwAAAGRycy9kb3ducmV2LnhtbESPUWvCMBSF3wf+h3CFvc3UDZxUo8hg&#10;THAvU3/Atbltis1NaWLT/nszEHw8nHO+w1lvB9uInjpfO1Ywn2UgiAuna64UnE/fb0sQPiBrbByT&#10;gpE8bDeTlzXm2kX+o/4YKpEg7HNUYEJocyl9Yciin7mWOHml6yyGJLtK6g5jgttGvmfZQlqsOS0Y&#10;bOnLUHE93qyCuNj/1uexPPhLPI2t+emHWyyVep0OuxWIQEN4hh/tvVbwsfyE/zPpCMjN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Wl/D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097" o:spid="_x0000_s1080" style="position:absolute;visibility:visible;mso-wrap-style:square" from="1152,2016" to="11233,2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kDgsAAAADcAAAADwAAAGRycy9kb3ducmV2LnhtbERPy4rCMBTdD/gP4QqzG1MVRKpRhgFR&#10;cDY+PuDa3DbF5qY0sWn/frIYcHk47+1+sI3oqfO1YwXzWQaCuHC65krB/Xb4WoPwAVlj45gUjORh&#10;v5t8bDHXLvKF+muoRAphn6MCE0KbS+kLQxb9zLXEiStdZzEk2FVSdxhTuG3kIstW0mLNqcFgSz+G&#10;iuf1ZRXE1em3vo/l2T/ibWzNsR9esVTqczp8b0AEGsJb/O8+aQXLdVqbzqQjIH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CJA4L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098" o:spid="_x0000_s1081" style="position:absolute;visibility:visible;mso-wrap-style:square" from="1152,1728" to="11233,1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8WmGcMAAADcAAAADwAAAGRycy9kb3ducmV2LnhtbESPUWvCMBSF3wf+h3AF32bqBqLVKCKM&#10;CdvL1B9wbW6bYnNTmti0/94MBns8nHO+w9nuB9uInjpfO1awmGcgiAuna64UXC8frysQPiBrbByT&#10;gpE87HeTly3m2kX+of4cKpEg7HNUYEJocyl9Yciin7uWOHml6yyGJLtK6g5jgttGvmXZUlqsOS0Y&#10;bOloqLifH1ZBXJ6+6+tYfvlbvIyt+eyHRyyVmk2HwwZEoCH8h//aJ63gfbWG3zPpCMjd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Fphn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099" o:spid="_x0000_s1082" style="position:absolute;visibility:visible;mso-wrap-style:square" from="1152,1440" to="11233,1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aZWcAAAADcAAAADwAAAGRycy9kb3ducmV2LnhtbERP3WrCMBS+H/gO4QjezVQFmZ1RhiAK&#10;82bqA5w1p01Zc1Ka2LRvby4GXn58/9v9YBvRU+drxwoW8wwEceF0zZWC++34/gHCB2SNjWNSMJKH&#10;/W7ytsVcu8g/1F9DJVII+xwVmBDaXEpfGLLo564lTlzpOoshwa6SusOYwm0jl1m2lhZrTg0GWzoY&#10;Kv6uD6sgrs+X+j6W3/433sbWnPrhEUulZtPh6xNEoCG8xP/us1aw2qT56Uw6AnL3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smmVn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100" o:spid="_x0000_s1083" style="position:absolute;visibility:visible;mso-wrap-style:square" from="1152,1152" to="11233,1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wzgMUAAADcAAAADwAAAGRycy9kb3ducmV2LnhtbESPQWvCQBSE70L/w/IKvYhuYkFsdCOl&#10;UKhUEE29P7KvSZrs25Dd6tpf3xUEj8PMfMOs1sF04kSDaywrSKcJCOLS6oYrBV/F+2QBwnlkjZ1l&#10;UnAhB+v8YbTCTNsz7+l08JWIEHYZKqi97zMpXVmTQTe1PXH0vu1g0Ec5VFIPeI5w08lZksylwYbj&#10;Qo09vdVUtodfo8CEsPn7NEWa/hxnu2I7pmNrSamnx/C6BOEp+Hv41v7QCp5fUrieiUdA5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UwzgM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101" o:spid="_x0000_s1084" style="position:absolute;flip:y;visibility:visible;mso-wrap-style:square" from="10080,1152" to="1008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0AbsYAAADcAAAADwAAAGRycy9kb3ducmV2LnhtbESPQWvCQBSE7wX/w/IKvemmKUqbuooU&#10;ihYU1BaJt0f2dRPMvg3ZrYn/3hWEHoeZ+YaZzntbizO1vnKs4HmUgCAunK7YKPj5/hy+gvABWWPt&#10;mBRcyMN8NniYYqZdxzs674MREcI+QwVlCE0mpS9KsuhHriGO3q9rLYYoWyN1i12E21qmSTKRFiuO&#10;CyU29FFScdr/WQVLzLeH5ao4drnZfOXjyWIdUqPU02O/eAcRqA//4Xt7pRW8vKVwOxOPgJx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dAG7GAAAA3AAAAA8AAAAAAAAA&#10;AAAAAAAAoQIAAGRycy9kb3ducmV2LnhtbFBLBQYAAAAABAAEAPkAAACUAwAAAAA=&#10;" strokecolor="aqua" strokeweight=".5pt">
                        <v:stroke startarrowwidth="narrow" startarrowlength="short" endarrowwidth="narrow" endarrowlength="short"/>
                      </v:line>
                      <v:line id="Line 3102" o:spid="_x0000_s1085" style="position:absolute;visibility:visible;mso-wrap-style:square" from="10368,1152" to="1036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QHLsQAAADcAAAADwAAAGRycy9kb3ducmV2LnhtbESPzWrDMBCE74W+g9hCbo3cBELiRgmh&#10;EBJoL/l5gK21tkyslbEUy377qhDIcZiZb5j1drCN6KnztWMFH9MMBHHhdM2Vgutl/74E4QOyxsYx&#10;KRjJw3bz+rLGXLvIJ+rPoRIJwj5HBSaENpfSF4Ys+qlriZNXus5iSLKrpO4wJrht5CzLFtJizWnB&#10;YEtfhorb+W4VxMXxp76O5bf/jZexNYd+uMdSqcnbsPsEEWgIz/CjfdQK5qs5/J9JR0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9Acu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03" o:spid="_x0000_s1086" style="position:absolute;flip:y;visibility:visible;mso-wrap-style:square" from="10656,1152" to="1065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g9gcYAAADcAAAADwAAAGRycy9kb3ducmV2LnhtbESP3WrCQBSE7wt9h+UUelc3tVU0dRUR&#10;ihYq+Iekd4fs6SaYPRuyWxPf3i0IXg4z8w0zmXW2EmdqfOlYwWsvAUGcO12yUXDYf76MQPiArLFy&#10;TAou5GE2fXyYYKpdy1s674IREcI+RQVFCHUqpc8Lsuh7riaO3q9rLIYoGyN1g22E20r2k2QoLZYc&#10;FwqsaVFQftr9WQVLzDbH5Sr/aTOz/soGw/l36Bulnp+6+QeIQF24h2/tlVbwNn6H/zPxCMjp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4PYHGAAAA3AAAAA8AAAAAAAAA&#10;AAAAAAAAoQIAAGRycy9kb3ducmV2LnhtbFBLBQYAAAAABAAEAPkAAACUAwAAAAA=&#10;" strokecolor="aqua" strokeweight=".5pt">
                        <v:stroke startarrowwidth="narrow" startarrowlength="short" endarrowwidth="narrow" endarrowlength="short"/>
                      </v:line>
                      <v:line id="Line 3104" o:spid="_x0000_s1087" style="position:absolute;visibility:visible;mso-wrap-style:square" from="10944,1152" to="1094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1E6wcQAAADcAAAADwAAAGRycy9kb3ducmV2LnhtbESPwWrDMBBE74X+g9hCb43clITUiRJK&#10;oDTQXOrkA7bW2jKxVsZSLPvvq0Cgx2Fm3jCb3WhbMVDvG8cKXmcZCOLS6YZrBefT58sKhA/IGlvH&#10;pGAiD7vt48MGc+0i/9BQhFokCPscFZgQulxKXxqy6GeuI05e5XqLIcm+lrrHmOC2lfMsW0qLDacF&#10;gx3tDZWX4moVxOXh2Jyn6tv/xtPUma9hvMZKqeen8WMNItAY/sP39kEreHtfwO1MOg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UTrB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05" o:spid="_x0000_s1088" style="position:absolute;visibility:visible;mso-wrap-style:square" from="11232,1152" to="112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Wr9MUAAADcAAAADwAAAGRycy9kb3ducmV2LnhtbESPQWvCQBSE74X+h+UVvBSziQWpMasU&#10;QVAsFE29P7LPJDX7NmRXXfvru4VCj8PMfMMUy2A6caXBtZYVZEkKgriyuuVawWe5Hr+CcB5ZY2eZ&#10;FNzJwXLx+FBgru2N93Q9+FpECLscFTTe97mUrmrIoEtsTxy9kx0M+iiHWuoBbxFuOjlJ06k02HJc&#10;aLCnVUPV+XAxCkwI2++dKbPs6zj5KN+f6Xi2pNToKbzNQXgK/j/8195oBS+zKfyeiUdAL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qWr9M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</v:group>
                    <v:shape id="Text Box 3106" o:spid="_x0000_s1089" type="#_x0000_t202" style="position:absolute;left:2340;top:5212;width:1440;height: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d88s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9PqGa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3zyxQAAANwAAAAPAAAAAAAAAAAAAAAAAJgCAABkcnMv&#10;ZG93bnJldi54bWxQSwUGAAAAAAQABAD1AAAAigMAAAAA&#10;" filled="f" stroked="f">
                      <v:textbox>
                        <w:txbxContent>
                          <w:p w:rsidR="00C85C1F" w:rsidRDefault="00C85C1F" w:rsidP="00C85C1F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c</w:t>
                            </w:r>
                            <w:r>
                              <w:t xml:space="preserve"> (N)</w:t>
                            </w:r>
                          </w:p>
                          <w:p w:rsidR="00C85C1F" w:rsidRDefault="00C85C1F" w:rsidP="00C85C1F">
                            <w:pPr>
                              <w:tabs>
                                <w:tab w:val="left" w:pos="1332"/>
                              </w:tabs>
                            </w:pPr>
                          </w:p>
                        </w:txbxContent>
                      </v:textbox>
                    </v:shape>
                    <v:shape id="Text Box 3107" o:spid="_x0000_s1090" type="#_x0000_t202" style="position:absolute;left:6300;top:3592;width:1855;height:4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03RcAA&#10;AADcAAAADwAAAGRycy9kb3ducmV2LnhtbERPTWsCMRC9C/0PYQreNFuLxa5GEUUQxENV6HVIxs3S&#10;zWTdpBr/vTkIHh/ve7ZIrhFX6kLtWcHHsABBrL2puVJwOm4GExAhIhtsPJOCOwVYzN96MyyNv/EP&#10;XQ+xEjmEQ4kKbIxtKWXQlhyGoW+JM3f2ncOYYVdJ0+Eth7tGjoriSzqsOTdYbGllSf8d/p2CC633&#10;y9/xSetNGu/22prdJBml+u9pOQURKcWX+OneGgWf33ltPpOPgJw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Q03RcAAAADcAAAADwAAAAAAAAAAAAAAAACYAgAAZHJzL2Rvd25y&#10;ZXYueG1sUEsFBgAAAAAEAAQA9QAAAIUDAAAAAA==&#10;" stroked="f">
                      <v:textbox>
                        <w:txbxContent>
                          <w:p w:rsidR="00C85C1F" w:rsidRDefault="00C85C1F" w:rsidP="00C85C1F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>Force vs. speed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3108" o:spid="_x0000_s1091" type="#_x0000_t202" style="position:absolute;left:3060;top:3960;width:720;height:4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RNG8QA&#10;AADcAAAADwAAAGRycy9kb3ducmV2LnhtbESPT2sCMRTE7wW/Q3hCbzVpq9JdN0pRBE8VtQreHpu3&#10;f+jmZdlEd/vtm0Khx2FmfsNkq8E24k6drx1reJ4oEMS5MzWXGj5P26c3ED4gG2wck4Zv8rBajh4y&#10;TI3r+UD3YyhFhLBPUUMVQptK6fOKLPqJa4mjV7jOYoiyK6XpsI9w28gXpebSYs1xocKW1hXlX8eb&#10;1XD+KK6XqdqXGztrezcoyTaRWj+Oh/cFiEBD+A//tXdGw2uSwO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kTRvEAAAA3AAAAA8AAAAAAAAAAAAAAAAAmAIAAGRycy9k&#10;b3ducmV2LnhtbFBLBQYAAAAABAAEAPUAAACJAwAAAAA=&#10;" filled="f" stroked="f">
                      <v:textbox>
                        <w:txbxContent>
                          <w:p w:rsidR="00C85C1F" w:rsidRDefault="00C85C1F" w:rsidP="00C85C1F">
                            <w:r>
                              <w:t>20</w:t>
                            </w:r>
                          </w:p>
                          <w:p w:rsidR="00C85C1F" w:rsidRDefault="00C85C1F" w:rsidP="00C85C1F"/>
                          <w:p w:rsidR="00C85C1F" w:rsidRDefault="00C85C1F" w:rsidP="00C85C1F"/>
                          <w:p w:rsidR="00C85C1F" w:rsidRDefault="00C85C1F" w:rsidP="00C85C1F">
                            <w:r>
                              <w:t>15</w:t>
                            </w:r>
                          </w:p>
                          <w:p w:rsidR="00C85C1F" w:rsidRDefault="00C85C1F" w:rsidP="00C85C1F"/>
                          <w:p w:rsidR="00C85C1F" w:rsidRDefault="00C85C1F" w:rsidP="00C85C1F"/>
                          <w:p w:rsidR="00C85C1F" w:rsidRDefault="00C85C1F" w:rsidP="00C85C1F"/>
                          <w:p w:rsidR="00C85C1F" w:rsidRDefault="00C85C1F" w:rsidP="00C85C1F">
                            <w:r>
                              <w:t>10</w:t>
                            </w:r>
                          </w:p>
                          <w:p w:rsidR="00C85C1F" w:rsidRDefault="00C85C1F" w:rsidP="00C85C1F"/>
                          <w:p w:rsidR="00C85C1F" w:rsidRDefault="00C85C1F" w:rsidP="00C85C1F"/>
                          <w:p w:rsidR="00C85C1F" w:rsidRDefault="00C85C1F" w:rsidP="00C85C1F"/>
                          <w:p w:rsidR="00C85C1F" w:rsidRDefault="00C85C1F" w:rsidP="00C85C1F">
                            <w:r>
                              <w:t>5</w:t>
                            </w:r>
                          </w:p>
                          <w:p w:rsidR="00C85C1F" w:rsidRDefault="00C85C1F" w:rsidP="00C85C1F"/>
                          <w:p w:rsidR="00C85C1F" w:rsidRDefault="00C85C1F" w:rsidP="00C85C1F"/>
                          <w:p w:rsidR="00C85C1F" w:rsidRDefault="00C85C1F" w:rsidP="00C85C1F"/>
                          <w:p w:rsidR="00C85C1F" w:rsidRDefault="00C85C1F" w:rsidP="00C85C1F">
                            <w: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Text Box 3109" o:spid="_x0000_s1092" type="#_x0000_t202" style="position:absolute;left:3420;top:9636;width:8100;height: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68ZM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SMVZ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T68ZMAAAADcAAAADwAAAAAAAAAAAAAAAACYAgAAZHJzL2Rvd25y&#10;ZXYueG1sUEsFBgAAAAAEAAQA9QAAAIUDAAAAAA==&#10;" filled="f" stroked="f">
                    <v:textbox>
                      <w:txbxContent>
                        <w:p w:rsidR="00C85C1F" w:rsidRDefault="00C85C1F" w:rsidP="00C85C1F">
                          <w:r>
                            <w:t>0                 5                10             15             20             25               30             35</w:t>
                          </w:r>
                        </w:p>
                        <w:p w:rsidR="00C85C1F" w:rsidRDefault="00C85C1F" w:rsidP="00C85C1F">
                          <w:pPr>
                            <w:jc w:val="center"/>
                          </w:pPr>
                          <w:r>
                            <w:t>v</w:t>
                          </w:r>
                          <w:r>
                            <w:rPr>
                              <w:vertAlign w:val="superscript"/>
                            </w:rPr>
                            <w:t>2</w:t>
                          </w:r>
                          <w:r>
                            <w:t xml:space="preserve"> (m</w:t>
                          </w:r>
                          <w:r>
                            <w:rPr>
                              <w:vertAlign w:val="superscript"/>
                            </w:rPr>
                            <w:t>2</w:t>
                          </w:r>
                          <w:r>
                            <w:t>/s</w:t>
                          </w:r>
                          <w:r>
                            <w:rPr>
                              <w:vertAlign w:val="superscript"/>
                            </w:rPr>
                            <w:t>2</w:t>
                          </w:r>
                          <w:r>
                            <w:t>)</w:t>
                          </w:r>
                        </w:p>
                      </w:txbxContent>
                    </v:textbox>
                  </v:shape>
                </v:group>
                <v:line id="Line 3110" o:spid="_x0000_s1093" style="position:absolute;flip:y;visibility:visible;mso-wrap-style:square" from="2880,5220" to="10260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+HvsYAAADcAAAADwAAAGRycy9kb3ducmV2LnhtbESPQWsCMRSE74X+h/AKvZSatYjYrVFE&#10;EHrwUpVdenvdvG6W3bysSdTtv28EweMwM98w8+VgO3EmHxrHCsajDARx5XTDtYLDfvM6AxEissbO&#10;MSn4owDLxePDHHPtLvxF512sRYJwyFGBibHPpQyVIYth5Hri5P06bzEm6WupPV4S3HbyLcum0mLD&#10;acFgT2tDVbs7WQVytn05+tXPpC3asnw3RVX031ulnp+G1QeISEO8h2/tT61gko3heiYdAbn4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3/h77GAAAA3AAAAA8AAAAAAAAA&#10;AAAAAAAAoQIAAGRycy9kb3ducmV2LnhtbFBLBQYAAAAABAAEAPkAAACUAwAAAAA=&#10;"/>
                <v:line id="Line 3111" o:spid="_x0000_s1094" style="position:absolute;visibility:visible;mso-wrap-style:square" from="4680,8676" to="7740,8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mYts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nEz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JmLbGAAAA3AAAAA8AAAAAAAAA&#10;AAAAAAAAoQIAAGRycy9kb3ducmV2LnhtbFBLBQYAAAAABAAEAPkAAACUAwAAAAA=&#10;"/>
                <v:line id="Line 3112" o:spid="_x0000_s1095" style="position:absolute;flip:y;visibility:visible;mso-wrap-style:square" from="7740,6703" to="7740,8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G8UscAAADcAAAADwAAAGRycy9kb3ducmV2LnhtbESPT2sCMRTE74LfIbyCl1Kz/qHYrVGk&#10;IHjwUpWV3l43r5tlNy/bJOr22zeFgsdhZn7DLNe9bcWVfKgdK5iMMxDEpdM1VwpOx+3TAkSIyBpb&#10;x6TghwKsV8PBEnPtbvxO10OsRIJwyFGBibHLpQylIYth7Dri5H05bzEm6SupPd4S3LZymmXP0mLN&#10;acFgR2+GyuZwsQrkYv/47Tef86ZozucXU5RF97FXavTQb15BROrjPfzf3mkF82wGf2fSEZ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YbxSxwAAANwAAAAPAAAAAAAA&#10;AAAAAAAAAKECAABkcnMvZG93bnJldi54bWxQSwUGAAAAAAQABAD5AAAAlQMAAAAA&#10;"/>
                <v:shape id="Text Box 3113" o:spid="_x0000_s1096" type="#_x0000_t202" style="position:absolute;left:2880;top:936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pZbMUA&#10;AADcAAAADwAAAGRycy9kb3ducmV2LnhtbESPzWrDMBCE74W+g9hCLyWR45qSOFFCGyjpsfk5JLfF&#10;2lgm1spYiqO8fVUo9DjMzDfMYhVtKwbqfeNYwWScgSCunG64VnDYf46mIHxA1tg6JgV38rBaPj4s&#10;sNTuxlsadqEWCcK+RAUmhK6U0leGLPqx64iTd3a9xZBkX0vd4y3BbSvzLHuTFhtOCwY7WhuqLrur&#10;VXDKw0f7sonHIZ9Vr8V33HYTaZR6forvcxCBYvgP/7W/tIIiK+D3TDo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GllsxQAAANwAAAAPAAAAAAAAAAAAAAAAAJgCAABkcnMv&#10;ZG93bnJldi54bWxQSwUGAAAAAAQABAD1AAAAigMAAAAA&#10;" filled="f" stroked="f">
                  <v:textbox inset=",5.76pt">
                    <w:txbxContent>
                      <w:p w:rsidR="00C85C1F" w:rsidRDefault="00C85C1F" w:rsidP="00C85C1F">
                        <w:r>
                          <w:t>•</w:t>
                        </w:r>
                      </w:p>
                    </w:txbxContent>
                  </v:textbox>
                </v:shape>
                <v:shape id="Text Box 3114" o:spid="_x0000_s1097" type="#_x0000_t202" style="position:absolute;left:3420;top:900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kf/MMA&#10;AADcAAAADwAAAGRycy9kb3ducmV2LnhtbESPT4vCMBTE7wt+h/CEva2JootWo4gi7ElZ/4G3R/Ns&#10;i81LaaKt394sLHgcZuY3zGzR2lI8qPaFYw39ngJBnDpTcKbheNh8jUH4gGywdEwanuRhMe98zDAx&#10;ruFfeuxDJiKEfYIa8hCqREqf5mTR91xFHL2rqy2GKOtMmhqbCLelHCj1LS0WHBdyrGiVU3rb362G&#10;0/Z6OQ/VLlvbUdW4Vkm2E6n1Z7ddTkEEasM7/N/+M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kf/MMAAADcAAAADwAAAAAAAAAAAAAAAACYAgAAZHJzL2Rv&#10;d25yZXYueG1sUEsFBgAAAAAEAAQA9QAAAIgDAAAAAA==&#10;" filled="f" stroked="f">
                  <v:textbox>
                    <w:txbxContent>
                      <w:p w:rsidR="00145BFA" w:rsidRDefault="00145BFA" w:rsidP="00145BFA">
                        <w:r>
                          <w:t xml:space="preserve">  •</w:t>
                        </w:r>
                      </w:p>
                    </w:txbxContent>
                  </v:textbox>
                </v:shape>
                <v:shape id="Text Box 3115" o:spid="_x0000_s1098" type="#_x0000_t202" style="position:absolute;left:4500;top:828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SgU8IA&#10;AADcAAAADwAAAGRycy9kb3ducmV2LnhtbESP0YrCMBRE34X9h3CFfbOpy1rdrlFEFH21+gGX5toU&#10;m5vSRO3u1xtB8HGYmTPMfNnbRtyo87VjBeMkBUFcOl1zpeB03I5mIHxA1tg4JgV/5GG5+BjMMdfu&#10;zge6FaESEcI+RwUmhDaX0peGLPrEtcTRO7vOYoiyq6Tu8B7htpFfaZpJizXHBYMtrQ2Vl+JqFVxD&#10;UWTt5H9nrVmdf3C2mW5PF6U+h/3qF0SgPrzDr/ZeK/hOM3ieiUdA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VKBTwgAAANwAAAAPAAAAAAAAAAAAAAAAAJgCAABkcnMvZG93&#10;bnJldi54bWxQSwUGAAAAAAQABAD1AAAAhwMAAAAA&#10;" filled="f" stroked="f">
                  <v:textbox inset=",7.2pt">
                    <w:txbxContent>
                      <w:p w:rsidR="00145BFA" w:rsidRDefault="00145BFA" w:rsidP="00145BFA">
                        <w:r>
                          <w:t xml:space="preserve"> •</w:t>
                        </w:r>
                      </w:p>
                    </w:txbxContent>
                  </v:textbox>
                </v:shape>
                <v:shape id="Text Box 3116" o:spid="_x0000_s1099" type="#_x0000_t202" style="position:absolute;left:5940;top:738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6KcMUA&#10;AADcAAAADwAAAGRycy9kb3ducmV2LnhtbESPQWvCQBSE7wX/w/IK3uputVRJ3YhUxF4KNQpeH9nX&#10;JCT7Ns2uSfz33ULB4zAz3zDrzWgb0VPnK8canmcKBHHuTMWFhvNp/7QC4QOywcYxabiRh006eVhj&#10;YtzAR+qzUIgIYZ+ghjKENpHS5yVZ9DPXEkfv23UWQ5RdIU2HQ4TbRs6VepUWK44LJbb0XlJeZ1er&#10;4asflp9qt/ihwzyrj7y4VJm9aD19HLdvIAKN4R7+b38YDS9qCX9n4hG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fopwxQAAANwAAAAPAAAAAAAAAAAAAAAAAJgCAABkcnMv&#10;ZG93bnJldi54bWxQSwUGAAAAAAQABAD1AAAAigMAAAAA&#10;" filled="f" stroked="f">
                  <v:textbox inset=",10.08pt,,2.16pt">
                    <w:txbxContent>
                      <w:p w:rsidR="00145BFA" w:rsidRDefault="00145BFA" w:rsidP="00145BFA">
                        <w:r>
                          <w:t xml:space="preserve">  •</w:t>
                        </w:r>
                      </w:p>
                    </w:txbxContent>
                  </v:textbox>
                </v:shape>
                <v:shape id="Text Box 3117" o:spid="_x0000_s1100" type="#_x0000_t202" style="position:absolute;left:7920;top:630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iwYs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SMVV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0iwYsAAAADcAAAADwAAAAAAAAAAAAAAAACYAgAAZHJzL2Rvd25y&#10;ZXYueG1sUEsFBgAAAAAEAAQA9QAAAIUDAAAAAA==&#10;" filled="f" stroked="f">
                  <v:textbox>
                    <w:txbxContent>
                      <w:p w:rsidR="00145BFA" w:rsidRDefault="00145BFA" w:rsidP="00145BFA">
                        <w:r>
                          <w:t>•</w:t>
                        </w:r>
                      </w:p>
                    </w:txbxContent>
                  </v:textbox>
                </v:shape>
                <v:shape id="Text Box 3118" o:spid="_x0000_s1101" type="#_x0000_t202" style="position:absolute;left:10260;top:558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v28sUA&#10;AADcAAAADwAAAGRycy9kb3ducmV2LnhtbESPT2sCMRTE70K/Q3iFXkSzbkV0NYoWSj3WPwe9PTav&#10;m6Wbl2WTrum3b4SCx2FmfsOsNtE2oqfO144VTMYZCOLS6ZorBefT+2gOwgdkjY1jUvBLHjbrp8EK&#10;C+1ufKD+GCqRIOwLVGBCaAspfWnIoh+7ljh5X66zGJLsKqk7vCW4bWSeZTNpsea0YLClN0Pl9/HH&#10;KrjmYdcMP+Klzxfl6/QzHtqJNEq9PMftEkSgGB7h//ZeK5hmC7ifSUd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G/byxQAAANwAAAAPAAAAAAAAAAAAAAAAAJgCAABkcnMv&#10;ZG93bnJldi54bWxQSwUGAAAAAAQABAD1AAAAigMAAAAA&#10;" filled="f" stroked="f">
                  <v:textbox inset=",5.76pt">
                    <w:txbxContent>
                      <w:p w:rsidR="00145BFA" w:rsidRDefault="00145BFA" w:rsidP="00145BFA"/>
                    </w:txbxContent>
                  </v:textbox>
                </v:shape>
                <v:shape id="Text Box 3120" o:spid="_x0000_s1102" type="#_x0000_t202" style="position:absolute;left:5940;top:8640;width:21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cqucAA&#10;AADcAAAADwAAAGRycy9kb3ducmV2LnhtbERPTYvCMBC9C/6HMII3TRQVtxpFXIQ9KdbdBW9DM7bF&#10;ZlKarO3+e3MQPD7e93rb2Uo8qPGlYw2TsQJBnDlTcq7h+3IYLUH4gGywckwa/snDdtPvrTExruUz&#10;PdKQixjCPkENRQh1IqXPCrLox64mjtzNNRZDhE0uTYNtDLeVnCq1kBZLjg0F1rQvKLunf1bDz/F2&#10;/Z2pU/5p53XrOiXZfkith4NutwIRqAtv8cv9ZTTMJnF+PBOPgN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OcqucAAAADcAAAADwAAAAAAAAAAAAAAAACYAgAAZHJzL2Rvd25y&#10;ZXYueG1sUEsFBgAAAAAEAAQA9QAAAIUDAAAAAA==&#10;" filled="f" stroked="f">
                  <v:textbox>
                    <w:txbxContent>
                      <w:p w:rsidR="00145BFA" w:rsidRPr="004635FE" w:rsidRDefault="00145BFA">
                        <w:r w:rsidRPr="00145BFA">
                          <w:rPr>
                            <w:rFonts w:ascii="Symbol" w:hAnsi="Symbol"/>
                          </w:rPr>
                          <w:t></w:t>
                        </w:r>
                        <w:r>
                          <w:t>v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 w:rsidR="004635FE">
                          <w:t xml:space="preserve"> = 15.0 m</w:t>
                        </w:r>
                        <w:r w:rsidR="004635FE">
                          <w:rPr>
                            <w:vertAlign w:val="superscript"/>
                          </w:rPr>
                          <w:t>2</w:t>
                        </w:r>
                        <w:r w:rsidR="004635FE">
                          <w:t>/s</w:t>
                        </w:r>
                        <w:r w:rsidR="004635FE">
                          <w:rPr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Text Box 3121" o:spid="_x0000_s1103" type="#_x0000_t202" style="position:absolute;left:7740;top:7200;width:16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uPIsUA&#10;AADcAAAADwAAAGRycy9kb3ducmV2LnhtbESPzWrDMBCE74W8g9hAbrXk4pTUjRJCQ6CnlOan0Nti&#10;bWwTa2UsxXbfvioUchxm5htmuR5tI3rqfO1YQ5ooEMSFMzWXGk7H3eMChA/IBhvHpOGHPKxXk4cl&#10;5sYN/En9IZQiQtjnqKEKoc2l9EVFFn3iWuLoXVxnMUTZldJ0OES4beSTUs/SYs1xocKW3ioqroeb&#10;1XDeX76/MvVRbu28HdyoJNsXqfVsOm5eQQQawz383343GrI0hb8z8Qj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q48ixQAAANwAAAAPAAAAAAAAAAAAAAAAAJgCAABkcnMv&#10;ZG93bnJldi54bWxQSwUGAAAAAAQABAD1AAAAigMAAAAA&#10;" filled="f" stroked="f">
                  <v:textbox>
                    <w:txbxContent>
                      <w:p w:rsidR="004635FE" w:rsidRPr="004635FE" w:rsidRDefault="004635FE" w:rsidP="004635FE">
                        <w:r w:rsidRPr="00145BFA">
                          <w:rPr>
                            <w:rFonts w:ascii="Symbol" w:hAnsi="Symbol"/>
                          </w:rPr>
                          <w:t></w:t>
                        </w: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c</w:t>
                        </w:r>
                        <w:r>
                          <w:t xml:space="preserve"> = 9.0 N</w:t>
                        </w:r>
                      </w:p>
                    </w:txbxContent>
                  </v:textbox>
                </v:shape>
                <v:shape id="Text Box 3125" o:spid="_x0000_s1104" type="#_x0000_t202" style="position:absolute;left:7380;top:486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kRVc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ks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5EVXEAAAA3AAAAA8AAAAAAAAAAAAAAAAAmAIAAGRycy9k&#10;b3ducmV2LnhtbFBLBQYAAAAABAAEAPUAAACJAwAAAAA=&#10;" filled="f" stroked="f">
                  <v:textbox>
                    <w:txbxContent>
                      <w:p w:rsidR="004635FE" w:rsidRDefault="00262ABC" w:rsidP="004635F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51" name="Picture 51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1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126" o:spid="_x0000_s1105" type="#_x0000_t202" style="position:absolute;left:1620;top:612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0z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0/Er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1tM7EAAAA3AAAAA8AAAAAAAAAAAAAAAAAmAIAAGRycy9k&#10;b3ducmV2LnhtbFBLBQYAAAAABAAEAPUAAACJAwAAAAA=&#10;" filled="f" stroked="f">
                  <v:textbox>
                    <w:txbxContent>
                      <w:p w:rsidR="004635FE" w:rsidRDefault="00262ABC" w:rsidP="004635F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50" name="Picture 50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0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127" o:spid="_x0000_s1106" type="#_x0000_t202" style="position:absolute;left:7920;top:7739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wsusQA&#10;AADcAAAADwAAAGRycy9kb3ducmV2LnhtbESPQWvCQBSE7wX/w/IKvTW7kVhs6ipiKXhSqm2ht0f2&#10;mYRm34bsNon/3hUEj8PMfMMsVqNtRE+drx1rSBMFgrhwpuZSw9fx43kOwgdkg41j0nAmD6vl5GGB&#10;uXEDf1J/CKWIEPY5aqhCaHMpfVGRRZ+4ljh6J9dZDFF2pTQdDhFuGzlV6kVarDkuVNjSpqLi7/Bv&#10;NXzvTr8/mdqX73bWDm5Uku2r1PrpcVy/gQg0hnv41t4aDVmawfVMPAJ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cLLrEAAAA3AAAAA8AAAAAAAAAAAAAAAAAmAIAAGRycy9k&#10;b3ducmV2LnhtbFBLBQYAAAAABAAEAPUAAACJAwAAAAA=&#10;" filled="f" stroked="f">
                  <v:textbox>
                    <w:txbxContent>
                      <w:p w:rsidR="004635FE" w:rsidRDefault="00262ABC" w:rsidP="004635F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49" name="Picture 49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9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128" o:spid="_x0000_s1107" type="#_x0000_t202" style="position:absolute;left:4500;top:810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CJIc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zJP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QiSHEAAAA3AAAAA8AAAAAAAAAAAAAAAAAmAIAAGRycy9k&#10;b3ducmV2LnhtbFBLBQYAAAAABAAEAPUAAACJAwAAAAA=&#10;" filled="f" stroked="f">
                  <v:textbox>
                    <w:txbxContent>
                      <w:p w:rsidR="004635FE" w:rsidRDefault="00262ABC" w:rsidP="004635F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48" name="Picture 48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8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129" o:spid="_x0000_s1108" type="#_x0000_t202" style="position:absolute;left:6660;top:666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IXVs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mSewv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CF1bEAAAA3AAAAA8AAAAAAAAAAAAAAAAAmAIAAGRycy9k&#10;b3ducmV2LnhtbFBLBQYAAAAABAAEAPUAAACJAwAAAAA=&#10;" filled="f" stroked="f">
                  <v:textbox>
                    <w:txbxContent>
                      <w:p w:rsidR="004635FE" w:rsidRDefault="00262ABC" w:rsidP="004635F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47" name="Picture 47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7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131" o:spid="_x0000_s1109" type="#_x0000_t202" style="position:absolute;left:7200;top:1026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6yzc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Q8h/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DrLNxQAAANwAAAAPAAAAAAAAAAAAAAAAAJgCAABkcnMv&#10;ZG93bnJldi54bWxQSwUGAAAAAAQABAD1AAAAigMAAAAA&#10;" filled="f" stroked="f">
                  <v:textbox>
                    <w:txbxContent>
                      <w:p w:rsidR="004635FE" w:rsidRDefault="00262ABC" w:rsidP="004635F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60" name="Picture 60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0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132" o:spid="_x0000_s1110" type="#_x0000_t202" style="position:absolute;left:3780;top:1026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Emv8AA&#10;AADcAAAADwAAAGRycy9kb3ducmV2LnhtbERPTYvCMBC9C/6HMII3TRQVtxpFXIQ9KdbdBW9DM7bF&#10;ZlKarO3+e3MQPD7e93rb2Uo8qPGlYw2TsQJBnDlTcq7h+3IYLUH4gGywckwa/snDdtPvrTExruUz&#10;PdKQixjCPkENRQh1IqXPCrLox64mjtzNNRZDhE0uTYNtDLeVnCq1kBZLjg0F1rQvKLunf1bDz/F2&#10;/Z2pU/5p53XrOiXZfkith4NutwIRqAtv8cv9ZTTMJnFtPBOPgN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pEmv8AAAADcAAAADwAAAAAAAAAAAAAAAACYAgAAZHJzL2Rvd25y&#10;ZXYueG1sUEsFBgAAAAAEAAQA9QAAAIUDAAAAAA==&#10;" filled="f" stroked="f">
                  <v:textbox>
                    <w:txbxContent>
                      <w:p w:rsidR="004635FE" w:rsidRDefault="00262ABC" w:rsidP="004635F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59" name="Picture 59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9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D2A57" w:rsidRDefault="009D2A57" w:rsidP="00C85C1F"/>
    <w:p w:rsidR="009D2A57" w:rsidRDefault="009D2A57" w:rsidP="00C85C1F"/>
    <w:p w:rsidR="009D2A57" w:rsidRDefault="009D2A57" w:rsidP="00C85C1F"/>
    <w:p w:rsidR="009D2A57" w:rsidRDefault="009D2A57" w:rsidP="00C85C1F"/>
    <w:p w:rsidR="009D2A57" w:rsidRDefault="009D2A57"/>
    <w:p w:rsidR="009D2A57" w:rsidRDefault="009D2A57"/>
    <w:p w:rsidR="009D2A57" w:rsidRDefault="009D2A57"/>
    <w:p w:rsidR="009D2A57" w:rsidRDefault="009D2A57"/>
    <w:p w:rsidR="009D2A57" w:rsidRDefault="009D2A57"/>
    <w:p w:rsidR="009D2A57" w:rsidRDefault="009D2A57"/>
    <w:p w:rsidR="009D2A57" w:rsidRDefault="00F413AA">
      <w:r>
        <w:t>/12</w:t>
      </w:r>
    </w:p>
    <w:p w:rsidR="009D2A57" w:rsidRDefault="009D2A57"/>
    <w:p w:rsidR="009D2A57" w:rsidRDefault="009D2A57"/>
    <w:p w:rsidR="004635FE" w:rsidRDefault="004635FE"/>
    <w:p w:rsidR="004635FE" w:rsidRDefault="004635FE"/>
    <w:p w:rsidR="004635FE" w:rsidRDefault="004635FE"/>
    <w:p w:rsidR="004635FE" w:rsidRDefault="004635FE"/>
    <w:p w:rsidR="004635FE" w:rsidRDefault="004635FE"/>
    <w:p w:rsidR="004635FE" w:rsidRDefault="004635FE"/>
    <w:p w:rsidR="004635FE" w:rsidRDefault="004635FE"/>
    <w:p w:rsidR="004635FE" w:rsidRDefault="00262AB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43510</wp:posOffset>
                </wp:positionV>
                <wp:extent cx="384175" cy="276860"/>
                <wp:effectExtent l="0" t="635" r="0" b="0"/>
                <wp:wrapNone/>
                <wp:docPr id="335" name="Text Box 3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4635F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58" name="Picture 5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33" o:spid="_x0000_s1111" type="#_x0000_t202" style="position:absolute;margin-left:207pt;margin-top:11.3pt;width:30.25pt;height:21.8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" filled="f" stroked="f">
                <v:textbox>
                  <w:txbxContent>
                    <w:p w:rsidR="004635FE" w:rsidRDefault="00262ABC" w:rsidP="004635FE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58" name="Picture 58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8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D20A6">
        <w:rPr>
          <w:noProof/>
        </w:rPr>
        <w:pict>
          <v:shape id="_x0000_s5171" type="#_x0000_t75" style="position:absolute;margin-left:45pt;margin-top:11.3pt;width:164.15pt;height:162.05pt;z-index:251641344;mso-position-horizontal-relative:text;mso-position-vertical-relative:text">
            <v:imagedata r:id="rId44" o:title=""/>
            <w10:wrap side="left"/>
          </v:shape>
          <o:OLEObject Type="Embed" ProgID="Equation.DSMT4" ShapeID="_x0000_s5171" DrawAspect="Content" ObjectID="_1525689250" r:id="rId45"/>
        </w:pict>
      </w:r>
    </w:p>
    <w:p w:rsidR="004635FE" w:rsidRDefault="004635FE"/>
    <w:p w:rsidR="004635FE" w:rsidRDefault="004635FE"/>
    <w:p w:rsidR="004635FE" w:rsidRDefault="004635FE"/>
    <w:p w:rsidR="004635FE" w:rsidRDefault="004635FE"/>
    <w:p w:rsidR="004635FE" w:rsidRDefault="004635FE"/>
    <w:p w:rsidR="004635FE" w:rsidRDefault="004635FE"/>
    <w:p w:rsidR="004635FE" w:rsidRDefault="004635FE"/>
    <w:p w:rsidR="004635FE" w:rsidRDefault="00262AB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-1270</wp:posOffset>
                </wp:positionV>
                <wp:extent cx="384175" cy="276860"/>
                <wp:effectExtent l="0" t="0" r="0" b="635"/>
                <wp:wrapNone/>
                <wp:docPr id="334" name="Text Box 3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F413A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57" name="Picture 5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34" o:spid="_x0000_s1112" type="#_x0000_t202" style="position:absolute;margin-left:189pt;margin-top:-.1pt;width:30.25pt;height:21.8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" filled="f" stroked="f">
                <v:textbox>
                  <w:txbxContent>
                    <w:p w:rsidR="00F413AA" w:rsidRDefault="00262ABC" w:rsidP="00F413AA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57" name="Picture 57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7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635FE" w:rsidRDefault="004635FE"/>
    <w:p w:rsidR="004635FE" w:rsidRDefault="00262AB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05410</wp:posOffset>
                </wp:positionV>
                <wp:extent cx="384175" cy="276860"/>
                <wp:effectExtent l="0" t="635" r="0" b="0"/>
                <wp:wrapNone/>
                <wp:docPr id="333" name="Text Box 3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F413A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56" name="Picture 5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35" o:spid="_x0000_s1113" type="#_x0000_t202" style="position:absolute;margin-left:126pt;margin-top:8.3pt;width:30.25pt;height:21.8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U06vQIAAMU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" filled="f" stroked="f">
                <v:textbox>
                  <w:txbxContent>
                    <w:p w:rsidR="00F413AA" w:rsidRDefault="00262ABC" w:rsidP="00F413AA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56" name="Picture 56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6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613F5" w:rsidRDefault="004613F5" w:rsidP="004613F5">
      <w:r>
        <w:br w:type="page"/>
      </w:r>
      <w:r>
        <w:lastRenderedPageBreak/>
        <w:t>2)</w:t>
      </w:r>
    </w:p>
    <w:p w:rsidR="004613F5" w:rsidRDefault="00262ABC" w:rsidP="004613F5">
      <w:pPr>
        <w:tabs>
          <w:tab w:val="left" w:pos="720"/>
        </w:tabs>
        <w:ind w:firstLine="720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06680</wp:posOffset>
                </wp:positionV>
                <wp:extent cx="384175" cy="276860"/>
                <wp:effectExtent l="0" t="1905" r="0" b="0"/>
                <wp:wrapNone/>
                <wp:docPr id="332" name="Text Box 29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44" name="Picture 4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81" o:spid="_x0000_s1114" type="#_x0000_t202" style="position:absolute;left:0;text-align:left;margin-left:369pt;margin-top:8.4pt;width:30.25pt;height:21.8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" filled="f" stroked="f">
                <v:textbox>
                  <w:txbxContent>
                    <w:p w:rsidR="00934CD0" w:rsidRDefault="00262ABC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44" name="Picture 44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4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-121920</wp:posOffset>
                </wp:positionV>
                <wp:extent cx="384175" cy="276860"/>
                <wp:effectExtent l="0" t="1905" r="0" b="0"/>
                <wp:wrapNone/>
                <wp:docPr id="331" name="Text Box 3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4613F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43" name="Picture 4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36" o:spid="_x0000_s1115" type="#_x0000_t202" style="position:absolute;left:0;text-align:left;margin-left:3in;margin-top:-9.6pt;width:30.25pt;height:21.8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" filled="f" stroked="f">
                <v:textbox>
                  <w:txbxContent>
                    <w:p w:rsidR="004613F5" w:rsidRDefault="00262ABC" w:rsidP="004613F5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43" name="Picture 43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3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613F5">
        <w:t>Note inverse relation</w:t>
      </w:r>
    </w:p>
    <w:tbl>
      <w:tblPr>
        <w:tblW w:w="0" w:type="auto"/>
        <w:tblInd w:w="648" w:type="dxa"/>
        <w:tblBorders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260"/>
        <w:gridCol w:w="1757"/>
        <w:gridCol w:w="1483"/>
      </w:tblGrid>
      <w:tr w:rsidR="004613F5">
        <w:tc>
          <w:tcPr>
            <w:tcW w:w="1260" w:type="dxa"/>
          </w:tcPr>
          <w:p w:rsidR="004613F5" w:rsidRDefault="004613F5" w:rsidP="006E5AD0">
            <w:pPr>
              <w:tabs>
                <w:tab w:val="left" w:pos="1332"/>
              </w:tabs>
            </w:pPr>
            <w:r>
              <w:t>f (Hz)</w:t>
            </w:r>
          </w:p>
        </w:tc>
        <w:tc>
          <w:tcPr>
            <w:tcW w:w="1757" w:type="dxa"/>
          </w:tcPr>
          <w:p w:rsidR="004613F5" w:rsidRDefault="004613F5" w:rsidP="006E5AD0">
            <w:pPr>
              <w:tabs>
                <w:tab w:val="left" w:pos="1332"/>
              </w:tabs>
            </w:pPr>
            <w:r w:rsidRPr="004613F5">
              <w:rPr>
                <w:rFonts w:ascii="Symbol" w:hAnsi="Symbol"/>
              </w:rPr>
              <w:t></w:t>
            </w:r>
            <w:r>
              <w:t xml:space="preserve"> (m)</w:t>
            </w:r>
          </w:p>
        </w:tc>
        <w:tc>
          <w:tcPr>
            <w:tcW w:w="1483" w:type="dxa"/>
          </w:tcPr>
          <w:p w:rsidR="004613F5" w:rsidRDefault="00CD20A6" w:rsidP="006E5AD0">
            <w:pPr>
              <w:tabs>
                <w:tab w:val="left" w:pos="1332"/>
              </w:tabs>
            </w:pPr>
            <w:r>
              <w:rPr>
                <w:noProof/>
              </w:rPr>
              <w:pict>
                <v:shape id="_x0000_s5185" type="#_x0000_t75" style="position:absolute;margin-left:110.15pt;margin-top:3.5pt;width:110.25pt;height:51pt;z-index:251649536;mso-position-horizontal-relative:text;mso-position-vertical-relative:text">
                  <v:imagedata r:id="rId46" o:title=""/>
                  <w10:wrap side="left"/>
                </v:shape>
                <o:OLEObject Type="Embed" ProgID="Equation.DSMT4" ShapeID="_x0000_s5185" DrawAspect="Content" ObjectID="_1525689251" r:id="rId47"/>
              </w:pict>
            </w:r>
            <w:r w:rsidR="004613F5">
              <w:t>1/</w:t>
            </w:r>
            <w:r w:rsidR="004613F5" w:rsidRPr="004613F5">
              <w:rPr>
                <w:rFonts w:ascii="Symbol" w:hAnsi="Symbol"/>
              </w:rPr>
              <w:t></w:t>
            </w:r>
            <w:r w:rsidR="004613F5">
              <w:t xml:space="preserve"> (1/m)</w:t>
            </w:r>
          </w:p>
        </w:tc>
      </w:tr>
      <w:tr w:rsidR="004613F5">
        <w:tc>
          <w:tcPr>
            <w:tcW w:w="1260" w:type="dxa"/>
            <w:tcBorders>
              <w:top w:val="single" w:sz="6" w:space="0" w:color="000000"/>
            </w:tcBorders>
          </w:tcPr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25</w:t>
            </w:r>
          </w:p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1757" w:type="dxa"/>
            <w:tcBorders>
              <w:top w:val="single" w:sz="6" w:space="0" w:color="000000"/>
            </w:tcBorders>
          </w:tcPr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2.4</w:t>
            </w:r>
          </w:p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1.2</w:t>
            </w:r>
          </w:p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0.8</w:t>
            </w:r>
          </w:p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0.6</w:t>
            </w:r>
          </w:p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0.5</w:t>
            </w:r>
          </w:p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0.4</w:t>
            </w:r>
          </w:p>
        </w:tc>
        <w:tc>
          <w:tcPr>
            <w:tcW w:w="1483" w:type="dxa"/>
            <w:tcBorders>
              <w:top w:val="single" w:sz="6" w:space="0" w:color="000000"/>
            </w:tcBorders>
          </w:tcPr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0.42</w:t>
            </w:r>
          </w:p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0.83</w:t>
            </w:r>
          </w:p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1.25</w:t>
            </w:r>
          </w:p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1.67</w:t>
            </w:r>
          </w:p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2.0</w:t>
            </w:r>
          </w:p>
          <w:p w:rsidR="004613F5" w:rsidRDefault="004613F5" w:rsidP="004613F5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2.5</w:t>
            </w:r>
          </w:p>
        </w:tc>
      </w:tr>
    </w:tbl>
    <w:p w:rsidR="004613F5" w:rsidRDefault="004613F5" w:rsidP="004613F5"/>
    <w:p w:rsidR="004613F5" w:rsidRDefault="00262ABC" w:rsidP="004613F5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08585</wp:posOffset>
                </wp:positionV>
                <wp:extent cx="5829300" cy="3700780"/>
                <wp:effectExtent l="0" t="3810" r="0" b="635"/>
                <wp:wrapNone/>
                <wp:docPr id="248" name="Group 3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29300" cy="3700780"/>
                          <a:chOff x="1800" y="3960"/>
                          <a:chExt cx="9180" cy="5828"/>
                        </a:xfrm>
                      </wpg:grpSpPr>
                      <wpg:grpSp>
                        <wpg:cNvPr id="249" name="Group 3139"/>
                        <wpg:cNvGrpSpPr>
                          <a:grpSpLocks/>
                        </wpg:cNvGrpSpPr>
                        <wpg:grpSpPr bwMode="auto">
                          <a:xfrm>
                            <a:off x="1800" y="4056"/>
                            <a:ext cx="9180" cy="5694"/>
                            <a:chOff x="2340" y="3666"/>
                            <a:chExt cx="9180" cy="5694"/>
                          </a:xfrm>
                        </wpg:grpSpPr>
                        <wpg:grpSp>
                          <wpg:cNvPr id="250" name="Group 3140"/>
                          <wpg:cNvGrpSpPr>
                            <a:grpSpLocks/>
                          </wpg:cNvGrpSpPr>
                          <wpg:grpSpPr bwMode="auto">
                            <a:xfrm>
                              <a:off x="2340" y="3666"/>
                              <a:ext cx="8820" cy="4868"/>
                              <a:chOff x="2340" y="3592"/>
                              <a:chExt cx="8820" cy="4868"/>
                            </a:xfrm>
                          </wpg:grpSpPr>
                          <wpg:grpSp>
                            <wpg:cNvPr id="251" name="Group 31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80" y="4047"/>
                                <a:ext cx="7380" cy="4273"/>
                                <a:chOff x="1152" y="1152"/>
                                <a:chExt cx="10081" cy="5761"/>
                              </a:xfrm>
                            </wpg:grpSpPr>
                            <wps:wsp>
                              <wps:cNvPr id="252" name="Line 3142"/>
                              <wps:cNvCnPr/>
                              <wps:spPr bwMode="auto">
                                <a:xfrm>
                                  <a:off x="1152" y="2592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3" name="Line 3143"/>
                              <wps:cNvCnPr/>
                              <wps:spPr bwMode="auto">
                                <a:xfrm>
                                  <a:off x="1152" y="2880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" name="Line 3144"/>
                              <wps:cNvCnPr/>
                              <wps:spPr bwMode="auto">
                                <a:xfrm>
                                  <a:off x="1152" y="3167"/>
                                  <a:ext cx="1008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" name="Line 3145"/>
                              <wps:cNvCnPr/>
                              <wps:spPr bwMode="auto">
                                <a:xfrm>
                                  <a:off x="1152" y="3456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" name="Line 3146"/>
                              <wps:cNvCnPr/>
                              <wps:spPr bwMode="auto">
                                <a:xfrm>
                                  <a:off x="1152" y="3744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7" name="Line 3147"/>
                              <wps:cNvCnPr/>
                              <wps:spPr bwMode="auto">
                                <a:xfrm>
                                  <a:off x="1152" y="4032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8" name="Line 3148"/>
                              <wps:cNvCnPr/>
                              <wps:spPr bwMode="auto">
                                <a:xfrm>
                                  <a:off x="1152" y="4320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9" name="Line 3149"/>
                              <wps:cNvCnPr/>
                              <wps:spPr bwMode="auto">
                                <a:xfrm>
                                  <a:off x="1152" y="4608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0" name="Line 3150"/>
                              <wps:cNvCnPr/>
                              <wps:spPr bwMode="auto">
                                <a:xfrm>
                                  <a:off x="1152" y="4896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1" name="Line 3151"/>
                              <wps:cNvCnPr/>
                              <wps:spPr bwMode="auto">
                                <a:xfrm>
                                  <a:off x="1152" y="5184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2" name="Line 3152"/>
                              <wps:cNvCnPr/>
                              <wps:spPr bwMode="auto">
                                <a:xfrm>
                                  <a:off x="1152" y="5471"/>
                                  <a:ext cx="1008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3" name="Line 3153"/>
                              <wps:cNvCnPr/>
                              <wps:spPr bwMode="auto">
                                <a:xfrm>
                                  <a:off x="1152" y="5759"/>
                                  <a:ext cx="1008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4" name="Line 3154"/>
                              <wps:cNvCnPr/>
                              <wps:spPr bwMode="auto">
                                <a:xfrm>
                                  <a:off x="1152" y="6048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5" name="Line 3155"/>
                              <wps:cNvCnPr/>
                              <wps:spPr bwMode="auto">
                                <a:xfrm>
                                  <a:off x="1152" y="6336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6" name="Line 3156"/>
                              <wps:cNvCnPr/>
                              <wps:spPr bwMode="auto">
                                <a:xfrm>
                                  <a:off x="1152" y="6624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7" name="Line 3157"/>
                              <wps:cNvCnPr/>
                              <wps:spPr bwMode="auto">
                                <a:xfrm>
                                  <a:off x="1152" y="6911"/>
                                  <a:ext cx="1008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8" name="Line 3158"/>
                              <wps:cNvCnPr/>
                              <wps:spPr bwMode="auto">
                                <a:xfrm>
                                  <a:off x="115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9" name="Line 3159"/>
                              <wps:cNvCnPr/>
                              <wps:spPr bwMode="auto">
                                <a:xfrm>
                                  <a:off x="144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0" name="Line 3160"/>
                              <wps:cNvCnPr/>
                              <wps:spPr bwMode="auto">
                                <a:xfrm>
                                  <a:off x="172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1" name="Line 3161"/>
                              <wps:cNvCnPr/>
                              <wps:spPr bwMode="auto">
                                <a:xfrm>
                                  <a:off x="201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2" name="Line 3162"/>
                              <wps:cNvCnPr/>
                              <wps:spPr bwMode="auto">
                                <a:xfrm>
                                  <a:off x="230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3" name="Line 3163"/>
                              <wps:cNvCnPr/>
                              <wps:spPr bwMode="auto">
                                <a:xfrm>
                                  <a:off x="259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4" name="Line 3164"/>
                              <wps:cNvCnPr/>
                              <wps:spPr bwMode="auto">
                                <a:xfrm>
                                  <a:off x="288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5" name="Line 3165"/>
                              <wps:cNvCnPr/>
                              <wps:spPr bwMode="auto">
                                <a:xfrm>
                                  <a:off x="316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6" name="Line 3166"/>
                              <wps:cNvCnPr/>
                              <wps:spPr bwMode="auto">
                                <a:xfrm>
                                  <a:off x="345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7" name="Line 3167"/>
                              <wps:cNvCnPr/>
                              <wps:spPr bwMode="auto">
                                <a:xfrm>
                                  <a:off x="374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8" name="Line 3168"/>
                              <wps:cNvCnPr/>
                              <wps:spPr bwMode="auto">
                                <a:xfrm>
                                  <a:off x="403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9" name="Line 3169"/>
                              <wps:cNvCnPr/>
                              <wps:spPr bwMode="auto">
                                <a:xfrm>
                                  <a:off x="432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0" name="Line 3170"/>
                              <wps:cNvCnPr/>
                              <wps:spPr bwMode="auto">
                                <a:xfrm>
                                  <a:off x="460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1" name="Line 3171"/>
                              <wps:cNvCnPr/>
                              <wps:spPr bwMode="auto">
                                <a:xfrm>
                                  <a:off x="489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2" name="Line 3172"/>
                              <wps:cNvCnPr/>
                              <wps:spPr bwMode="auto">
                                <a:xfrm>
                                  <a:off x="518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3" name="Line 3173"/>
                              <wps:cNvCnPr/>
                              <wps:spPr bwMode="auto">
                                <a:xfrm>
                                  <a:off x="547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4" name="Line 3174"/>
                              <wps:cNvCnPr/>
                              <wps:spPr bwMode="auto">
                                <a:xfrm>
                                  <a:off x="576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5" name="Line 3175"/>
                              <wps:cNvCnPr/>
                              <wps:spPr bwMode="auto">
                                <a:xfrm>
                                  <a:off x="604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6" name="Line 3176"/>
                              <wps:cNvCnPr/>
                              <wps:spPr bwMode="auto">
                                <a:xfrm>
                                  <a:off x="633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7" name="Line 3177"/>
                              <wps:cNvCnPr/>
                              <wps:spPr bwMode="auto">
                                <a:xfrm>
                                  <a:off x="662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8" name="Line 3178"/>
                              <wps:cNvCnPr/>
                              <wps:spPr bwMode="auto">
                                <a:xfrm>
                                  <a:off x="691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9" name="Line 3179"/>
                              <wps:cNvCnPr/>
                              <wps:spPr bwMode="auto">
                                <a:xfrm>
                                  <a:off x="720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0" name="Line 3180"/>
                              <wps:cNvCnPr/>
                              <wps:spPr bwMode="auto">
                                <a:xfrm>
                                  <a:off x="748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1" name="Line 3181"/>
                              <wps:cNvCnPr/>
                              <wps:spPr bwMode="auto">
                                <a:xfrm>
                                  <a:off x="777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2" name="Line 3182"/>
                              <wps:cNvCnPr/>
                              <wps:spPr bwMode="auto">
                                <a:xfrm>
                                  <a:off x="806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3" name="Line 3183"/>
                              <wps:cNvCnPr/>
                              <wps:spPr bwMode="auto">
                                <a:xfrm>
                                  <a:off x="835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4" name="Line 3184"/>
                              <wps:cNvCnPr/>
                              <wps:spPr bwMode="auto">
                                <a:xfrm>
                                  <a:off x="864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5" name="Line 3185"/>
                              <wps:cNvCnPr/>
                              <wps:spPr bwMode="auto">
                                <a:xfrm>
                                  <a:off x="892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6" name="Line 3186"/>
                              <wps:cNvCnPr/>
                              <wps:spPr bwMode="auto">
                                <a:xfrm>
                                  <a:off x="921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7" name="Line 3187"/>
                              <wps:cNvCnPr/>
                              <wps:spPr bwMode="auto">
                                <a:xfrm>
                                  <a:off x="950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8" name="Line 3188"/>
                              <wps:cNvCnPr/>
                              <wps:spPr bwMode="auto">
                                <a:xfrm>
                                  <a:off x="979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9" name="Line 3189"/>
                              <wps:cNvCnPr/>
                              <wps:spPr bwMode="auto">
                                <a:xfrm>
                                  <a:off x="1152" y="2304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0" name="Line 3190"/>
                              <wps:cNvCnPr/>
                              <wps:spPr bwMode="auto">
                                <a:xfrm>
                                  <a:off x="1152" y="2016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1" name="Line 3191"/>
                              <wps:cNvCnPr/>
                              <wps:spPr bwMode="auto">
                                <a:xfrm>
                                  <a:off x="1152" y="1728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2" name="Line 3192"/>
                              <wps:cNvCnPr/>
                              <wps:spPr bwMode="auto">
                                <a:xfrm>
                                  <a:off x="1152" y="1440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3" name="Line 3193"/>
                              <wps:cNvCnPr/>
                              <wps:spPr bwMode="auto">
                                <a:xfrm>
                                  <a:off x="1152" y="1152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4" name="Line 3194"/>
                              <wps:cNvCnPr/>
                              <wps:spPr bwMode="auto">
                                <a:xfrm flipV="1">
                                  <a:off x="1008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5" name="Line 3195"/>
                              <wps:cNvCnPr/>
                              <wps:spPr bwMode="auto">
                                <a:xfrm>
                                  <a:off x="1036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6" name="Line 3196"/>
                              <wps:cNvCnPr/>
                              <wps:spPr bwMode="auto">
                                <a:xfrm flipV="1">
                                  <a:off x="1065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7" name="Line 3197"/>
                              <wps:cNvCnPr/>
                              <wps:spPr bwMode="auto">
                                <a:xfrm>
                                  <a:off x="1094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8" name="Line 3198"/>
                              <wps:cNvCnPr/>
                              <wps:spPr bwMode="auto">
                                <a:xfrm>
                                  <a:off x="1123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09" name="Text Box 31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40" y="5212"/>
                                <a:ext cx="1440" cy="7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5A24" w:rsidRDefault="004F5A24" w:rsidP="00A72B2F">
                                  <w:pPr>
                                    <w:tabs>
                                      <w:tab w:val="left" w:pos="1332"/>
                                    </w:tabs>
                                    <w:jc w:val="center"/>
                                  </w:pPr>
                                  <w:r>
                                    <w:t>f (Hz)</w:t>
                                  </w:r>
                                </w:p>
                                <w:p w:rsidR="004F5A24" w:rsidRDefault="004F5A24" w:rsidP="00A72B2F">
                                  <w:pPr>
                                    <w:tabs>
                                      <w:tab w:val="left" w:pos="1332"/>
                                    </w:tabs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0" name="Text Box 320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00" y="3592"/>
                                <a:ext cx="2073" cy="43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5A24" w:rsidRDefault="004F5A24" w:rsidP="00A72B2F">
                                  <w:pPr>
                                    <w:tabs>
                                      <w:tab w:val="left" w:pos="1332"/>
                                    </w:tabs>
                                  </w:pPr>
                                  <w:r>
                                    <w:t>Frequency vs. 1/</w:t>
                                  </w:r>
                                  <w:r w:rsidRPr="00550D3A">
                                    <w:rPr>
                                      <w:rFonts w:ascii="Symbol" w:hAnsi="Symbol"/>
                                    </w:rPr>
                                    <w:t></w:t>
                                  </w:r>
                                  <w:r w:rsidRPr="00550D3A">
                                    <w:rPr>
                                      <w:rFonts w:ascii="Symbol" w:hAnsi="Symbol"/>
                                    </w:rPr>
                                    <w:t>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1" name="Text Box 32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60" y="3960"/>
                                <a:ext cx="720" cy="4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5A24" w:rsidRDefault="004F5A24" w:rsidP="00A72B2F">
                                  <w:r>
                                    <w:t>40</w:t>
                                  </w:r>
                                </w:p>
                                <w:p w:rsidR="004F5A24" w:rsidRDefault="004F5A24" w:rsidP="00A72B2F"/>
                                <w:p w:rsidR="004F5A24" w:rsidRDefault="004F5A24" w:rsidP="00A72B2F"/>
                                <w:p w:rsidR="004F5A24" w:rsidRDefault="004F5A24" w:rsidP="00A72B2F">
                                  <w:r>
                                    <w:t>30</w:t>
                                  </w:r>
                                </w:p>
                                <w:p w:rsidR="004F5A24" w:rsidRDefault="004F5A24" w:rsidP="00A72B2F"/>
                                <w:p w:rsidR="004F5A24" w:rsidRDefault="004F5A24" w:rsidP="00A72B2F"/>
                                <w:p w:rsidR="004F5A24" w:rsidRDefault="004F5A24" w:rsidP="00A72B2F"/>
                                <w:p w:rsidR="004F5A24" w:rsidRDefault="004F5A24" w:rsidP="00A72B2F">
                                  <w:r>
                                    <w:t>20</w:t>
                                  </w:r>
                                </w:p>
                                <w:p w:rsidR="004F5A24" w:rsidRDefault="004F5A24" w:rsidP="00A72B2F"/>
                                <w:p w:rsidR="004F5A24" w:rsidRDefault="004F5A24" w:rsidP="00A72B2F"/>
                                <w:p w:rsidR="004F5A24" w:rsidRDefault="004F5A24" w:rsidP="00A72B2F"/>
                                <w:p w:rsidR="004F5A24" w:rsidRDefault="004F5A24" w:rsidP="00A72B2F">
                                  <w:r>
                                    <w:t>10</w:t>
                                  </w:r>
                                </w:p>
                                <w:p w:rsidR="004F5A24" w:rsidRDefault="004F5A24" w:rsidP="00A72B2F"/>
                                <w:p w:rsidR="004F5A24" w:rsidRDefault="004F5A24" w:rsidP="00A72B2F"/>
                                <w:p w:rsidR="004F5A24" w:rsidRDefault="004F5A24" w:rsidP="00A72B2F"/>
                                <w:p w:rsidR="004F5A24" w:rsidRDefault="004F5A24" w:rsidP="00A72B2F">
                                  <w: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12" name="Text Box 3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0" y="8522"/>
                              <a:ext cx="8100" cy="8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A72B2F">
                                <w:r>
                                  <w:t xml:space="preserve">0                 .5                1.0             1.5             2.0             2.5             </w:t>
                                </w:r>
                              </w:p>
                              <w:p w:rsidR="004F5A24" w:rsidRDefault="004F5A24" w:rsidP="00A72B2F">
                                <w:pPr>
                                  <w:jc w:val="center"/>
                                </w:pPr>
                                <w:r>
                                  <w:t>1/</w:t>
                                </w:r>
                                <w:r w:rsidRPr="00550D3A">
                                  <w:rPr>
                                    <w:rFonts w:ascii="Symbol" w:hAnsi="Symbol"/>
                                  </w:rPr>
                                  <w:t></w:t>
                                </w:r>
                                <w:r>
                                  <w:t xml:space="preserve"> (1/m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13" name="Line 3203"/>
                        <wps:cNvCnPr/>
                        <wps:spPr bwMode="auto">
                          <a:xfrm flipV="1">
                            <a:off x="3420" y="5040"/>
                            <a:ext cx="5940" cy="3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3204"/>
                        <wps:cNvCnPr/>
                        <wps:spPr bwMode="auto">
                          <a:xfrm>
                            <a:off x="5040" y="7733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Line 3205"/>
                        <wps:cNvCnPr/>
                        <wps:spPr bwMode="auto">
                          <a:xfrm flipV="1">
                            <a:off x="7380" y="6300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Text Box 3206"/>
                        <wps:cNvSpPr txBox="1">
                          <a:spLocks noChangeArrowheads="1"/>
                        </wps:cNvSpPr>
                        <wps:spPr bwMode="auto">
                          <a:xfrm>
                            <a:off x="8640" y="396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A72B2F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4" name="Picture 4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17" name="Group 3216"/>
                        <wpg:cNvGrpSpPr>
                          <a:grpSpLocks/>
                        </wpg:cNvGrpSpPr>
                        <wpg:grpSpPr bwMode="auto">
                          <a:xfrm>
                            <a:off x="3960" y="5400"/>
                            <a:ext cx="4833" cy="3083"/>
                            <a:chOff x="3960" y="5400"/>
                            <a:chExt cx="4833" cy="3083"/>
                          </a:xfrm>
                        </wpg:grpSpPr>
                        <wps:wsp>
                          <wps:cNvPr id="318" name="Text Box 32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0" y="7943"/>
                              <a:ext cx="513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550D3A">
                                <w:r>
                                  <w:t>•</w:t>
                                </w:r>
                              </w:p>
                            </w:txbxContent>
                          </wps:txbx>
                          <wps:bodyPr rot="0" vert="horz" wrap="square" lIns="91440" tIns="100584" rIns="91440" bIns="45720" anchor="t" anchorCtr="0" upright="1">
                            <a:noAutofit/>
                          </wps:bodyPr>
                        </wps:wsp>
                        <wps:wsp>
                          <wps:cNvPr id="319" name="Text Box 32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80" y="7020"/>
                              <a:ext cx="513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550D3A">
                                <w:r>
                                  <w:t xml:space="preserve">  •</w:t>
                                </w:r>
                              </w:p>
                            </w:txbxContent>
                          </wps:txbx>
                          <wps:bodyPr rot="0" vert="horz" wrap="square" lIns="91440" tIns="0" rIns="91440" bIns="45720" anchor="t" anchorCtr="0" upright="1">
                            <a:noAutofit/>
                          </wps:bodyPr>
                        </wps:wsp>
                        <wps:wsp>
                          <wps:cNvPr id="320" name="Text Box 32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60" y="7380"/>
                              <a:ext cx="513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550D3A">
                                <w:r>
                                  <w:t>•</w:t>
                                </w:r>
                              </w:p>
                            </w:txbxContent>
                          </wps:txbx>
                          <wps:bodyPr rot="0" vert="horz" wrap="square" lIns="64008" tIns="91440" rIns="91440" bIns="45720" anchor="t" anchorCtr="0" upright="1">
                            <a:noAutofit/>
                          </wps:bodyPr>
                        </wps:wsp>
                        <wps:wsp>
                          <wps:cNvPr id="321" name="Text Box 32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80" y="6480"/>
                              <a:ext cx="513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550D3A">
                                <w:r>
                                  <w:t xml:space="preserve"> •</w:t>
                                </w:r>
                              </w:p>
                            </w:txbxContent>
                          </wps:txbx>
                          <wps:bodyPr rot="0" vert="horz" wrap="square" lIns="91440" tIns="18288" rIns="91440" bIns="45720" anchor="t" anchorCtr="0" upright="1">
                            <a:noAutofit/>
                          </wps:bodyPr>
                        </wps:wsp>
                        <wps:wsp>
                          <wps:cNvPr id="322" name="Text Box 32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0" y="5940"/>
                              <a:ext cx="513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550D3A">
                                <w:r>
                                  <w:t xml:space="preserve"> •</w:t>
                                </w:r>
                              </w:p>
                            </w:txbxContent>
                          </wps:txbx>
                          <wps:bodyPr rot="0" vert="horz" wrap="square" lIns="91440" tIns="9144" rIns="91440" bIns="45720" anchor="t" anchorCtr="0" upright="1">
                            <a:noAutofit/>
                          </wps:bodyPr>
                        </wps:wsp>
                        <wps:wsp>
                          <wps:cNvPr id="323" name="Text Box 32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0" y="5400"/>
                              <a:ext cx="513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550D3A">
                                <w:r>
                                  <w:t xml:space="preserve"> •</w:t>
                                </w:r>
                              </w:p>
                            </w:txbxContent>
                          </wps:txbx>
                          <wps:bodyPr rot="0" vert="horz" wrap="square" lIns="91440" tIns="9144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24" name="Text Box 3217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7733"/>
                            <a:ext cx="21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>
                              <w:r w:rsidRPr="00145BFA">
                                <w:rPr>
                                  <w:rFonts w:ascii="Symbol" w:hAnsi="Symbol"/>
                                </w:rPr>
                                <w:t></w:t>
                              </w:r>
                              <w:r>
                                <w:rPr>
                                  <w:rFonts w:ascii="Symbol" w:hAnsi="Symbol"/>
                                </w:rPr>
                                <w:t></w:t>
                              </w:r>
                              <w:r>
                                <w:rPr>
                                  <w:rFonts w:ascii="Symbol" w:hAnsi="Symbol"/>
                                </w:rPr>
                                <w:t></w:t>
                              </w:r>
                              <w:r>
                                <w:rPr>
                                  <w:rFonts w:ascii="Symbol" w:hAnsi="Symbol"/>
                                </w:rPr>
                                <w:t></w:t>
                              </w:r>
                              <w:r>
                                <w:t xml:space="preserve"> = 1.17 1/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" name="Text Box 3218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6840"/>
                            <a:ext cx="21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C428BE">
                              <w:r w:rsidRPr="00145BFA">
                                <w:rPr>
                                  <w:rFonts w:ascii="Symbol" w:hAnsi="Symbol"/>
                                </w:rPr>
                                <w:t></w:t>
                              </w:r>
                              <w:r>
                                <w:t>f = 14.1 1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6" name="Text Box 3220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720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C428B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42" name="Picture 42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2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Text Box 3221"/>
                        <wps:cNvSpPr txBox="1">
                          <a:spLocks noChangeArrowheads="1"/>
                        </wps:cNvSpPr>
                        <wps:spPr bwMode="auto">
                          <a:xfrm>
                            <a:off x="8640" y="648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C428B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41" name="Picture 41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1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Text Box 3222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9352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C428B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40" name="Picture 40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0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9" name="Text Box 3225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5212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C428B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37" name="Picture 37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37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0" name="Text Box 3226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540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546FC2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11" name="Picture 11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1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27" o:spid="_x0000_s1116" style="position:absolute;margin-left:18pt;margin-top:8.55pt;width:459pt;height:291.4pt;z-index:251653632" coordorigin="1800,3960" coordsize="9180,58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">
                <v:group id="Group 3139" o:spid="_x0000_s1117" style="position:absolute;left:1800;top:4056;width:9180;height:5694" coordorigin="2340,3666" coordsize="9180,56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7Hrf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fY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ex633FAAAA3AAA&#10;AA8AAAAAAAAAAAAAAAAAqgIAAGRycy9kb3ducmV2LnhtbFBLBQYAAAAABAAEAPoAAACcAwAAAAA=&#10;">
                  <v:group id="Group 3140" o:spid="_x0000_s1118" style="position:absolute;left:2340;top:3666;width:8820;height:4868" coordorigin="2340,3592" coordsize="8820,4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  <v:group id="Group 3141" o:spid="_x0000_s1119" style="position:absolute;left:3780;top:4047;width:7380;height:4273" coordorigin="1152,1152" coordsize="10081,57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    <v:line id="Line 3142" o:spid="_x0000_s1120" style="position:absolute;visibility:visible;mso-wrap-style:square" from="1152,2592" to="11233,2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YY8MUAAADcAAAADwAAAGRycy9kb3ducmV2LnhtbESPQWvCQBSE74X+h+UVvBTdJGApMRsp&#10;hUKLgtTU+yP7TKLZtyG71dVf7xYKHoeZ+YYplsH04kSj6ywrSGcJCOLa6o4bBT/Vx/QVhPPIGnvL&#10;pOBCDpbl40OBubZn/qbT1jciQtjlqKD1fsildHVLBt3MDsTR29vRoI9ybKQe8RzhppdZkrxIgx3H&#10;hRYHem+pPm5/jQITwtd1Zao0PeyyTbV+pt3RklKTp/C2AOEp+Hv4v/2pFWTzDP7OxCMg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MYY8M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143" o:spid="_x0000_s1121" style="position:absolute;visibility:visible;mso-wrap-style:square" from="1152,2880" to="11233,2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yyKcQAAADcAAAADwAAAGRycy9kb3ducmV2LnhtbESPwWrDMBBE74H+g9hCb4nclIbgRjah&#10;EBJoL03yAVtrbZlYK2Mplv33VaHQ4zAzb5hdOdlOjDT41rGC51UGgrhyuuVGwfVyWG5B+ICssXNM&#10;CmbyUBYPix3m2kX+ovEcGpEg7HNUYELocyl9ZciiX7meOHm1GyyGJIdG6gFjgttOrrNsIy22nBYM&#10;9vRuqLqd71ZB3Jw+2+tcf/jveJl7cxyne6yVenqc9m8gAk3hP/zXPmkF69cX+D2TjoAs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rLIp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44" o:spid="_x0000_s1122" style="position:absolute;visibility:visible;mso-wrap-style:square" from="1152,3167" to="11233,3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UqXcQAAADcAAAADwAAAGRycy9kb3ducmV2LnhtbESPwWrDMBBE74H+g9hCb4nc0IbgRjah&#10;EBJoL03yAVtrbZlYK2Mplv33VaHQ4zAzb5hdOdlOjDT41rGC51UGgrhyuuVGwfVyWG5B+ICssXNM&#10;CmbyUBYPix3m2kX+ovEcGpEg7HNUYELocyl9ZciiX7meOHm1GyyGJIdG6gFjgttOrrNsIy22nBYM&#10;9vRuqLqd71ZB3Jw+2+tcf/jveJl7cxyne6yVenqc9m8gAk3hP/zXPmkF69cX+D2TjoAs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RSpd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45" o:spid="_x0000_s1123" style="position:absolute;visibility:visible;mso-wrap-style:square" from="1152,3456" to="11233,3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mPxsMAAADcAAAADwAAAGRycy9kb3ducmV2LnhtbESP3YrCMBSE74V9h3AW9k7TFRTpGkWE&#10;ZYX1xp8HODanTdnmpDSxad9+IwheDjPzDbPeDrYRPXW+dqzgc5aBIC6crrlScL18T1cgfEDW2Dgm&#10;BSN52G7eJmvMtYt8ov4cKpEg7HNUYEJocyl9Yciin7mWOHml6yyGJLtK6g5jgttGzrNsKS3WnBYM&#10;trQ3VPyd71ZBXB6O9XUsf/0tXsbW/PTDPZZKfbwPuy8QgYbwCj/bB61gvljA40w6AnLz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Jj8b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146" o:spid="_x0000_s1124" style="position:absolute;visibility:visible;mso-wrap-style:square" from="1152,3744" to="11233,3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sRscMAAADcAAAADwAAAGRycy9kb3ducmV2LnhtbESPUWvCMBSF34X9h3AHe9N0gkU6o8hg&#10;TNCXqT/grrltis1NaWLT/vtFGPh4OOd8h7PZjbYVA/W+cazgfZGBIC6dbrhWcL18zdcgfEDW2Dom&#10;BRN52G1fZhsstIv8Q8M51CJB2BeowITQFVL60pBFv3AdcfIq11sMSfa11D3GBLetXGZZLi02nBYM&#10;dvRpqLyd71ZBzA+n5jpVR/8bL1NnvofxHiul3l7H/QeIQGN4hv/bB61gucrhcSYdAb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bbEbH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147" o:spid="_x0000_s1125" style="position:absolute;visibility:visible;mso-wrap-style:square" from="1152,4032" to="11233,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G7aMQAAADcAAAADwAAAGRycy9kb3ducmV2LnhtbESPQWvCQBSE70L/w/IKvUjdJKAtqauU&#10;glBRkJp6f2Rfk9Ts25BddfXXu4LgcZiZb5jpPJhWHKl3jWUF6SgBQVxa3XCl4LdYvL6DcB5ZY2uZ&#10;FJzJwXz2NJhiru2Jf+i49ZWIEHY5Kqi973IpXVmTQTeyHXH0/mxv0EfZV1L3eIpw08osSSbSYMNx&#10;ocaOvmoq99uDUWBCWF5WpkjT/122KdZD2u0tKfXyHD4/QHgK/hG+t7+1gmz8Brcz8QjI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sbtoxAAAANwAAAAPAAAAAAAAAAAA&#10;AAAAAKECAABkcnMvZG93bnJldi54bWxQSwUGAAAAAAQABAD5AAAAkgMAAAAA&#10;" strokecolor="aqua" strokeweight="2pt">
                        <v:stroke startarrowwidth="narrow" startarrowlength="short" endarrowwidth="narrow" endarrowlength="short"/>
                      </v:line>
                      <v:line id="Line 3148" o:spid="_x0000_s1126" style="position:absolute;visibility:visible;mso-wrap-style:square" from="1152,4320" to="11233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ggWMAAAADcAAAADwAAAGRycy9kb3ducmV2LnhtbERPy4rCMBTdC/5DuMLsNFUYkWqUYUBG&#10;GDc+PuDa3DbF5qY0sWn/3iwGZnk4791hsI3oqfO1YwXLRQaCuHC65krB/Xacb0D4gKyxcUwKRvJw&#10;2E8nO8y1i3yh/hoqkULY56jAhNDmUvrCkEW/cC1x4krXWQwJdpXUHcYUbhu5yrK1tFhzajDY0reh&#10;4nl9WQVxfTrX97H89Y94G1vz0w+vWCr1MRu+tiACDeFf/Oc+aQWrz7Q2nUlHQO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gIIFj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149" o:spid="_x0000_s1127" style="position:absolute;visibility:visible;mso-wrap-style:square" from="1152,4608" to="11233,4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0SFw8QAAADcAAAADwAAAGRycy9kb3ducmV2LnhtbESPzWrDMBCE74W+g9hCb43cQEPiRgmh&#10;EBJIL/l5gK21tkyslbEUy377qBDIcZiZb5jlerCN6KnztWMFn5MMBHHhdM2Vgst5+zEH4QOyxsYx&#10;KRjJw3r1+rLEXLvIR+pPoRIJwj5HBSaENpfSF4Ys+olriZNXus5iSLKrpO4wJrht5DTLZtJizWnB&#10;YEs/horr6WYVxNn+t76M5cH/xfPYml0/3GKp1PvbsPkGEWgIz/CjvdcKpl8L+D+Tjo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RIXD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50" o:spid="_x0000_s1128" style="position:absolute;visibility:visible;mso-wrap-style:square" from="1152,4896" to="11233,4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Lm48AAAADcAAAADwAAAGRycy9kb3ducmV2LnhtbERPy4rCMBTdD/gP4QruxlQXZegYRQRR&#10;GDc+PuBOc9sUm5vSxKb9+8lCmOXhvDe70bZioN43jhWslhkI4tLphmsFj/vx8wuED8gaW8ekYCIP&#10;u+3sY4OFdpGvNNxCLVII+wIVmBC6QkpfGrLol64jTlzleoshwb6WuseYwm0r11mWS4sNpwaDHR0M&#10;lc/byyqI+fnSPKbqx//G+9SZ0zC+YqXUYj7uv0EEGsO/+O0+awXrPM1PZ9IRkNs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gS5uP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151" o:spid="_x0000_s1129" style="position:absolute;visibility:visible;mso-wrap-style:square" from="1152,5184" to="11233,5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5DeMMAAADcAAAADwAAAGRycy9kb3ducmV2LnhtbESPzWrDMBCE74W+g9hCbo3sHExxo5hQ&#10;KA20l/w8wNZaWybWyliKZb99FQj0OMzMN8y2mm0vJhp951hBvs5AENdOd9wquJw/X99A+ICssXdM&#10;ChbyUO2en7ZYahf5SNMptCJB2JeowIQwlFL62pBFv3YDcfIaN1oMSY6t1CPGBLe93GRZIS12nBYM&#10;DvRhqL6eblZBLA4/3WVpvv1vPC+D+ZrmW2yUWr3M+3cQgebwH360D1rBpsjhfiYdAbn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eQ3j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152" o:spid="_x0000_s1130" style="position:absolute;visibility:visible;mso-wrap-style:square" from="1152,5471" to="11233,5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rSTcQAAADcAAAADwAAAGRycy9kb3ducmV2LnhtbESPQWvCQBSE74X+h+UVeil1kxykpK4i&#10;QqFSQTTm/sg+k2j2bciuuvrrXUHocZiZb5jJLJhOnGlwrWUF6SgBQVxZ3XKtYFf8fH6BcB5ZY2eZ&#10;FFzJwWz6+jLBXNsLb+i89bWIEHY5Kmi873MpXdWQQTeyPXH09nYw6KMcaqkHvES46WSWJGNpsOW4&#10;0GBPi4aq4/ZkFJgQlrc/U6TpoczWxeqDyqMlpd7fwvwbhKfg/8PP9q9WkI0zeJyJR0B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qtJNxAAAANwAAAAPAAAAAAAAAAAA&#10;AAAAAKECAABkcnMvZG93bnJldi54bWxQSwUGAAAAAAQABAD5AAAAkgMAAAAA&#10;" strokecolor="aqua" strokeweight="2pt">
                        <v:stroke startarrowwidth="narrow" startarrowlength="short" endarrowwidth="narrow" endarrowlength="short"/>
                      </v:line>
                      <v:line id="Line 3153" o:spid="_x0000_s1131" style="position:absolute;visibility:visible;mso-wrap-style:square" from="1152,5759" to="11233,5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B4lMMAAADcAAAADwAAAGRycy9kb3ducmV2LnhtbESPUWvCMBSF34X9h3AHe9N0CkU6o8hg&#10;TNCXqT/grrltis1NaWLT/vtFGPh4OOd8h7PZjbYVA/W+cazgfZGBIC6dbrhWcL18zdcgfEDW2Dom&#10;BRN52G1fZhsstIv8Q8M51CJB2BeowITQFVL60pBFv3AdcfIq11sMSfa11D3GBLetXGZZLi02nBYM&#10;dvRpqLyd71ZBzA+n5jpVR/8bL1NnvofxHiul3l7H/QeIQGN4hv/bB61gma/gcSYdAb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AeJT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154" o:spid="_x0000_s1132" style="position:absolute;visibility:visible;mso-wrap-style:square" from="1152,6048" to="11233,6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ng4MMAAADcAAAADwAAAGRycy9kb3ducmV2LnhtbESPUWvCMBSF34X9h3AHe9N0IkU6o8hg&#10;TNCXqT/grrltis1NaWLT/vtFGPh4OOd8h7PZjbYVA/W+cazgfZGBIC6dbrhWcL18zdcgfEDW2Dom&#10;BRN52G1fZhsstIv8Q8M51CJB2BeowITQFVL60pBFv3AdcfIq11sMSfa11D3GBLetXGZZLi02nBYM&#10;dvRpqLyd71ZBzA+n5jpVR/8bL1NnvofxHiul3l7H/QeIQGN4hv/bB61gma/gcSYdAb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p4OD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155" o:spid="_x0000_s1133" style="position:absolute;visibility:visible;mso-wrap-style:square" from="1152,6336" to="11233,6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VFe8MAAADcAAAADwAAAGRycy9kb3ducmV2LnhtbESPUWvCMBSF34X9h3AHe9N0gkU6o8hg&#10;TNCXqT/grrltis1NaWLT/vtFGPh4OOd8h7PZjbYVA/W+cazgfZGBIC6dbrhWcL18zdcgfEDW2Dom&#10;BRN52G1fZhsstIv8Q8M51CJB2BeowITQFVL60pBFv3AdcfIq11sMSfa11D3GBLetXGZZLi02nBYM&#10;dvRpqLyd71ZBzA+n5jpVR/8bL1NnvofxHiul3l7H/QeIQGN4hv/bB61gma/gcSYdAb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lRXv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156" o:spid="_x0000_s1134" style="position:absolute;visibility:visible;mso-wrap-style:square" from="1152,6624" to="11233,6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fbDMMAAADcAAAADwAAAGRycy9kb3ducmV2LnhtbESPzWrDMBCE74G+g9hCboncHExxo4QQ&#10;KA00l/w8wMZaW6bWyliKZb99FAj0OMzMN8x6O9pWDNT7xrGCj2UGgrh0uuFawfXyvfgE4QOyxtYx&#10;KZjIw3bzNltjoV3kEw3nUIsEYV+gAhNCV0jpS0MW/dJ1xMmrXG8xJNnXUvcYE9y2cpVlubTYcFow&#10;2NHeUPl3vlsFMT8cm+tU/fpbvEyd+RnGe6yUmr+Puy8QgcbwH361D1rBKs/heSYdAb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32wz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157" o:spid="_x0000_s1135" style="position:absolute;visibility:visible;mso-wrap-style:square" from="1152,6911" to="112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1x1cUAAADcAAAADwAAAGRycy9kb3ducmV2LnhtbESPQWvCQBSE70L/w/IKvUjdJAeV1DWU&#10;QsGiUDT1/si+Jmmyb0N21dVf3y0UPA4z8w2zKoLpxZlG11pWkM4SEMSV1S3XCr7K9+clCOeRNfaW&#10;ScGVHBTrh8kKc20vvKfzwdciQtjlqKDxfsildFVDBt3MDsTR+7ajQR/lWEs94iXCTS+zJJlLgy3H&#10;hQYHemuo6g4no8CE8HHbmjJNf47ZZ7mb0rGzpNTTY3h9AeEp+Hv4v73RCrL5Av7OxCM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t1x1c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158" o:spid="_x0000_s1136" style="position:absolute;visibility:visible;mso-wrap-style:square" from="1152,1152" to="115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Llp8IAAADcAAAADwAAAGRycy9kb3ducmV2LnhtbERPz2vCMBS+D/wfwhN2GZq2hzI6o4gg&#10;TByMtfP+aJ5ttXkpTdZm++uXw2DHj+/3ZhdMLyYaXWdZQbpOQBDXVnfcKPisjqtnEM4ja+wtk4Jv&#10;crDbLh42WGg78wdNpW9EDGFXoILW+6GQ0tUtGXRrOxBH7mpHgz7CsZF6xDmGm15mSZJLgx3HhhYH&#10;OrRU38svo8CEcPo5mypNb5fsvXp7osvdklKPy7B/AeEp+H/xn/tVK8jyuDaeiUd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0Llp8IAAADcAAAADwAAAAAAAAAAAAAA&#10;AAChAgAAZHJzL2Rvd25yZXYueG1sUEsFBgAAAAAEAAQA+QAAAJADAAAAAA==&#10;" strokecolor="aqua" strokeweight="2pt">
                        <v:stroke startarrowwidth="narrow" startarrowlength="short" endarrowwidth="narrow" endarrowlength="short"/>
                      </v:line>
                      <v:line id="Line 3159" o:spid="_x0000_s1137" style="position:absolute;visibility:visible;mso-wrap-style:square" from="1440,1152" to="144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hPfsQAAADcAAAADwAAAGRycy9kb3ducmV2LnhtbESPzWrDMBCE74G+g9hCboncHEziRgmh&#10;UBpIL/l5gK21tkyslbEUy377qlDIcZiZb5jtfrStGKj3jWMFb8sMBHHpdMO1gtv1c7EG4QOyxtYx&#10;KZjIw373MttioV3kMw2XUIsEYV+gAhNCV0jpS0MW/dJ1xMmrXG8xJNnXUvcYE9y2cpVlubTYcFow&#10;2NGHofJ+eVgFMT9+N7epOvmfeJ068zWMj1gpNX8dD+8gAo3hGf5vH7WCVb6BvzPpCMjd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KE9+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60" o:spid="_x0000_s1138" style="position:absolute;visibility:visible;mso-wrap-style:square" from="1728,1152" to="172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twPsAAAADcAAAADwAAAGRycy9kb3ducmV2LnhtbERPzYrCMBC+L/gOYQRva6oHd6lGEUFW&#10;WC+rPsDYTJtiMylNbNq3Nwdhjx/f/2Y32Eb01PnasYLFPANBXDhdc6Xgdj1+foPwAVlj45gUjORh&#10;t518bDDXLvIf9ZdQiRTCPkcFJoQ2l9IXhiz6uWuJE1e6zmJIsKuk7jCmcNvIZZatpMWaU4PBlg6G&#10;isflaRXE1elc38by19/jdWzNTz88Y6nUbDrs1yACDeFf/HaftILlV5qfzqQjILc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3LcD7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161" o:spid="_x0000_s1139" style="position:absolute;visibility:visible;mso-wrap-style:square" from="2016,1152" to="201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fVpcQAAADcAAAADwAAAGRycy9kb3ducmV2LnhtbESP3YrCMBSE74V9h3AWvNNUL1S6RhFh&#10;WcG98ecBjs1pU7Y5KU1s2rffLCx4OczMN8x2P9hG9NT52rGCxTwDQVw4XXOl4H77nG1A+ICssXFM&#10;CkbysN+9TbaYaxf5Qv01VCJB2OeowITQ5lL6wpBFP3ctcfJK11kMSXaV1B3GBLeNXGbZSlqsOS0Y&#10;bOloqPi5Pq2CuDp91/exPPtHvI2t+eqHZyyVmr4Phw8QgYbwCv+3T1rBcr2AvzPpCMjd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h9Wl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62" o:spid="_x0000_s1140" style="position:absolute;visibility:visible;mso-wrap-style:square" from="2304,1152" to="230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VL0sQAAADcAAAADwAAAGRycy9kb3ducmV2LnhtbESPwWrDMBBE74X+g9hCb41cH9LiRDGh&#10;UBpoL03yARtrbZlYK2PJlv33VSDQ4zAzb5htOdtOTDT41rGC11UGgrhyuuVGwfn0+fIOwgdkjZ1j&#10;UrCQh3L3+LDFQrvIvzQdQyMShH2BCkwIfSGlrwxZ9CvXEyevdoPFkOTQSD1gTHDbyTzL1tJiy2nB&#10;YE8fhqrrcbQK4vrw056X+ttf4mnpzdc0j7FW6vlp3m9ABJrDf/jePmgF+VsOtzPpCMjd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VUvS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63" o:spid="_x0000_s1141" style="position:absolute;visibility:visible;mso-wrap-style:square" from="2592,1152" to="259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/hC8QAAADcAAAADwAAAGRycy9kb3ducmV2LnhtbESPQWvCQBSE70L/w/IKvUjdJIItqauU&#10;glBRkJp6f2Rfk9Ts25BddfXXu4LgcZiZb5jpPJhWHKl3jWUF6SgBQVxa3XCl4LdYvL6DcB5ZY2uZ&#10;FJzJwXz2NJhiru2Jf+i49ZWIEHY5Kqi973IpXVmTQTeyHXH0/mxv0EfZV1L3eIpw08osSSbSYMNx&#10;ocaOvmoq99uDUWBCWF5WpkjT/122KdZD2u0tKfXyHD4/QHgK/hG+t7+1guxtDLcz8QjI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P+ELxAAAANwAAAAPAAAAAAAAAAAA&#10;AAAAAKECAABkcnMvZG93bnJldi54bWxQSwUGAAAAAAQABAD5AAAAkgMAAAAA&#10;" strokecolor="aqua" strokeweight="2pt">
                        <v:stroke startarrowwidth="narrow" startarrowlength="short" endarrowwidth="narrow" endarrowlength="short"/>
                      </v:line>
                      <v:line id="Line 3164" o:spid="_x0000_s1142" style="position:absolute;visibility:visible;mso-wrap-style:square" from="2880,1152" to="288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B2PcQAAADcAAAADwAAAGRycy9kb3ducmV2LnhtbESPzWrDMBCE74W+g9hCb43cUJLgRgmh&#10;EBJIL/l5gK21tkyslbEUy377qBDIcZiZb5jlerCN6KnztWMFn5MMBHHhdM2Vgst5+7EA4QOyxsYx&#10;KRjJw3r1+rLEXLvIR+pPoRIJwj5HBSaENpfSF4Ys+olriZNXus5iSLKrpO4wJrht5DTLZtJizWnB&#10;YEs/horr6WYVxNn+t76M5cH/xfPYml0/3GKp1PvbsPkGEWgIz/CjvdcKpvMv+D+Tjo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8HY9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65" o:spid="_x0000_s1143" style="position:absolute;visibility:visible;mso-wrap-style:square" from="3168,1152" to="316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zTpsQAAADcAAAADwAAAGRycy9kb3ducmV2LnhtbESPzWrDMBCE74W+g9hCb43cQJPgRgmh&#10;EBJIL/l5gK21tkyslbEUy377qBDIcZiZb5jlerCN6KnztWMFn5MMBHHhdM2Vgst5+7EA4QOyxsYx&#10;KRjJw3r1+rLEXLvIR+pPoRIJwj5HBSaENpfSF4Ys+olriZNXus5iSLKrpO4wJrht5DTLZtJizWnB&#10;YEs/horr6WYVxNn+t76M5cH/xfPYml0/3GKp1PvbsPkGEWgIz/CjvdcKpvMv+D+Tjo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vNOm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66" o:spid="_x0000_s1144" style="position:absolute;visibility:visible;mso-wrap-style:square" from="3456,1152" to="345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5N0cQAAADcAAAADwAAAGRycy9kb3ducmV2LnhtbESPzWrDMBCE74G+g9hCboncHJzgRgmh&#10;UBpIL/l5gK21tkyslbEUy377qlDIcZiZb5jtfrStGKj3jWMFb8sMBHHpdMO1gtv1c7EB4QOyxtYx&#10;KZjIw373MttioV3kMw2XUIsEYV+gAhNCV0jpS0MW/dJ1xMmrXG8xJNnXUvcYE9y2cpVlubTYcFow&#10;2NGHofJ+eVgFMT9+N7epOvmfeJ068zWMj1gpNX8dD+8gAo3hGf5vH7WC1TqHvzPpCMjd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bk3R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67" o:spid="_x0000_s1145" style="position:absolute;visibility:visible;mso-wrap-style:square" from="3744,1152" to="374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LoSsQAAADcAAAADwAAAGRycy9kb3ducmV2LnhtbESP3YrCMBSE74V9h3AW9k7T9UKlaxQR&#10;lhXWG38e4NicNmWbk9LEpn37jSB4OczMN8x6O9hG9NT52rGCz1kGgrhwuuZKwfXyPV2B8AFZY+OY&#10;FIzkYbt5m6wx1y7yifpzqESCsM9RgQmhzaX0hSGLfuZa4uSVrrMYkuwqqTuMCW4bOc+yhbRYc1ow&#10;2NLeUPF3vlsFcXE41tex/PW3eBlb89MP91gq9fE+7L5ABBrCK/xsH7SC+XIJjzPpCMj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IuhK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68" o:spid="_x0000_s1146" style="position:absolute;visibility:visible;mso-wrap-style:square" from="4032,1152" to="40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tzesIAAADcAAAADwAAAGRycy9kb3ducmV2LnhtbERPz2vCMBS+D/wfwhO8DE3bwzZqUxFh&#10;MHEwZuf90TzbavNSmqjZ/vrlIHj8+H4Xq2B6caXRdZYVpIsEBHFtdceNgp/qff4Gwnlkjb1lUvBL&#10;Dlbl5KnAXNsbf9N17xsRQ9jlqKD1fsildHVLBt3CDsSRO9rRoI9wbKQe8RbDTS+zJHmRBjuODS0O&#10;tGmpPu8vRoEJYfu3M1Wang7ZV/X5TIezJaVm07BegvAU/EN8d39oBdlrXBvPxCMg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ptzesIAAADcAAAADwAAAAAAAAAAAAAA&#10;AAChAgAAZHJzL2Rvd25yZXYueG1sUEsFBgAAAAAEAAQA+QAAAJADAAAAAA==&#10;" strokecolor="aqua" strokeweight="2pt">
                        <v:stroke startarrowwidth="narrow" startarrowlength="short" endarrowwidth="narrow" endarrowlength="short"/>
                      </v:line>
                      <v:line id="Line 3169" o:spid="_x0000_s1147" style="position:absolute;visibility:visible;mso-wrap-style:square" from="4320,1152" to="432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HZo8QAAADcAAAADwAAAGRycy9kb3ducmV2LnhtbESPwWrDMBBE74X+g9hCb43cHNLGjWxC&#10;oTSQXprkA7bW2jKxVsZSLPvvq0Agx2Fm3jCbcrKdGGnwrWMFr4sMBHHldMuNgtPx6+UdhA/IGjvH&#10;pGAmD2Xx+LDBXLvIvzQeQiMShH2OCkwIfS6lrwxZ9AvXEyevdoPFkOTQSD1gTHDbyWWWraTFltOC&#10;wZ4+DVXnw8UqiKvdT3ua673/i8e5N9/jdIm1Us9P0/YDRKAp3MO39k4rWL6t4XomHQFZ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8dmj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70" o:spid="_x0000_s1148" style="position:absolute;visibility:visible;mso-wrap-style:square" from="4608,1152" to="460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4AGcAAAADcAAAADwAAAGRycy9kb3ducmV2LnhtbERPy4rCMBTdC/5DuMLsbDouRKpRRBhG&#10;mNn4+IBrc9sUm5vSxKb9+8liwOXhvHeH0bZioN43jhV8ZjkI4tLphmsF99vXcgPCB2SNrWNSMJGH&#10;w34+22GhXeQLDddQixTCvkAFJoSukNKXhiz6zHXEiatcbzEk2NdS9xhTuG3lKs/X0mLDqcFgRydD&#10;5fP6sgri+vzb3Kfqxz/iberM9zC+YqXUx2I8bkEEGsNb/O8+awWrTZqfzqQjIP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geABn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171" o:spid="_x0000_s1149" style="position:absolute;visibility:visible;mso-wrap-style:square" from="4896,1152" to="489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KlgsIAAADcAAAADwAAAGRycy9kb3ducmV2LnhtbESPQYvCMBSE78L+h/AWvGmqB5GuUURY&#10;VtDLqj/g2bw2ZZuX0sSm/fdmQfA4zMw3zGY32Eb01PnasYLFPANBXDhdc6Xgdv2erUH4gKyxcUwK&#10;RvKw235MNphrF/mX+kuoRIKwz1GBCaHNpfSFIYt+7lri5JWusxiS7CqpO4wJbhu5zLKVtFhzWjDY&#10;0sFQ8Xd5WAVxdTzXt7E8+Xu8jq356YdHLJWafg77LxCBhvAOv9pHrWC5XsD/mXQE5PY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1KlgsIAAADcAAAADwAAAAAAAAAAAAAA&#10;AAChAgAAZHJzL2Rvd25yZXYueG1sUEsFBgAAAAAEAAQA+QAAAJADAAAAAA==&#10;" strokecolor="aqua" strokeweight=".5pt">
                        <v:stroke startarrowwidth="narrow" startarrowlength="short" endarrowwidth="narrow" endarrowlength="short"/>
                      </v:line>
                      <v:line id="Line 3172" o:spid="_x0000_s1150" style="position:absolute;visibility:visible;mso-wrap-style:square" from="5184,1152" to="518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A79cMAAADcAAAADwAAAGRycy9kb3ducmV2LnhtbESPQYvCMBSE7wv7H8IT9ram9iBSjSKC&#10;rLB7WfUHPJvXpti8lCY27b/fLAgeh5n5htnsRtuKgXrfOFawmGcgiEunG64VXC/HzxUIH5A1to5J&#10;wUQedtv3tw0W2kX+peEcapEg7AtUYELoCil9aciin7uOOHmV6y2GJPta6h5jgttW5lm2lBYbTgsG&#10;OzoYKu/nh1UQl6ef5jpV3/4WL1NnvobxESulPmbjfg0i0Bhe4Wf7pBXkqxz+z6Qj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AO/X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173" o:spid="_x0000_s1151" style="position:absolute;visibility:visible;mso-wrap-style:square" from="5472,1152" to="547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qRLMUAAADcAAAADwAAAGRycy9kb3ducmV2LnhtbESPQWvCQBSE74X+h+UVeim6SQpFoptQ&#10;CoKlBanR+yP7TKLZtyG71W1/vSsIHoeZ+YZZlMH04kSj6ywrSKcJCOLa6o4bBdtqOZmBcB5ZY2+Z&#10;FPyRg7J4fFhgru2Zf+i08Y2IEHY5Kmi9H3IpXd2SQTe1A3H09nY06KMcG6lHPEe46WWWJG/SYMdx&#10;ocWBPlqqj5tfo8CE8Pn/Zao0PeyydfX9QrujJaWen8L7HISn4O/hW3ulFWSzV7ieiUdAF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eqRLM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174" o:spid="_x0000_s1152" style="position:absolute;visibility:visible;mso-wrap-style:square" from="5760,1152" to="576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UGGsMAAADcAAAADwAAAGRycy9kb3ducmV2LnhtbESP3YrCMBSE7xf2HcIRvFtTRUS6RhFh&#10;WWH3xp8HODanTdnmpDSxad9+IwheDjPzDbPZDbYRPXW+dqxgPstAEBdO11wpuF6+PtYgfEDW2Dgm&#10;BSN52G3f3zaYaxf5RP05VCJB2OeowITQ5lL6wpBFP3MtcfJK11kMSXaV1B3GBLeNXGTZSlqsOS0Y&#10;bOlgqPg7362CuDr+1tex/PG3eBlb890P91gqNZ0M+08QgYbwCj/bR61gsV7C40w6AnL7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lBhr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175" o:spid="_x0000_s1153" style="position:absolute;visibility:visible;mso-wrap-style:square" from="6048,1152" to="604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mjgcMAAADcAAAADwAAAGRycy9kb3ducmV2LnhtbESP3YrCMBSE7xf2HcIRvFtTBUW6RhFh&#10;WWH3xp8HODanTdnmpDSxad9+IwheDjPzDbPZDbYRPXW+dqxgPstAEBdO11wpuF6+PtYgfEDW2Dgm&#10;BSN52G3f3zaYaxf5RP05VCJB2OeowITQ5lL6wpBFP3MtcfJK11kMSXaV1B3GBLeNXGTZSlqsOS0Y&#10;bOlgqPg7362CuDr+1tex/PG3eBlb890P91gqNZ0M+08QgYbwCj/bR61gsV7C40w6AnL7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po4H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176" o:spid="_x0000_s1154" style="position:absolute;visibility:visible;mso-wrap-style:square" from="6336,1152" to="633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s99sMAAADcAAAADwAAAGRycy9kb3ducmV2LnhtbESPzWrDMBCE74G+g9hCb4lcH0xwo5hQ&#10;KA20l/w8wNZaWybWyliKZb99FSj0OMzMN8yumm0vJhp951jB6yYDQVw73XGr4Hr5WG9B+ICssXdM&#10;ChbyUO2fVjsstYt8oukcWpEg7EtUYEIYSil9bcii37iBOHmNGy2GJMdW6hFjgtte5llWSIsdpwWD&#10;A70bqm/nu1UQi+N3d12aL/8TL8tgPqf5HhulXp7nwxuIQHP4D/+1j1pBvi3gcSYdAbn/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7Pfb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177" o:spid="_x0000_s1155" style="position:absolute;visibility:visible;mso-wrap-style:square" from="6624,1152" to="662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eYbcQAAADcAAAADwAAAGRycy9kb3ducmV2LnhtbESP3YrCMBSE74V9h3AW9k7T9UKlaxQR&#10;lhXWG38e4NicNmWbk9LEpn37jSB4OczMN8x6O9hG9NT52rGCz1kGgrhwuuZKwfXyPV2B8AFZY+OY&#10;FIzkYbt5m6wx1y7yifpzqESCsM9RgQmhzaX0hSGLfuZa4uSVrrMYkuwqqTuMCW4bOc+yhbRYc1ow&#10;2NLeUPF3vlsFcXE41tex/PW3eBlb89MP91gq9fE+7L5ABBrCK/xsH7SC+WoJjzPpCMj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95ht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78" o:spid="_x0000_s1156" style="position:absolute;visibility:visible;mso-wrap-style:square" from="6912,1152" to="691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4DXcIAAADcAAAADwAAAGRycy9kb3ducmV2LnhtbERPz2vCMBS+D/wfwhN2GZq2h1E6o4gg&#10;TByMtfP+aJ5ttXkpTdZm++uXw2DHj+/3ZhdMLyYaXWdZQbpOQBDXVnfcKPisjqschPPIGnvLpOCb&#10;HOy2i4cNFtrO/EFT6RsRQ9gVqKD1fiikdHVLBt3aDsSRu9rRoI9wbKQecY7hppdZkjxLgx3HhhYH&#10;OrRU38svo8CEcPo5mypNb5fsvXp7osvdklKPy7B/AeEp+H/xn/tVK8jyuDaeiUd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04DXcIAAADcAAAADwAAAAAAAAAAAAAA&#10;AAChAgAAZHJzL2Rvd25yZXYueG1sUEsFBgAAAAAEAAQA+QAAAJADAAAAAA==&#10;" strokecolor="aqua" strokeweight="2pt">
                        <v:stroke startarrowwidth="narrow" startarrowlength="short" endarrowwidth="narrow" endarrowlength="short"/>
                      </v:line>
                      <v:line id="Line 3179" o:spid="_x0000_s1157" style="position:absolute;visibility:visible;mso-wrap-style:square" from="7200,1152" to="720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SphMQAAADcAAAADwAAAGRycy9kb3ducmV2LnhtbESP3YrCMBSE74V9h3AW9k7T9UK0axQR&#10;lhXWG38e4NicNmWbk9LEpn37jSB4OczMN8x6O9hG9NT52rGCz1kGgrhwuuZKwfXyPV2C8AFZY+OY&#10;FIzkYbt5m6wx1y7yifpzqESCsM9RgQmhzaX0hSGLfuZa4uSVrrMYkuwqqTuMCW4bOc+yhbRYc1ow&#10;2NLeUPF3vlsFcXE41tex/PW3eBlb89MP91gq9fE+7L5ABBrCK/xsH7SC+XIFjzPpCMj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JKmE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80" o:spid="_x0000_s1158" style="position:absolute;visibility:visible;mso-wrap-style:square" from="7488,1152" to="748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eWxMAAAADcAAAADwAAAGRycy9kb3ducmV2LnhtbERPzYrCMBC+L/gOYQRva6oH2a1GEUFW&#10;WC+rPsDYTJtiMylNbNq3Nwdhjx/f/2Y32Eb01PnasYLFPANBXDhdc6Xgdj1+foHwAVlj45gUjORh&#10;t518bDDXLvIf9ZdQiRTCPkcFJoQ2l9IXhiz6uWuJE1e6zmJIsKuk7jCmcNvIZZatpMWaU4PBlg6G&#10;isflaRXE1elc38by19/jdWzNTz88Y6nUbDrs1yACDeFf/HaftILld5qfzqQjILc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3HlsT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181" o:spid="_x0000_s1159" style="position:absolute;visibility:visible;mso-wrap-style:square" from="7776,1152" to="777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szX8QAAADcAAAADwAAAGRycy9kb3ducmV2LnhtbESP3YrCMBSE74V9h3AWvNNUL0S7RhFh&#10;WcG98ecBjs1pU7Y5KU1s2rffLCx4OczMN8x2P9hG9NT52rGCxTwDQVw4XXOl4H77nK1B+ICssXFM&#10;CkbysN+9TbaYaxf5Qv01VCJB2OeowITQ5lL6wpBFP3ctcfJK11kMSXaV1B3GBLeNXGbZSlqsOS0Y&#10;bOloqPi5Pq2CuDp91/exPPtHvI2t+eqHZyyVmr4Phw8QgYbwCv+3T1rBcrOAvzPpCMjd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izNf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82" o:spid="_x0000_s1160" style="position:absolute;visibility:visible;mso-wrap-style:square" from="8064,1152" to="806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mtKMQAAADcAAAADwAAAGRycy9kb3ducmV2LnhtbESPwWrDMBBE74X+g9hCb41cH0LrRDGh&#10;UBpoL03yARtrbZlYK2PJlv33VSDQ4zAzb5htOdtOTDT41rGC11UGgrhyuuVGwfn0+fIGwgdkjZ1j&#10;UrCQh3L3+LDFQrvIvzQdQyMShH2BCkwIfSGlrwxZ9CvXEyevdoPFkOTQSD1gTHDbyTzL1tJiy2nB&#10;YE8fhqrrcbQK4vrw056X+ttf4mnpzdc0j7FW6vlp3m9ABJrDf/jePmgF+XsOtzPpCMjd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Wa0o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83" o:spid="_x0000_s1161" style="position:absolute;visibility:visible;mso-wrap-style:square" from="8352,1152" to="835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MH8cQAAADcAAAADwAAAGRycy9kb3ducmV2LnhtbESPQWvCQBSE70L/w/IKvUjdJIK0qauU&#10;glBRkJp6f2Rfk9Ts25BddfXXu4LgcZiZb5jpPJhWHKl3jWUF6SgBQVxa3XCl4LdYvL6BcB5ZY2uZ&#10;FJzJwXz2NJhiru2Jf+i49ZWIEHY5Kqi973IpXVmTQTeyHXH0/mxv0EfZV1L3eIpw08osSSbSYMNx&#10;ocaOvmoq99uDUWBCWF5WpkjT/122KdZD2u0tKfXyHD4/QHgK/hG+t7+1gux9DLcz8QjI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MwfxxAAAANwAAAAPAAAAAAAAAAAA&#10;AAAAAKECAABkcnMvZG93bnJldi54bWxQSwUGAAAAAAQABAD5AAAAkgMAAAAA&#10;" strokecolor="aqua" strokeweight="2pt">
                        <v:stroke startarrowwidth="narrow" startarrowlength="short" endarrowwidth="narrow" endarrowlength="short"/>
                      </v:line>
                      <v:line id="Line 3184" o:spid="_x0000_s1162" style="position:absolute;visibility:visible;mso-wrap-style:square" from="8640,1152" to="864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yQx8QAAADcAAAADwAAAGRycy9kb3ducmV2LnhtbESPzWrDMBCE74W+g9hCb43cUELiRgmh&#10;EBJIL/l5gK21tkyslbEUy377qBDIcZiZb5jlerCN6KnztWMFn5MMBHHhdM2Vgst5+zEH4QOyxsYx&#10;KRjJw3r1+rLEXLvIR+pPoRIJwj5HBSaENpfSF4Ys+olriZNXus5iSLKrpO4wJrht5DTLZtJizWnB&#10;YEs/horr6WYVxNn+t76M5cH/xfPYml0/3GKp1PvbsPkGEWgIz/CjvdcKposv+D+Tjo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/JDH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85" o:spid="_x0000_s1163" style="position:absolute;visibility:visible;mso-wrap-style:square" from="8928,1152" to="892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A1XMQAAADcAAAADwAAAGRycy9kb3ducmV2LnhtbESPzWrDMBCE74W+g9hCb43cQEPiRgmh&#10;EBJIL/l5gK21tkyslbEUy377qBDIcZiZb5jlerCN6KnztWMFn5MMBHHhdM2Vgst5+zEH4QOyxsYx&#10;KRjJw3r1+rLEXLvIR+pPoRIJwj5HBSaENpfSF4Ys+olriZNXus5iSLKrpO4wJrht5DTLZtJizWnB&#10;YEs/horr6WYVxNn+t76M5cH/xfPYml0/3GKp1PvbsPkGEWgIz/CjvdcKposv+D+Tjo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sDVc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86" o:spid="_x0000_s1164" style="position:absolute;visibility:visible;mso-wrap-style:square" from="9216,1152" to="921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KrK8QAAADcAAAADwAAAGRycy9kb3ducmV2LnhtbESPzWrDMBCE74G+g9hCboncHEziRgmh&#10;UBpIL/l5gK21tkyslbEUy377qlDIcZiZb5jtfrStGKj3jWMFb8sMBHHpdMO1gtv1c7EG4QOyxtYx&#10;KZjIw373MttioV3kMw2XUIsEYV+gAhNCV0jpS0MW/dJ1xMmrXG8xJNnXUvcYE9y2cpVlubTYcFow&#10;2NGHofJ+eVgFMT9+N7epOvmfeJ068zWMj1gpNX8dD+8gAo3hGf5vH7WC1SaHvzPpCMjd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Yqsr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87" o:spid="_x0000_s1165" style="position:absolute;visibility:visible;mso-wrap-style:square" from="9504,1152" to="950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4OsMQAAADcAAAADwAAAGRycy9kb3ducmV2LnhtbESPwWrDMBBE74X+g9hCb43cHNLGjWxC&#10;oTSQXprkA7bW2jKxVsZSLPvvq0Agx2Fm3jCbcrKdGGnwrWMFr4sMBHHldMuNgtPx6+UdhA/IGjvH&#10;pGAmD2Xx+LDBXLvIvzQeQiMShH2OCkwIfS6lrwxZ9AvXEyevdoPFkOTQSD1gTHDbyWWWraTFltOC&#10;wZ4+DVXnw8UqiKvdT3ua673/i8e5N9/jdIm1Us9P0/YDRKAp3MO39k4rWK7f4HomHQFZ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Lg6w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88" o:spid="_x0000_s1166" style="position:absolute;visibility:visible;mso-wrap-style:square" from="9792,1152" to="979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eVgMIAAADcAAAADwAAAGRycy9kb3ducmV2LnhtbERPz2vCMBS+D/wfwhO8DE3bw9hqUxFh&#10;MHEwZuf90TzbavNSmqjZ/vrlIHj8+H4Xq2B6caXRdZYVpIsEBHFtdceNgp/qff4Kwnlkjb1lUvBL&#10;Dlbl5KnAXNsbf9N17xsRQ9jlqKD1fsildHVLBt3CDsSRO9rRoI9wbKQe8RbDTS+zJHmRBjuODS0O&#10;tGmpPu8vRoEJYfu3M1Wang7ZV/X5TIezJaVm07BegvAU/EN8d39oBdlbXBvPxCMg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peVgMIAAADcAAAADwAAAAAAAAAAAAAA&#10;AAChAgAAZHJzL2Rvd25yZXYueG1sUEsFBgAAAAAEAAQA+QAAAJADAAAAAA==&#10;" strokecolor="aqua" strokeweight="2pt">
                        <v:stroke startarrowwidth="narrow" startarrowlength="short" endarrowwidth="narrow" endarrowlength="short"/>
                      </v:line>
                      <v:line id="Line 3189" o:spid="_x0000_s1167" style="position:absolute;visibility:visible;mso-wrap-style:square" from="1152,2304" to="11233,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0/WcQAAADcAAAADwAAAGRycy9kb3ducmV2LnhtbESP3YrCMBSE74V9h3AW9k7T9UK0axQR&#10;lhXWG38e4NicNmWbk9LEpn37jSB4OczMN8x6O9hG9NT52rGCz1kGgrhwuuZKwfXyPV2C8AFZY+OY&#10;FIzkYbt5m6wx1y7yifpzqESCsM9RgQmhzaX0hSGLfuZa4uSVrrMYkuwqqTuMCW4bOc+yhbRYc1ow&#10;2NLeUPF3vlsFcXE41tex/PW3eBlb89MP91gq9fE+7L5ABBrCK/xsH7SC+WoFjzPpCMj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/T9Z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90" o:spid="_x0000_s1168" style="position:absolute;visibility:visible;mso-wrap-style:square" from="1152,2016" to="11233,2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wM3sAAAADcAAAADwAAAGRycy9kb3ducmV2LnhtbERPy4rCMBTdD/gP4QruxlQFkY5RRBAF&#10;Z+PjA+40t02xuSlNbNq/nywGZnk47+1+sI3oqfO1YwWLeQaCuHC65krB83H63IDwAVlj45gUjORh&#10;v5t8bDHXLvKN+nuoRAphn6MCE0KbS+kLQxb93LXEiStdZzEk2FVSdxhTuG3kMsvW0mLNqcFgS0dD&#10;xev+tgri+vJdP8fy6n/iY2zNuR/esVRqNh0OXyACDeFf/Oe+aAWrLM1PZ9IRkLt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MsDN7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191" o:spid="_x0000_s1169" style="position:absolute;visibility:visible;mso-wrap-style:square" from="1152,1728" to="11233,1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CpRcMAAADcAAAADwAAAGRycy9kb3ducmV2LnhtbESP0YrCMBRE3wX/IVxh3zR1BZGuURZB&#10;VtCXVT/gbnPblG1uShOb9u83woKPw8ycYbb7wTaip87XjhUsFxkI4sLpmisF99txvgHhA7LGxjEp&#10;GMnDfjedbDHXLvI39ddQiQRhn6MCE0KbS+kLQxb9wrXEyStdZzEk2VVSdxgT3DbyPcvW0mLNacFg&#10;SwdDxe/1YRXE9elS38fy7H/ibWzNVz88YqnU22z4/AARaAiv8H/7pBWssiU8z6QjIH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gqUX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192" o:spid="_x0000_s1170" style="position:absolute;visibility:visible;mso-wrap-style:square" from="1152,1440" to="11233,1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I3MsMAAADcAAAADwAAAGRycy9kb3ducmV2LnhtbESPwWrDMBBE74X8g9hAb43cFEJxIptS&#10;CAm0lyb+gI21tkytlbEUy/77qlDocZiZN8yhnG0vJhp951jB8yYDQVw73XGroLoen15B+ICssXdM&#10;ChbyUBarhwPm2kX+oukSWpEg7HNUYEIYcil9bcii37iBOHmNGy2GJMdW6hFjgttebrNsJy12nBYM&#10;DvRuqP6+3K2CuDt/dtXSfPhbvC6DOU3zPTZKPa7ntz2IQHP4D/+1z1rBS7aF3zPpCMji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yNzL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193" o:spid="_x0000_s1171" style="position:absolute;visibility:visible;mso-wrap-style:square" from="1152,1152" to="11233,1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id68QAAADcAAAADwAAAGRycy9kb3ducmV2LnhtbESPQWvCQBSE74L/YXlCL6KbKEiJboII&#10;QksLRaP3R/aZRLNvQ3ar2/76bqHQ4zAz3zCbIphO3GlwrWUF6TwBQVxZ3XKt4FTuZ88gnEfW2Fkm&#10;BV/koMjHow1m2j74QPejr0WEsMtQQeN9n0npqoYMurntiaN3sYNBH+VQSz3gI8JNJxdJspIGW44L&#10;Dfa0a6i6HT+NAhPC6/ebKdP0el58lO9TOt8sKfU0Cds1CE/B/4f/2i9awTJZwu+ZeARk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2J3rxAAAANwAAAAPAAAAAAAAAAAA&#10;AAAAAKECAABkcnMvZG93bnJldi54bWxQSwUGAAAAAAQABAD5AAAAkgMAAAAA&#10;" strokecolor="aqua" strokeweight="2pt">
                        <v:stroke startarrowwidth="narrow" startarrowlength="short" endarrowwidth="narrow" endarrowlength="short"/>
                      </v:line>
                      <v:line id="Line 3194" o:spid="_x0000_s1172" style="position:absolute;flip:y;visibility:visible;mso-wrap-style:square" from="10080,1152" to="1008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KoBsYAAADcAAAADwAAAGRycy9kb3ducmV2LnhtbESP3WrCQBSE7wu+w3IE7+pGbaVEVxFB&#10;tGDBn1LSu0P2uAlmz4bs1qRv7xYKXg4z8w0zX3a2EjdqfOlYwWiYgCDOnS7ZKPg8b57fQPiArLFy&#10;TAp+ycNy0XuaY6pdy0e6nYIREcI+RQVFCHUqpc8LsuiHriaO3sU1FkOUjZG6wTbCbSXHSTKVFkuO&#10;CwXWtC4ov55+rIItZoev7S7/bjPz8Z69Tlf7MDZKDfrdagYiUBce4f/2TiuYJC/wdyYeAbm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yqAbGAAAA3AAAAA8AAAAAAAAA&#10;AAAAAAAAoQIAAGRycy9kb3ducmV2LnhtbFBLBQYAAAAABAAEAPkAAACUAwAAAAA=&#10;" strokecolor="aqua" strokeweight=".5pt">
                        <v:stroke startarrowwidth="narrow" startarrowlength="short" endarrowwidth="narrow" endarrowlength="short"/>
                      </v:line>
                      <v:line id="Line 3195" o:spid="_x0000_s1173" style="position:absolute;visibility:visible;mso-wrap-style:square" from="10368,1152" to="1036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uvRsQAAADcAAAADwAAAGRycy9kb3ducmV2LnhtbESPwWrDMBBE74X8g9hAb42clobiRDYh&#10;EBpoL03yAVtrbZlYK2Mplv33VaHQ4zAzb5hdOdlOjDT41rGC9SoDQVw53XKj4Ho5Pr2B8AFZY+eY&#10;FMzkoSwWDzvMtYv8ReM5NCJB2OeowITQ51L6ypBFv3I9cfJqN1gMSQ6N1APGBLedfM6yjbTYclow&#10;2NPBUHU7362CuDl9tte5/vDf8TL35n2c7rFW6nE57bcgAk3hP/zXPmkFL9kr/J5JR0AW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W69G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196" o:spid="_x0000_s1174" style="position:absolute;flip:y;visibility:visible;mso-wrap-style:square" from="10656,1152" to="1065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yT6sUAAADcAAAADwAAAGRycy9kb3ducmV2LnhtbESPQWvCQBSE7wX/w/IEb3WjpUGiq4hQ&#10;VFCoWkq8PbKvm9Ds25BdTfrv3UKhx2FmvmEWq97W4k6trxwrmIwTEMSF0xUbBR+Xt+cZCB+QNdaO&#10;ScEPeVgtB08LzLTr+ET3czAiQthnqKAMocmk9EVJFv3YNcTR+3KtxRBla6RusYtwW8tpkqTSYsVx&#10;ocSGNiUV3+ebVbDF/P1zuyuuXW6O+/w1XR/C1Cg1GvbrOYhAffgP/7V3WsFLksLvmXgE5P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yT6sUAAADcAAAADwAAAAAAAAAA&#10;AAAAAAChAgAAZHJzL2Rvd25yZXYueG1sUEsFBgAAAAAEAAQA+QAAAJMDAAAAAA==&#10;" strokecolor="aqua" strokeweight=".5pt">
                        <v:stroke startarrowwidth="narrow" startarrowlength="short" endarrowwidth="narrow" endarrowlength="short"/>
                      </v:line>
                      <v:line id="Line 3197" o:spid="_x0000_s1175" style="position:absolute;visibility:visible;mso-wrap-style:square" from="10944,1152" to="1094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UqsMAAADcAAAADwAAAGRycy9kb3ducmV2LnhtbESPUWvCMBSF3wf+h3CFvc10Dpx0RhmC&#10;KOjL1B9wbW6bsuamNLFp/70RBns8nHO+w1ltBtuInjpfO1bwPstAEBdO11wpuF52b0sQPiBrbByT&#10;gpE8bNaTlxXm2kX+of4cKpEg7HNUYEJocyl9Yciin7mWOHml6yyGJLtK6g5jgttGzrNsIS3WnBYM&#10;trQ1VPye71ZBXBxO9XUsj/4WL2Nr9v1wj6VSr9Ph+wtEoCH8h//aB63gI/uE55l0BOT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FlKr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198" o:spid="_x0000_s1176" style="position:absolute;visibility:visible;mso-wrap-style:square" from="11232,1152" to="112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wPmsIAAADcAAAADwAAAGRycy9kb3ducmV2LnhtbERPXWvCMBR9H/gfwh34Mta0DmR0TcsQ&#10;BhMHop3vl+au7WxuShM1+uvNw2CPh/NdVMEM4kyT6y0ryJIUBHFjdc+tgu/64/kVhPPIGgfLpOBK&#10;Dqpy9lBgru2Fd3Te+1bEEHY5Kui8H3MpXdORQZfYkThyP3Yy6COcWqknvMRwM8hFmi6lwZ5jQ4cj&#10;rTpqjvuTUWBCWN82ps6y38NiW3890eFoSan5Y3h/A+Ep+H/xn/tTK3hJ49p4Jh4BW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HwPmsIAAADcAAAADwAAAAAAAAAAAAAA&#10;AAChAgAAZHJzL2Rvd25yZXYueG1sUEsFBgAAAAAEAAQA+QAAAJADAAAAAA==&#10;" strokecolor="aqua" strokeweight="2pt">
                        <v:stroke startarrowwidth="narrow" startarrowlength="short" endarrowwidth="narrow" endarrowlength="short"/>
                      </v:line>
                    </v:group>
                    <v:shape id="Text Box 3199" o:spid="_x0000_s1177" type="#_x0000_t202" style="position:absolute;left:2340;top:5212;width:1440;height: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    <v:textbox>
                        <w:txbxContent>
                          <w:p w:rsidR="00A72B2F" w:rsidRDefault="00550D3A" w:rsidP="00A72B2F">
                            <w:pPr>
                              <w:tabs>
                                <w:tab w:val="left" w:pos="1332"/>
                              </w:tabs>
                              <w:jc w:val="center"/>
                            </w:pPr>
                            <w:r>
                              <w:t>f</w:t>
                            </w:r>
                            <w:r w:rsidR="00A72B2F">
                              <w:t xml:space="preserve"> (Hz)</w:t>
                            </w:r>
                          </w:p>
                          <w:p w:rsidR="00A72B2F" w:rsidRDefault="00A72B2F" w:rsidP="00A72B2F">
                            <w:pPr>
                              <w:tabs>
                                <w:tab w:val="left" w:pos="1332"/>
                              </w:tabs>
                            </w:pPr>
                          </w:p>
                        </w:txbxContent>
                      </v:textbox>
                    </v:shape>
                    <v:shape id="Text Box 3200" o:spid="_x0000_s1178" type="#_x0000_t202" style="position:absolute;left:6300;top:3592;width:2073;height:4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g4GcAA&#10;AADcAAAADwAAAGRycy9kb3ducmV2LnhtbERPy2oCMRTdC/2HcAvdaUaLIqNRpCIUxIUPcHtJrpPB&#10;yc10kmr8e7MQXB7Oe75MrhE36kLtWcFwUIAg1t7UXCk4HTf9KYgQkQ02nknBgwIsFx+9OZbG33lP&#10;t0OsRA7hUKICG2NbShm0JYdh4FvizF185zBm2FXSdHjP4a6Ro6KYSIc15waLLf1Y0tfDv1PwR+vd&#10;6jw+ab1J4+1OW7OdJqPU12dazUBESvEtfrl/jYLvYZ6fz+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qg4GcAAAADcAAAADwAAAAAAAAAAAAAAAACYAgAAZHJzL2Rvd25y&#10;ZXYueG1sUEsFBgAAAAAEAAQA9QAAAIUDAAAAAA==&#10;" stroked="f">
                      <v:textbox>
                        <w:txbxContent>
                          <w:p w:rsidR="00A72B2F" w:rsidRDefault="00A72B2F" w:rsidP="00A72B2F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>Frequency vs. 1/</w:t>
                            </w:r>
                            <w:r w:rsidR="00550D3A" w:rsidRPr="00550D3A">
                              <w:rPr>
                                <w:rFonts w:ascii="Symbol" w:hAnsi="Symbol"/>
                              </w:rPr>
                              <w:t></w:t>
                            </w:r>
                            <w:r w:rsidR="00550D3A" w:rsidRPr="00550D3A">
                              <w:rPr>
                                <w:rFonts w:ascii="Symbol" w:hAnsi="Symbol"/>
                              </w:rPr>
                              <w:t></w:t>
                            </w:r>
                          </w:p>
                        </w:txbxContent>
                      </v:textbox>
                    </v:shape>
                    <v:shape id="Text Box 3201" o:spid="_x0000_s1179" type="#_x0000_t202" style="position:absolute;left:3060;top:3960;width:720;height:4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FCR8QA&#10;AADcAAAADwAAAGRycy9kb3ducmV2LnhtbESPQWvCQBSE74X+h+UVequ7sSpt6iaIInhS1LbQ2yP7&#10;TEKzb0N2NfHfu0Khx2FmvmHm+WAbcaHO1441JCMFgrhwpuZSw+dx/fIGwgdkg41j0nAlD3n2+DDH&#10;1Lie93Q5hFJECPsUNVQhtKmUvqjIoh+5ljh6J9dZDFF2pTQd9hFuGzlWaiYt1hwXKmxpWVHxezhb&#10;DV/b08/3RO3KlZ22vRuUZPsutX5+GhYfIAIN4T/8194YDa9JAvc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BQkfEAAAA3AAAAA8AAAAAAAAAAAAAAAAAmAIAAGRycy9k&#10;b3ducmV2LnhtbFBLBQYAAAAABAAEAPUAAACJAwAAAAA=&#10;" filled="f" stroked="f">
                      <v:textbox>
                        <w:txbxContent>
                          <w:p w:rsidR="00A72B2F" w:rsidRDefault="00A72B2F" w:rsidP="00A72B2F">
                            <w:r>
                              <w:t>40</w:t>
                            </w:r>
                          </w:p>
                          <w:p w:rsidR="00A72B2F" w:rsidRDefault="00A72B2F" w:rsidP="00A72B2F"/>
                          <w:p w:rsidR="00A72B2F" w:rsidRDefault="00A72B2F" w:rsidP="00A72B2F"/>
                          <w:p w:rsidR="00A72B2F" w:rsidRDefault="00A72B2F" w:rsidP="00A72B2F">
                            <w:r>
                              <w:t>30</w:t>
                            </w:r>
                          </w:p>
                          <w:p w:rsidR="00A72B2F" w:rsidRDefault="00A72B2F" w:rsidP="00A72B2F"/>
                          <w:p w:rsidR="00A72B2F" w:rsidRDefault="00A72B2F" w:rsidP="00A72B2F"/>
                          <w:p w:rsidR="00A72B2F" w:rsidRDefault="00A72B2F" w:rsidP="00A72B2F"/>
                          <w:p w:rsidR="00A72B2F" w:rsidRDefault="00A72B2F" w:rsidP="00A72B2F">
                            <w:r>
                              <w:t>20</w:t>
                            </w:r>
                          </w:p>
                          <w:p w:rsidR="00A72B2F" w:rsidRDefault="00A72B2F" w:rsidP="00A72B2F"/>
                          <w:p w:rsidR="00A72B2F" w:rsidRDefault="00A72B2F" w:rsidP="00A72B2F"/>
                          <w:p w:rsidR="00A72B2F" w:rsidRDefault="00A72B2F" w:rsidP="00A72B2F"/>
                          <w:p w:rsidR="00A72B2F" w:rsidRDefault="00A72B2F" w:rsidP="00A72B2F">
                            <w:r>
                              <w:t>10</w:t>
                            </w:r>
                          </w:p>
                          <w:p w:rsidR="00A72B2F" w:rsidRDefault="00A72B2F" w:rsidP="00A72B2F"/>
                          <w:p w:rsidR="00A72B2F" w:rsidRDefault="00A72B2F" w:rsidP="00A72B2F"/>
                          <w:p w:rsidR="00A72B2F" w:rsidRDefault="00A72B2F" w:rsidP="00A72B2F"/>
                          <w:p w:rsidR="00A72B2F" w:rsidRDefault="00A72B2F" w:rsidP="00A72B2F">
                            <w: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Text Box 3202" o:spid="_x0000_s1180" type="#_x0000_t202" style="position:absolute;left:3420;top:8522;width:8100;height: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PcMM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9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T3DDEAAAA3AAAAA8AAAAAAAAAAAAAAAAAmAIAAGRycy9k&#10;b3ducmV2LnhtbFBLBQYAAAAABAAEAPUAAACJAwAAAAA=&#10;" filled="f" stroked="f">
                    <v:textbox>
                      <w:txbxContent>
                        <w:p w:rsidR="00A72B2F" w:rsidRDefault="00A72B2F" w:rsidP="00A72B2F">
                          <w:r>
                            <w:t xml:space="preserve">0                 .5                1.0             1.5             2.0             2.5             </w:t>
                          </w:r>
                        </w:p>
                        <w:p w:rsidR="00A72B2F" w:rsidRDefault="00A72B2F" w:rsidP="00A72B2F">
                          <w:pPr>
                            <w:jc w:val="center"/>
                          </w:pPr>
                          <w:r>
                            <w:t>1/</w:t>
                          </w:r>
                          <w:r w:rsidR="00550D3A" w:rsidRPr="00550D3A">
                            <w:rPr>
                              <w:rFonts w:ascii="Symbol" w:hAnsi="Symbol"/>
                            </w:rPr>
                            <w:t></w:t>
                          </w:r>
                          <w:r>
                            <w:t xml:space="preserve"> (1/m)</w:t>
                          </w:r>
                        </w:p>
                      </w:txbxContent>
                    </v:textbox>
                  </v:shape>
                </v:group>
                <v:line id="Line 3203" o:spid="_x0000_s1181" style="position:absolute;flip:y;visibility:visible;mso-wrap-style:square" from="3420,5040" to="936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Ln6sYAAADcAAAADwAAAGRycy9kb3ducmV2LnhtbESPQWsCMRSE74X+h/AKXqRmraXo1ihS&#10;KHjwopaV3p6b182ym5dtEnX996Yg9DjMzDfMfNnbVpzJh9qxgvEoA0FcOl1zpeBr//k8BREissbW&#10;MSm4UoDl4vFhjrl2F97SeRcrkSAcclRgYuxyKUNpyGIYuY44eT/OW4xJ+kpqj5cEt618ybI3abHm&#10;tGCwow9DZbM7WQVyuhn++tXxtSmaw2FmirLovjdKDZ761TuISH38D9/ba61gMp7A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S5+rGAAAA3AAAAA8AAAAAAAAA&#10;AAAAAAAAoQIAAGRycy9kb3ducmV2LnhtbFBLBQYAAAAABAAEAPkAAACUAwAAAAA=&#10;"/>
                <v:line id="Line 3204" o:spid="_x0000_s1182" style="position:absolute;visibility:visible;mso-wrap-style:square" from="5040,7733" to="7380,7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/+4c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f/uHGAAAA3AAAAA8AAAAAAAAA&#10;AAAAAAAAoQIAAGRycy9kb3ducmV2LnhtbFBLBQYAAAAABAAEAPkAAACUAwAAAAA=&#10;"/>
                <v:line id="Line 3205" o:spid="_x0000_s1183" style="position:absolute;flip:y;visibility:visible;mso-wrap-style:square" from="7380,6300" to="7380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faBccAAADcAAAADwAAAGRycy9kb3ducmV2LnhtbESPQWsCMRSE74X+h/AKvYhmba3o1ihS&#10;EHrwUisr3p6b182ym5dtEnX775uC0OMwM98wi1VvW3EhH2rHCsajDARx6XTNlYL952Y4AxEissbW&#10;MSn4oQCr5f3dAnPtrvxBl12sRIJwyFGBibHLpQylIYth5Dri5H05bzEm6SupPV4T3LbyKcum0mLN&#10;acFgR2+GymZ3tgrkbDv49uvTpCmaw2FuirLojlulHh/69SuISH38D9/a71rB8/gF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t9oFxwAAANwAAAAPAAAAAAAA&#10;AAAAAAAAAKECAABkcnMvZG93bnJldi54bWxQSwUGAAAAAAQABAD5AAAAlQMAAAAA&#10;"/>
                <v:shape id="Text Box 3206" o:spid="_x0000_s1184" type="#_x0000_t202" style="position:absolute;left:8640;top:396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jaM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Jot4f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o2jPEAAAA3AAAAA8AAAAAAAAAAAAAAAAAmAIAAGRycy9k&#10;b3ducmV2LnhtbFBLBQYAAAAABAAEAPUAAACJAwAAAAA=&#10;" filled="f" stroked="f">
                  <v:textbox>
                    <w:txbxContent>
                      <w:p w:rsidR="00A72B2F" w:rsidRDefault="00262ABC" w:rsidP="00A72B2F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4" name="Picture 4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group id="Group 3216" o:spid="_x0000_s1185" style="position:absolute;left:3960;top:5400;width:4833;height:3083" coordorigin="3960,5400" coordsize="4833,30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<v:shape id="Text Box 3208" o:spid="_x0000_s1186" type="#_x0000_t202" style="position:absolute;left:3960;top:7943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gnWcMA&#10;AADcAAAADwAAAGRycy9kb3ducmV2LnhtbERPW2vCMBR+H+w/hDPY20y9UEY1LUNRhgyGWtzroTm2&#10;Zc1JaWKN/948DPb48d1XRTCdGGlwrWUF00kCgriyuuVaQXnavr2DcB5ZY2eZFNzJQZE/P60w0/bG&#10;BxqPvhYxhF2GChrv+0xKVzVk0E1sTxy5ix0M+giHWuoBbzHcdHKWJKk02HJsaLCndUPV7/FqFOzK&#10;zXmRhhF/vkI6lvvT7Lr+Piv1+hI+liA8Bf8v/nN/agXzaVwbz8QjI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LgnWcMAAADcAAAADwAAAAAAAAAAAAAAAACYAgAAZHJzL2Rv&#10;d25yZXYueG1sUEsFBgAAAAAEAAQA9QAAAIgDAAAAAA==&#10;" filled="f" stroked="f">
                    <v:textbox inset=",7.92pt">
                      <w:txbxContent>
                        <w:p w:rsidR="00550D3A" w:rsidRDefault="00550D3A" w:rsidP="00550D3A">
                          <w:r>
                            <w:t>•</w:t>
                          </w:r>
                        </w:p>
                      </w:txbxContent>
                    </v:textbox>
                  </v:shape>
                  <v:shape id="Text Box 3211" o:spid="_x0000_s1187" type="#_x0000_t202" style="position:absolute;left:5580;top:702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3e38MA&#10;AADcAAAADwAAAGRycy9kb3ducmV2LnhtbESPzarCMBSE9xd8h3AEd9dUBblWo6ggiitv/VkfmmNb&#10;bE5KE7X69EYQXA4z8w0zmTWmFDeqXWFZQa8bgSBOrS44U3DYr37/QDiPrLG0TAoe5GA2bf1MMNb2&#10;zv90S3wmAoRdjApy76tYSpfmZNB1bUUcvLOtDfog60zqGu8BbkrZj6KhNFhwWMixomVO6SW5GgXN&#10;4Znwccv2sVwl6+q4Oy3Ww75SnXYzH4Pw1Phv+NPeaAWD3gjeZ8IRkN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/3e38MAAADcAAAADwAAAAAAAAAAAAAAAACYAgAAZHJzL2Rv&#10;d25yZXYueG1sUEsFBgAAAAAEAAQA9QAAAIgDAAAAAA==&#10;" filled="f" stroked="f">
                    <v:textbox inset=",0">
                      <w:txbxContent>
                        <w:p w:rsidR="00550D3A" w:rsidRDefault="00550D3A" w:rsidP="00550D3A">
                          <w:r>
                            <w:t xml:space="preserve">  •</w:t>
                          </w:r>
                        </w:p>
                      </w:txbxContent>
                    </v:textbox>
                  </v:shape>
                  <v:shape id="Text Box 3212" o:spid="_x0000_s1188" type="#_x0000_t202" style="position:absolute;left:4860;top:738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Q5g8EA&#10;AADcAAAADwAAAGRycy9kb3ducmV2LnhtbERPzWrCQBC+F3yHZQremk2VmpK6ioiClx6MPsA0O92E&#10;ZGdDdjUxT+8eCj1+fP/r7Whbcafe144VvCcpCOLS6ZqNguvl+PYJwgdkja1jUvAgD9vN7GWNuXYD&#10;n+leBCNiCPscFVQhdLmUvqzIok9cRxy5X9dbDBH2RuoehxhuW7lI05W0WHNsqLCjfUVlU9ysAt/o&#10;5c9j/MimiQ9D5s3BfHeNUvPXcfcFItAY/sV/7pNWsFzE+fFMPAJy8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UOYPBAAAA3AAAAA8AAAAAAAAAAAAAAAAAmAIAAGRycy9kb3du&#10;cmV2LnhtbFBLBQYAAAAABAAEAPUAAACGAwAAAAA=&#10;" filled="f" stroked="f">
                    <v:textbox inset="5.04pt,7.2pt">
                      <w:txbxContent>
                        <w:p w:rsidR="00550D3A" w:rsidRDefault="00550D3A" w:rsidP="00550D3A">
                          <w:r>
                            <w:t>•</w:t>
                          </w:r>
                        </w:p>
                      </w:txbxContent>
                    </v:textbox>
                  </v:shape>
                  <v:shape id="Text Box 3213" o:spid="_x0000_s1189" type="#_x0000_t202" style="position:absolute;left:6480;top:648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VXQsQA&#10;AADcAAAADwAAAGRycy9kb3ducmV2LnhtbESPwWrDMBBE74X8g9hAb43stGmKYyWEQCCHHlqnH7BY&#10;W8vYWtmSkjh/XxUKPQ4z84Ypd5PtxZV8aB0ryBcZCOLa6ZYbBV/n49MbiBCRNfaOScGdAuy2s4cS&#10;C+1u/EnXKjYiQTgUqMDEOBRShtqQxbBwA3Hyvp23GJP0jdQebwlue7nMsldpseW0YHCgg6G6qy5W&#10;wfrjfT2uWpPl3X71Er0L4zjUSj3Op/0GRKQp/of/2iet4HmZw++ZdAT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FV0LEAAAA3AAAAA8AAAAAAAAAAAAAAAAAmAIAAGRycy9k&#10;b3ducmV2LnhtbFBLBQYAAAAABAAEAPUAAACJAwAAAAA=&#10;" filled="f" stroked="f">
                    <v:textbox inset=",1.44pt">
                      <w:txbxContent>
                        <w:p w:rsidR="00550D3A" w:rsidRDefault="00550D3A" w:rsidP="00550D3A">
                          <w:r>
                            <w:t xml:space="preserve"> •</w:t>
                          </w:r>
                        </w:p>
                      </w:txbxContent>
                    </v:textbox>
                  </v:shape>
                  <v:shape id="Text Box 3214" o:spid="_x0000_s1190" type="#_x0000_t202" style="position:absolute;left:7200;top:594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urpMcA&#10;AADcAAAADwAAAGRycy9kb3ducmV2LnhtbESPQWvCQBSE74L/YXlCL1I3plRLdBVRSosIoq3o8ZF9&#10;JsHs25jdauyv7woFj8PMfMOMp40pxYVqV1hW0O9FIIhTqwvOFHx/vT+/gXAeWWNpmRTcyMF00m6N&#10;MdH2yhu6bH0mAoRdggpy76tESpfmZND1bEUcvKOtDfog60zqGq8BbkoZR9FAGiw4LORY0Tyn9LT9&#10;MQpWu3VqB7vfxYGG5/J12f3YFGav1FOnmY1AeGr8I/zf/tQKXuIY7mfCEZC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wLq6THAAAA3AAAAA8AAAAAAAAAAAAAAAAAmAIAAGRy&#10;cy9kb3ducmV2LnhtbFBLBQYAAAAABAAEAPUAAACMAwAAAAA=&#10;" filled="f" stroked="f">
                    <v:textbox inset=",.72pt">
                      <w:txbxContent>
                        <w:p w:rsidR="00550D3A" w:rsidRDefault="00550D3A" w:rsidP="00550D3A">
                          <w:r>
                            <w:t xml:space="preserve"> •</w:t>
                          </w:r>
                        </w:p>
                      </w:txbxContent>
                    </v:textbox>
                  </v:shape>
                  <v:shape id="Text Box 3215" o:spid="_x0000_s1191" type="#_x0000_t202" style="position:absolute;left:8280;top:540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cOP8cA&#10;AADcAAAADwAAAGRycy9kb3ducmV2LnhtbESP3WrCQBSE7wXfYTmCN9JsqtSWNKsURZRSKP7RXh6y&#10;xySYPRuzq6Y+vVso9HKYmW+YdNqaSlyocaVlBY9RDII4s7rkXMFuu3h4AeE8ssbKMin4IQfTSbeT&#10;YqLtldd02fhcBAi7BBUU3teJlC4ryKCLbE0cvINtDPogm1zqBq8Bbio5jOOxNFhyWCiwpllB2XFz&#10;Ngo+9p+ZHe9v8296PlVP74PlujRfSvV77dsrCE+t/w//tVdawWg4gt8z4QjIyR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NHDj/HAAAA3AAAAA8AAAAAAAAAAAAAAAAAmAIAAGRy&#10;cy9kb3ducmV2LnhtbFBLBQYAAAAABAAEAPUAAACMAwAAAAA=&#10;" filled="f" stroked="f">
                    <v:textbox inset=",.72pt">
                      <w:txbxContent>
                        <w:p w:rsidR="00550D3A" w:rsidRDefault="00C428BE" w:rsidP="00550D3A">
                          <w:r>
                            <w:t xml:space="preserve"> </w:t>
                          </w:r>
                          <w:r w:rsidR="00550D3A">
                            <w:t>•</w:t>
                          </w:r>
                        </w:p>
                      </w:txbxContent>
                    </v:textbox>
                  </v:shape>
                </v:group>
                <v:shape id="Text Box 3217" o:spid="_x0000_s1192" type="#_x0000_t202" style="position:absolute;left:5220;top:7733;width:21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rY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dPJ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GitixQAAANwAAAAPAAAAAAAAAAAAAAAAAJgCAABkcnMv&#10;ZG93bnJldi54bWxQSwUGAAAAAAQABAD1AAAAigMAAAAA&#10;" filled="f" stroked="f">
                  <v:textbox>
                    <w:txbxContent>
                      <w:p w:rsidR="00C428BE" w:rsidRDefault="00C428BE">
                        <w:r w:rsidRPr="00145BFA">
                          <w:rPr>
                            <w:rFonts w:ascii="Symbol" w:hAnsi="Symbol"/>
                          </w:rPr>
                          <w:t></w:t>
                        </w:r>
                        <w:r>
                          <w:rPr>
                            <w:rFonts w:ascii="Symbol" w:hAnsi="Symbol"/>
                          </w:rPr>
                          <w:t></w:t>
                        </w:r>
                        <w:r>
                          <w:rPr>
                            <w:rFonts w:ascii="Symbol" w:hAnsi="Symbol"/>
                          </w:rPr>
                          <w:t></w:t>
                        </w:r>
                        <w:r>
                          <w:rPr>
                            <w:rFonts w:ascii="Symbol" w:hAnsi="Symbol"/>
                          </w:rPr>
                          <w:t></w:t>
                        </w:r>
                        <w:r>
                          <w:t xml:space="preserve"> = 1.17 1/m</w:t>
                        </w:r>
                      </w:p>
                    </w:txbxContent>
                  </v:textbox>
                </v:shape>
                <v:shape id="Text Box 3218" o:spid="_x0000_s1193" type="#_x0000_t202" style="position:absolute;left:7380;top:6840;width:21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aO+c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PhbTy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laO+cMAAADcAAAADwAAAAAAAAAAAAAAAACYAgAAZHJzL2Rv&#10;d25yZXYueG1sUEsFBgAAAAAEAAQA9QAAAIgDAAAAAA==&#10;" filled="f" stroked="f">
                  <v:textbox>
                    <w:txbxContent>
                      <w:p w:rsidR="00C428BE" w:rsidRDefault="00C428BE" w:rsidP="00C428BE">
                        <w:r w:rsidRPr="00145BFA">
                          <w:rPr>
                            <w:rFonts w:ascii="Symbol" w:hAnsi="Symbol"/>
                          </w:rPr>
                          <w:t></w:t>
                        </w:r>
                        <w:r>
                          <w:t>f = 14.1 1/s</w:t>
                        </w:r>
                      </w:p>
                    </w:txbxContent>
                  </v:textbox>
                </v:shape>
                <v:shape id="Text Box 3220" o:spid="_x0000_s1194" type="#_x0000_t202" style="position:absolute;left:4680;top:720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QQj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y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QQjsMAAADcAAAADwAAAAAAAAAAAAAAAACYAgAAZHJzL2Rv&#10;d25yZXYueG1sUEsFBgAAAAAEAAQA9QAAAIgDAAAAAA==&#10;" filled="f" stroked="f">
                  <v:textbox>
                    <w:txbxContent>
                      <w:p w:rsidR="00C428BE" w:rsidRDefault="00262ABC" w:rsidP="00C428B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42" name="Picture 42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2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221" o:spid="_x0000_s1195" type="#_x0000_t202" style="position:absolute;left:8640;top:648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i1F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8DxZ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ItRXEAAAA3AAAAA8AAAAAAAAAAAAAAAAAmAIAAGRycy9k&#10;b3ducmV2LnhtbFBLBQYAAAAABAAEAPUAAACJAwAAAAA=&#10;" filled="f" stroked="f">
                  <v:textbox>
                    <w:txbxContent>
                      <w:p w:rsidR="00C428BE" w:rsidRDefault="00262ABC" w:rsidP="00C428B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41" name="Picture 41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1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222" o:spid="_x0000_s1196" type="#_x0000_t202" style="position:absolute;left:7560;top:9352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chZ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FchZ8AAAADcAAAADwAAAAAAAAAAAAAAAACYAgAAZHJzL2Rvd25y&#10;ZXYueG1sUEsFBgAAAAAEAAQA9QAAAIUDAAAAAA==&#10;" filled="f" stroked="f">
                  <v:textbox>
                    <w:txbxContent>
                      <w:p w:rsidR="00C428BE" w:rsidRDefault="00262ABC" w:rsidP="00C428B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40" name="Picture 40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0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225" o:spid="_x0000_s1197" type="#_x0000_t202" style="position:absolute;left:2160;top:5212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uE/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jIY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bhPzEAAAA3AAAAA8AAAAAAAAAAAAAAAAAmAIAAGRycy9k&#10;b3ducmV2LnhtbFBLBQYAAAAABAAEAPUAAACJAwAAAAA=&#10;" filled="f" stroked="f">
                  <v:textbox>
                    <w:txbxContent>
                      <w:p w:rsidR="00C428BE" w:rsidRDefault="00262ABC" w:rsidP="00C428B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37" name="Picture 37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7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226" o:spid="_x0000_s1198" type="#_x0000_t202" style="position:absolute;left:7560;top:540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i7vMAA&#10;AADcAAAADwAAAGRycy9kb3ducmV2LnhtbERPy4rCMBTdC/MP4Q7MThPHB9oxyqAIrhSfMLtLc22L&#10;zU1pMrb+vVkILg/nPVu0thR3qn3hWEO/p0AQp84UnGk4HdfdCQgfkA2WjknDgzws5h+dGSbGNbyn&#10;+yFkIoawT1BDHkKVSOnTnCz6nquII3d1tcUQYZ1JU2MTw20pv5UaS4sFx4YcK1rmlN4O/1bDeXv9&#10;uwzVLlvZUdW4Vkm2U6n112f7+wMiUBve4pd7YzQMBnF+PBOPgJ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/i7vMAAAADcAAAADwAAAAAAAAAAAAAAAACYAgAAZHJzL2Rvd25y&#10;ZXYueG1sUEsFBgAAAAAEAAQA9QAAAIUDAAAAAA==&#10;" filled="f" stroked="f">
                  <v:textbox>
                    <w:txbxContent>
                      <w:p w:rsidR="00546FC2" w:rsidRDefault="00262ABC" w:rsidP="00546FC2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11" name="Picture 11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613F5" w:rsidRDefault="004613F5" w:rsidP="004613F5"/>
    <w:p w:rsidR="004613F5" w:rsidRDefault="004613F5" w:rsidP="004613F5"/>
    <w:p w:rsidR="004613F5" w:rsidRDefault="004613F5" w:rsidP="004613F5"/>
    <w:p w:rsidR="004613F5" w:rsidRDefault="004613F5" w:rsidP="004613F5"/>
    <w:p w:rsidR="004613F5" w:rsidRDefault="004613F5" w:rsidP="004613F5"/>
    <w:p w:rsidR="004613F5" w:rsidRDefault="004613F5" w:rsidP="004613F5"/>
    <w:p w:rsidR="004613F5" w:rsidRDefault="004613F5" w:rsidP="004613F5"/>
    <w:p w:rsidR="004613F5" w:rsidRDefault="004613F5" w:rsidP="004613F5"/>
    <w:p w:rsidR="004613F5" w:rsidRDefault="004613F5" w:rsidP="004613F5"/>
    <w:p w:rsidR="004613F5" w:rsidRDefault="004613F5" w:rsidP="004613F5"/>
    <w:p w:rsidR="004613F5" w:rsidRDefault="004613F5" w:rsidP="004613F5"/>
    <w:p w:rsidR="004613F5" w:rsidRDefault="00546FC2" w:rsidP="004613F5">
      <w:r>
        <w:t>/10</w:t>
      </w:r>
      <w:r w:rsidR="00550D3A" w:rsidRPr="00550D3A">
        <w:rPr>
          <w:rFonts w:ascii="Symbol" w:hAnsi="Symbol"/>
        </w:rPr>
        <w:t></w:t>
      </w:r>
    </w:p>
    <w:p w:rsidR="004613F5" w:rsidRDefault="004613F5" w:rsidP="004613F5"/>
    <w:p w:rsidR="004635FE" w:rsidRDefault="004635FE"/>
    <w:p w:rsidR="004613F5" w:rsidRDefault="004613F5"/>
    <w:p w:rsidR="004613F5" w:rsidRDefault="004613F5"/>
    <w:p w:rsidR="004613F5" w:rsidRDefault="004613F5"/>
    <w:p w:rsidR="004613F5" w:rsidRDefault="004613F5"/>
    <w:p w:rsidR="004613F5" w:rsidRDefault="004613F5"/>
    <w:p w:rsidR="004613F5" w:rsidRDefault="00CD20A6">
      <w:r>
        <w:rPr>
          <w:noProof/>
        </w:rPr>
        <w:pict>
          <v:shape id="_x0000_s5267" type="#_x0000_t75" style="position:absolute;margin-left:90pt;margin-top:10.3pt;width:78pt;height:85.5pt;z-index:251650560">
            <v:imagedata r:id="rId48" o:title=""/>
            <w10:wrap side="left"/>
          </v:shape>
          <o:OLEObject Type="Embed" ProgID="Equation.DSMT4" ShapeID="_x0000_s5267" DrawAspect="Content" ObjectID="_1525689252" r:id="rId49"/>
        </w:pict>
      </w:r>
    </w:p>
    <w:p w:rsidR="004613F5" w:rsidRDefault="004613F5"/>
    <w:p w:rsidR="004613F5" w:rsidRDefault="004613F5"/>
    <w:p w:rsidR="00C428BE" w:rsidRDefault="00262AB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62230</wp:posOffset>
                </wp:positionV>
                <wp:extent cx="384175" cy="276860"/>
                <wp:effectExtent l="0" t="0" r="0" b="3810"/>
                <wp:wrapNone/>
                <wp:docPr id="247" name="Text Box 3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C428B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39" name="Picture 3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23" o:spid="_x0000_s1199" type="#_x0000_t202" style="position:absolute;margin-left:162pt;margin-top:4.9pt;width:30.25pt;height:21.8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DLtvQIAAMU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" filled="f" stroked="f">
                <v:textbox>
                  <w:txbxContent>
                    <w:p w:rsidR="00C428BE" w:rsidRDefault="00262ABC" w:rsidP="00C428BE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39" name="Picture 39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428BE" w:rsidRDefault="00C428BE"/>
    <w:p w:rsidR="00C428BE" w:rsidRDefault="00262AB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54610</wp:posOffset>
                </wp:positionV>
                <wp:extent cx="384175" cy="276860"/>
                <wp:effectExtent l="0" t="0" r="0" b="1905"/>
                <wp:wrapNone/>
                <wp:docPr id="246" name="Text Box 3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C428B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38" name="Picture 3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24" o:spid="_x0000_s1200" type="#_x0000_t202" style="position:absolute;margin-left:153pt;margin-top:4.3pt;width:30.25pt;height:21.8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" filled="f" stroked="f">
                <v:textbox>
                  <w:txbxContent>
                    <w:p w:rsidR="00C428BE" w:rsidRDefault="00262ABC" w:rsidP="00C428BE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38" name="Picture 38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F5189" w:rsidRDefault="003F5189" w:rsidP="003F5189">
      <w:r>
        <w:br w:type="page"/>
      </w:r>
      <w:r>
        <w:lastRenderedPageBreak/>
        <w:t>3)</w:t>
      </w:r>
    </w:p>
    <w:p w:rsidR="003F5189" w:rsidRDefault="00262ABC" w:rsidP="003F5189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06680</wp:posOffset>
                </wp:positionV>
                <wp:extent cx="384175" cy="276860"/>
                <wp:effectExtent l="0" t="1905" r="0" b="0"/>
                <wp:wrapNone/>
                <wp:docPr id="245" name="Text Box 29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36" name="Picture 3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92" o:spid="_x0000_s1201" type="#_x0000_t202" style="position:absolute;margin-left:171pt;margin-top:8.4pt;width:30.25pt;height:21.8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" filled="f" stroked="f">
                <v:textbox>
                  <w:txbxContent>
                    <w:p w:rsidR="00934CD0" w:rsidRDefault="00262ABC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36" name="Picture 36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6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D20A6">
        <w:rPr>
          <w:noProof/>
        </w:rPr>
        <w:pict>
          <v:shape id="_x0000_s5276" type="#_x0000_t75" style="position:absolute;margin-left:36pt;margin-top:-9.6pt;width:134.25pt;height:66.75pt;z-index:251654656;mso-position-horizontal-relative:text;mso-position-vertical-relative:text">
            <v:imagedata r:id="rId50" o:title=""/>
          </v:shape>
          <o:OLEObject Type="Embed" ProgID="Equation.DSMT4" ShapeID="_x0000_s5276" DrawAspect="Content" ObjectID="_1525689253" r:id="rId51"/>
        </w:pict>
      </w:r>
    </w:p>
    <w:p w:rsidR="003F5189" w:rsidRDefault="003F5189" w:rsidP="003F5189"/>
    <w:p w:rsidR="003F5189" w:rsidRDefault="003F5189" w:rsidP="003F5189"/>
    <w:p w:rsidR="003F5189" w:rsidRDefault="003F5189" w:rsidP="003F5189"/>
    <w:p w:rsidR="003F5189" w:rsidRDefault="00262ABC" w:rsidP="003F5189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91440</wp:posOffset>
                </wp:positionV>
                <wp:extent cx="5829300" cy="3729990"/>
                <wp:effectExtent l="0" t="0" r="0" b="0"/>
                <wp:wrapNone/>
                <wp:docPr id="158" name="Group 3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29300" cy="3729990"/>
                          <a:chOff x="1620" y="2520"/>
                          <a:chExt cx="9180" cy="5874"/>
                        </a:xfrm>
                      </wpg:grpSpPr>
                      <wps:wsp>
                        <wps:cNvPr id="159" name="Text Box 2994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252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34" name="Picture 34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34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0" name="Group 3230"/>
                        <wpg:cNvGrpSpPr>
                          <a:grpSpLocks/>
                        </wpg:cNvGrpSpPr>
                        <wpg:grpSpPr bwMode="auto">
                          <a:xfrm>
                            <a:off x="1620" y="2700"/>
                            <a:ext cx="9180" cy="5694"/>
                            <a:chOff x="2340" y="3666"/>
                            <a:chExt cx="9180" cy="5694"/>
                          </a:xfrm>
                        </wpg:grpSpPr>
                        <wpg:grpSp>
                          <wpg:cNvPr id="161" name="Group 3231"/>
                          <wpg:cNvGrpSpPr>
                            <a:grpSpLocks/>
                          </wpg:cNvGrpSpPr>
                          <wpg:grpSpPr bwMode="auto">
                            <a:xfrm>
                              <a:off x="2340" y="3666"/>
                              <a:ext cx="8820" cy="4868"/>
                              <a:chOff x="2340" y="3592"/>
                              <a:chExt cx="8820" cy="4868"/>
                            </a:xfrm>
                          </wpg:grpSpPr>
                          <wpg:grpSp>
                            <wpg:cNvPr id="162" name="Group 32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80" y="4047"/>
                                <a:ext cx="7380" cy="4273"/>
                                <a:chOff x="1152" y="1152"/>
                                <a:chExt cx="10081" cy="5761"/>
                              </a:xfrm>
                            </wpg:grpSpPr>
                            <wps:wsp>
                              <wps:cNvPr id="163" name="Line 3233"/>
                              <wps:cNvCnPr/>
                              <wps:spPr bwMode="auto">
                                <a:xfrm>
                                  <a:off x="1152" y="2592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" name="Line 3234"/>
                              <wps:cNvCnPr/>
                              <wps:spPr bwMode="auto">
                                <a:xfrm>
                                  <a:off x="1152" y="2880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" name="Line 3235"/>
                              <wps:cNvCnPr/>
                              <wps:spPr bwMode="auto">
                                <a:xfrm>
                                  <a:off x="1152" y="3167"/>
                                  <a:ext cx="1008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" name="Line 3236"/>
                              <wps:cNvCnPr/>
                              <wps:spPr bwMode="auto">
                                <a:xfrm>
                                  <a:off x="1152" y="3456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" name="Line 3237"/>
                              <wps:cNvCnPr/>
                              <wps:spPr bwMode="auto">
                                <a:xfrm>
                                  <a:off x="1152" y="3744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" name="Line 3238"/>
                              <wps:cNvCnPr/>
                              <wps:spPr bwMode="auto">
                                <a:xfrm>
                                  <a:off x="1152" y="4032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" name="Line 3239"/>
                              <wps:cNvCnPr/>
                              <wps:spPr bwMode="auto">
                                <a:xfrm>
                                  <a:off x="1152" y="4320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" name="Line 3240"/>
                              <wps:cNvCnPr/>
                              <wps:spPr bwMode="auto">
                                <a:xfrm>
                                  <a:off x="1152" y="4608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" name="Line 3241"/>
                              <wps:cNvCnPr/>
                              <wps:spPr bwMode="auto">
                                <a:xfrm>
                                  <a:off x="1152" y="4896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" name="Line 3242"/>
                              <wps:cNvCnPr/>
                              <wps:spPr bwMode="auto">
                                <a:xfrm>
                                  <a:off x="1152" y="5184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3" name="Line 3243"/>
                              <wps:cNvCnPr/>
                              <wps:spPr bwMode="auto">
                                <a:xfrm>
                                  <a:off x="1152" y="5471"/>
                                  <a:ext cx="1008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4" name="Line 3244"/>
                              <wps:cNvCnPr/>
                              <wps:spPr bwMode="auto">
                                <a:xfrm>
                                  <a:off x="1152" y="5759"/>
                                  <a:ext cx="1008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5" name="Line 3245"/>
                              <wps:cNvCnPr/>
                              <wps:spPr bwMode="auto">
                                <a:xfrm>
                                  <a:off x="1152" y="6048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6" name="Line 3246"/>
                              <wps:cNvCnPr/>
                              <wps:spPr bwMode="auto">
                                <a:xfrm>
                                  <a:off x="1152" y="6336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7" name="Line 3247"/>
                              <wps:cNvCnPr/>
                              <wps:spPr bwMode="auto">
                                <a:xfrm>
                                  <a:off x="1152" y="6624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8" name="Line 3248"/>
                              <wps:cNvCnPr/>
                              <wps:spPr bwMode="auto">
                                <a:xfrm>
                                  <a:off x="1152" y="6911"/>
                                  <a:ext cx="10081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" name="Line 3249"/>
                              <wps:cNvCnPr/>
                              <wps:spPr bwMode="auto">
                                <a:xfrm>
                                  <a:off x="115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" name="Line 3250"/>
                              <wps:cNvCnPr/>
                              <wps:spPr bwMode="auto">
                                <a:xfrm>
                                  <a:off x="144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" name="Line 3251"/>
                              <wps:cNvCnPr/>
                              <wps:spPr bwMode="auto">
                                <a:xfrm>
                                  <a:off x="172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" name="Line 3252"/>
                              <wps:cNvCnPr/>
                              <wps:spPr bwMode="auto">
                                <a:xfrm>
                                  <a:off x="201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3" name="Line 3253"/>
                              <wps:cNvCnPr/>
                              <wps:spPr bwMode="auto">
                                <a:xfrm>
                                  <a:off x="230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4" name="Line 3254"/>
                              <wps:cNvCnPr/>
                              <wps:spPr bwMode="auto">
                                <a:xfrm>
                                  <a:off x="259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5" name="Line 3255"/>
                              <wps:cNvCnPr/>
                              <wps:spPr bwMode="auto">
                                <a:xfrm>
                                  <a:off x="288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" name="Line 3256"/>
                              <wps:cNvCnPr/>
                              <wps:spPr bwMode="auto">
                                <a:xfrm>
                                  <a:off x="316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7" name="Line 3257"/>
                              <wps:cNvCnPr/>
                              <wps:spPr bwMode="auto">
                                <a:xfrm>
                                  <a:off x="345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8" name="Line 3258"/>
                              <wps:cNvCnPr/>
                              <wps:spPr bwMode="auto">
                                <a:xfrm>
                                  <a:off x="374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9" name="Line 3259"/>
                              <wps:cNvCnPr/>
                              <wps:spPr bwMode="auto">
                                <a:xfrm>
                                  <a:off x="403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0" name="Line 3260"/>
                              <wps:cNvCnPr/>
                              <wps:spPr bwMode="auto">
                                <a:xfrm>
                                  <a:off x="432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1" name="Line 3261"/>
                              <wps:cNvCnPr/>
                              <wps:spPr bwMode="auto">
                                <a:xfrm>
                                  <a:off x="460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2" name="Line 3262"/>
                              <wps:cNvCnPr/>
                              <wps:spPr bwMode="auto">
                                <a:xfrm>
                                  <a:off x="489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" name="Line 3263"/>
                              <wps:cNvCnPr/>
                              <wps:spPr bwMode="auto">
                                <a:xfrm>
                                  <a:off x="518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4" name="Line 3264"/>
                              <wps:cNvCnPr/>
                              <wps:spPr bwMode="auto">
                                <a:xfrm>
                                  <a:off x="547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" name="Line 3265"/>
                              <wps:cNvCnPr/>
                              <wps:spPr bwMode="auto">
                                <a:xfrm>
                                  <a:off x="576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6" name="Line 3266"/>
                              <wps:cNvCnPr/>
                              <wps:spPr bwMode="auto">
                                <a:xfrm>
                                  <a:off x="604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7" name="Line 3267"/>
                              <wps:cNvCnPr/>
                              <wps:spPr bwMode="auto">
                                <a:xfrm>
                                  <a:off x="633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" name="Line 3268"/>
                              <wps:cNvCnPr/>
                              <wps:spPr bwMode="auto">
                                <a:xfrm>
                                  <a:off x="662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9" name="Line 3269"/>
                              <wps:cNvCnPr/>
                              <wps:spPr bwMode="auto">
                                <a:xfrm>
                                  <a:off x="691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" name="Line 3270"/>
                              <wps:cNvCnPr/>
                              <wps:spPr bwMode="auto">
                                <a:xfrm>
                                  <a:off x="720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1" name="Line 3271"/>
                              <wps:cNvCnPr/>
                              <wps:spPr bwMode="auto">
                                <a:xfrm>
                                  <a:off x="748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2" name="Line 3272"/>
                              <wps:cNvCnPr/>
                              <wps:spPr bwMode="auto">
                                <a:xfrm>
                                  <a:off x="777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Line 3273"/>
                              <wps:cNvCnPr/>
                              <wps:spPr bwMode="auto">
                                <a:xfrm>
                                  <a:off x="806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4" name="Line 3274"/>
                              <wps:cNvCnPr/>
                              <wps:spPr bwMode="auto">
                                <a:xfrm>
                                  <a:off x="835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" name="Line 3275"/>
                              <wps:cNvCnPr/>
                              <wps:spPr bwMode="auto">
                                <a:xfrm>
                                  <a:off x="864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" name="Line 3276"/>
                              <wps:cNvCnPr/>
                              <wps:spPr bwMode="auto">
                                <a:xfrm>
                                  <a:off x="892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" name="Line 3277"/>
                              <wps:cNvCnPr/>
                              <wps:spPr bwMode="auto">
                                <a:xfrm>
                                  <a:off x="921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" name="Line 3278"/>
                              <wps:cNvCnPr/>
                              <wps:spPr bwMode="auto">
                                <a:xfrm>
                                  <a:off x="950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9" name="Line 3279"/>
                              <wps:cNvCnPr/>
                              <wps:spPr bwMode="auto">
                                <a:xfrm>
                                  <a:off x="979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0" name="Line 3280"/>
                              <wps:cNvCnPr/>
                              <wps:spPr bwMode="auto">
                                <a:xfrm>
                                  <a:off x="1152" y="2304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1" name="Line 3281"/>
                              <wps:cNvCnPr/>
                              <wps:spPr bwMode="auto">
                                <a:xfrm>
                                  <a:off x="1152" y="2016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2" name="Line 3282"/>
                              <wps:cNvCnPr/>
                              <wps:spPr bwMode="auto">
                                <a:xfrm>
                                  <a:off x="1152" y="1728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3" name="Line 3283"/>
                              <wps:cNvCnPr/>
                              <wps:spPr bwMode="auto">
                                <a:xfrm>
                                  <a:off x="1152" y="1440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4" name="Line 3284"/>
                              <wps:cNvCnPr/>
                              <wps:spPr bwMode="auto">
                                <a:xfrm>
                                  <a:off x="1152" y="1152"/>
                                  <a:ext cx="100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5" name="Line 3285"/>
                              <wps:cNvCnPr/>
                              <wps:spPr bwMode="auto">
                                <a:xfrm flipV="1">
                                  <a:off x="10080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6" name="Line 3286"/>
                              <wps:cNvCnPr/>
                              <wps:spPr bwMode="auto">
                                <a:xfrm>
                                  <a:off x="10368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7" name="Line 3287"/>
                              <wps:cNvCnPr/>
                              <wps:spPr bwMode="auto">
                                <a:xfrm flipV="1">
                                  <a:off x="10656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8" name="Line 3288"/>
                              <wps:cNvCnPr/>
                              <wps:spPr bwMode="auto">
                                <a:xfrm>
                                  <a:off x="10944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" name="Line 3289"/>
                              <wps:cNvCnPr/>
                              <wps:spPr bwMode="auto">
                                <a:xfrm>
                                  <a:off x="11232" y="1152"/>
                                  <a:ext cx="1" cy="57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FFFF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20" name="Text Box 32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40" y="5212"/>
                                <a:ext cx="1440" cy="7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5A24" w:rsidRDefault="004F5A24" w:rsidP="003F5189">
                                  <w:pPr>
                                    <w:tabs>
                                      <w:tab w:val="left" w:pos="1332"/>
                                    </w:tabs>
                                    <w:jc w:val="center"/>
                                  </w:pPr>
                                  <w:r>
                                    <w:t>Force (</w:t>
                                  </w:r>
                                  <w:r>
                                    <w:rPr>
                                      <w:position w:val="-6"/>
                                    </w:rPr>
                                    <w:object w:dxaOrig="820" w:dyaOrig="320">
                                      <v:shape id="_x0000_i1046" type="#_x0000_t75" style="width:40.5pt;height:15.5pt" o:ole="">
                                        <v:imagedata r:id="rId52" o:title=""/>
                                      </v:shape>
                                      <o:OLEObject Type="Embed" ProgID="Equation.DSMT4" ShapeID="_x0000_i1046" DrawAspect="Content" ObjectID="_1525689259" r:id="rId53"/>
                                    </w:object>
                                  </w:r>
                                  <w:r>
                                    <w:t>)</w:t>
                                  </w:r>
                                </w:p>
                                <w:p w:rsidR="004F5A24" w:rsidRDefault="004F5A24" w:rsidP="003F5189">
                                  <w:pPr>
                                    <w:tabs>
                                      <w:tab w:val="left" w:pos="1332"/>
                                    </w:tabs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" name="Text Box 32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00" y="3592"/>
                                <a:ext cx="1735" cy="43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5A24" w:rsidRDefault="004F5A24" w:rsidP="003F5189">
                                  <w:pPr>
                                    <w:tabs>
                                      <w:tab w:val="left" w:pos="1332"/>
                                    </w:tabs>
                                  </w:pPr>
                                  <w:r>
                                    <w:t>Force vs. Mass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" name="Text Box 32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60" y="3960"/>
                                <a:ext cx="720" cy="4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5A24" w:rsidRDefault="004F5A24" w:rsidP="003F5189">
                                  <w:r>
                                    <w:t>4</w:t>
                                  </w:r>
                                </w:p>
                                <w:p w:rsidR="004F5A24" w:rsidRDefault="004F5A24" w:rsidP="003F5189"/>
                                <w:p w:rsidR="004F5A24" w:rsidRDefault="004F5A24" w:rsidP="003F5189"/>
                                <w:p w:rsidR="004F5A24" w:rsidRDefault="004F5A24" w:rsidP="003F5189">
                                  <w:r>
                                    <w:t>3</w:t>
                                  </w:r>
                                </w:p>
                                <w:p w:rsidR="004F5A24" w:rsidRDefault="004F5A24" w:rsidP="003F5189"/>
                                <w:p w:rsidR="004F5A24" w:rsidRDefault="004F5A24" w:rsidP="003F5189"/>
                                <w:p w:rsidR="004F5A24" w:rsidRDefault="004F5A24" w:rsidP="003F5189"/>
                                <w:p w:rsidR="004F5A24" w:rsidRDefault="004F5A24" w:rsidP="003F5189">
                                  <w:r>
                                    <w:t>2</w:t>
                                  </w:r>
                                </w:p>
                                <w:p w:rsidR="004F5A24" w:rsidRDefault="004F5A24" w:rsidP="003F5189"/>
                                <w:p w:rsidR="004F5A24" w:rsidRDefault="004F5A24" w:rsidP="003F5189"/>
                                <w:p w:rsidR="004F5A24" w:rsidRDefault="004F5A24" w:rsidP="003F5189"/>
                                <w:p w:rsidR="004F5A24" w:rsidRDefault="004F5A24" w:rsidP="003F5189">
                                  <w:r>
                                    <w:t>1</w:t>
                                  </w:r>
                                </w:p>
                                <w:p w:rsidR="004F5A24" w:rsidRDefault="004F5A24" w:rsidP="003F5189"/>
                                <w:p w:rsidR="004F5A24" w:rsidRDefault="004F5A24" w:rsidP="003F5189"/>
                                <w:p w:rsidR="004F5A24" w:rsidRDefault="004F5A24" w:rsidP="003F5189"/>
                                <w:p w:rsidR="004F5A24" w:rsidRDefault="004F5A24" w:rsidP="003F5189">
                                  <w: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3" name="Text Box 32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0" y="8522"/>
                              <a:ext cx="8100" cy="8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3F5189">
                                <w:r>
                                  <w:t xml:space="preserve">0                 5                10             15             20             25             </w:t>
                                </w:r>
                              </w:p>
                              <w:p w:rsidR="004F5A24" w:rsidRDefault="004F5A24" w:rsidP="003F5189">
                                <w:pPr>
                                  <w:jc w:val="center"/>
                                </w:pPr>
                                <w:r>
                                  <w:t>Mass (kg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4" name="Line 3294"/>
                        <wps:cNvCnPr/>
                        <wps:spPr bwMode="auto">
                          <a:xfrm flipV="1">
                            <a:off x="3240" y="3564"/>
                            <a:ext cx="5400" cy="37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3295"/>
                        <wps:cNvCnPr/>
                        <wps:spPr bwMode="auto">
                          <a:xfrm>
                            <a:off x="5220" y="5940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3296"/>
                        <wps:cNvCnPr/>
                        <wps:spPr bwMode="auto">
                          <a:xfrm flipV="1">
                            <a:off x="8323" y="3780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Text Box 3297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4036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3F5189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9" name="Picture 9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9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Text Box 3298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684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3F5189">
                              <w:r>
                                <w:t xml:space="preserve"> •</w:t>
                              </w:r>
                            </w:p>
                          </w:txbxContent>
                        </wps:txbx>
                        <wps:bodyPr rot="0" vert="horz" wrap="square" lIns="91440" tIns="73152" rIns="91440" bIns="45720" anchor="t" anchorCtr="0" upright="1">
                          <a:noAutofit/>
                        </wps:bodyPr>
                      </wps:wsp>
                      <wps:wsp>
                        <wps:cNvPr id="229" name="Text Box 3299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720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784538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73152" rIns="91440" bIns="45720" anchor="t" anchorCtr="0" upright="1">
                          <a:noAutofit/>
                        </wps:bodyPr>
                      </wps:wsp>
                      <wps:wsp>
                        <wps:cNvPr id="230" name="Text Box 3300"/>
                        <wps:cNvSpPr txBox="1">
                          <a:spLocks noChangeArrowheads="1"/>
                        </wps:cNvSpPr>
                        <wps:spPr bwMode="auto">
                          <a:xfrm>
                            <a:off x="3780" y="666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784538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73152" tIns="45720" rIns="91440" bIns="45720" anchor="t" anchorCtr="0" upright="1">
                          <a:noAutofit/>
                        </wps:bodyPr>
                      </wps:wsp>
                      <wps:wsp>
                        <wps:cNvPr id="231" name="Text Box 3301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630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32382E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73152" rIns="91440" bIns="45720" anchor="t" anchorCtr="0" upright="1">
                          <a:noAutofit/>
                        </wps:bodyPr>
                      </wps:wsp>
                      <wps:wsp>
                        <wps:cNvPr id="232" name="Text Box 3302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594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32382E">
                              <w:r>
                                <w:t xml:space="preserve"> •</w:t>
                              </w:r>
                            </w:p>
                          </w:txbxContent>
                        </wps:txbx>
                        <wps:bodyPr rot="0" vert="horz" wrap="square" lIns="91440" tIns="128016" rIns="91440" bIns="45720" anchor="t" anchorCtr="0" upright="1">
                          <a:noAutofit/>
                        </wps:bodyPr>
                      </wps:wsp>
                      <wps:wsp>
                        <wps:cNvPr id="233" name="Text Box 3303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576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32382E">
                              <w:r>
                                <w:t xml:space="preserve">  •</w:t>
                              </w:r>
                            </w:p>
                          </w:txbxContent>
                        </wps:txbx>
                        <wps:bodyPr rot="0" vert="horz" wrap="square" lIns="91440" tIns="73152" rIns="91440" bIns="45720" anchor="t" anchorCtr="0" upright="1">
                          <a:noAutofit/>
                        </wps:bodyPr>
                      </wps:wsp>
                      <wps:wsp>
                        <wps:cNvPr id="234" name="Text Box 3304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540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32382E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100584" rIns="91440" bIns="45720" anchor="t" anchorCtr="0" upright="1">
                          <a:noAutofit/>
                        </wps:bodyPr>
                      </wps:wsp>
                      <wps:wsp>
                        <wps:cNvPr id="235" name="Text Box 3305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504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2A7C69">
                              <w:r>
                                <w:t xml:space="preserve"> •</w:t>
                              </w:r>
                            </w:p>
                          </w:txbxContent>
                        </wps:txbx>
                        <wps:bodyPr rot="0" vert="horz" wrap="square" lIns="91440" tIns="137160" rIns="91440" bIns="45720" anchor="t" anchorCtr="0" upright="1">
                          <a:noAutofit/>
                        </wps:bodyPr>
                      </wps:wsp>
                      <wps:wsp>
                        <wps:cNvPr id="236" name="Text Box 3306"/>
                        <wps:cNvSpPr txBox="1">
                          <a:spLocks noChangeArrowheads="1"/>
                        </wps:cNvSpPr>
                        <wps:spPr bwMode="auto">
                          <a:xfrm>
                            <a:off x="6300" y="486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2A7C69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73152" tIns="118872" rIns="91440" bIns="45720" anchor="t" anchorCtr="0" upright="1">
                          <a:noAutofit/>
                        </wps:bodyPr>
                      </wps:wsp>
                      <wps:wsp>
                        <wps:cNvPr id="237" name="Text Box 3307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450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2A7C69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137160" rIns="91440" bIns="45720" anchor="t" anchorCtr="0" upright="1">
                          <a:noAutofit/>
                        </wps:bodyPr>
                      </wps:wsp>
                      <wps:wsp>
                        <wps:cNvPr id="238" name="Text Box 3308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432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2A7C69">
                              <w:r>
                                <w:t xml:space="preserve"> •</w:t>
                              </w:r>
                            </w:p>
                          </w:txbxContent>
                        </wps:txbx>
                        <wps:bodyPr rot="0" vert="horz" wrap="square" lIns="91440" tIns="36576" rIns="91440" bIns="45720" anchor="t" anchorCtr="0" upright="1">
                          <a:noAutofit/>
                        </wps:bodyPr>
                      </wps:wsp>
                      <wps:wsp>
                        <wps:cNvPr id="239" name="Text Box 3309"/>
                        <wps:cNvSpPr txBox="1">
                          <a:spLocks noChangeArrowheads="1"/>
                        </wps:cNvSpPr>
                        <wps:spPr bwMode="auto">
                          <a:xfrm>
                            <a:off x="8460" y="4500"/>
                            <a:ext cx="21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Pr="002A7C69" w:rsidRDefault="004F5A24">
                              <w:r w:rsidRPr="002A7C69">
                                <w:rPr>
                                  <w:rFonts w:ascii="Symbol" w:hAnsi="Symbol"/>
                                </w:rPr>
                                <w:t></w:t>
                              </w:r>
                              <w:r>
                                <w:t>F = 2.0 x 10</w:t>
                              </w:r>
                              <w:r>
                                <w:rPr>
                                  <w:vertAlign w:val="superscript"/>
                                </w:rPr>
                                <w:t>-6</w:t>
                              </w:r>
                              <w:r>
                                <w:t xml:space="preserve"> 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Text Box 3310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6120"/>
                            <a:ext cx="21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Pr="002A7C69" w:rsidRDefault="004F5A24" w:rsidP="002A7C69">
                              <w:r w:rsidRPr="002A7C69">
                                <w:rPr>
                                  <w:rFonts w:ascii="Symbol" w:hAnsi="Symbol"/>
                                </w:rPr>
                                <w:t></w:t>
                              </w:r>
                              <w:r>
                                <w:t>m = 15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Text Box 3313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540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622321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33" name="Picture 33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33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Text Box 3314"/>
                        <wps:cNvSpPr txBox="1">
                          <a:spLocks noChangeArrowheads="1"/>
                        </wps:cNvSpPr>
                        <wps:spPr bwMode="auto">
                          <a:xfrm>
                            <a:off x="8640" y="414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622321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32" name="Picture 32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32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Text Box 3315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792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622321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31" name="Picture 31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31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Text Box 3320"/>
                        <wps:cNvSpPr txBox="1">
                          <a:spLocks noChangeArrowheads="1"/>
                        </wps:cNvSpPr>
                        <wps:spPr bwMode="auto">
                          <a:xfrm>
                            <a:off x="6480" y="414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622321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63" name="Picture 63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3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08" o:spid="_x0000_s1202" style="position:absolute;margin-left:9pt;margin-top:7.2pt;width:459pt;height:293.7pt;z-index:251659776" coordorigin="1620,2520" coordsize="9180,58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">
                <v:shape id="Text Box 2994" o:spid="_x0000_s1203" type="#_x0000_t202" style="position:absolute;left:7380;top:252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ZYM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ZlgwgAAANwAAAAPAAAAAAAAAAAAAAAAAJgCAABkcnMvZG93&#10;bnJldi54bWxQSwUGAAAAAAQABAD1AAAAhwMAAAAA&#10;" filled="f" stroked="f">
                  <v:textbox>
                    <w:txbxContent>
                      <w:p w:rsidR="00934CD0" w:rsidRDefault="00262ABC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34" name="Picture 34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4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group id="Group 3230" o:spid="_x0000_s1204" style="position:absolute;left:1620;top:2700;width:9180;height:5694" coordorigin="2340,3666" coordsize="9180,56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<v:group id="Group 3231" o:spid="_x0000_s1205" style="position:absolute;left:2340;top:3666;width:8820;height:4868" coordorigin="2340,3592" coordsize="8820,4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<v:group id="Group 3232" o:spid="_x0000_s1206" style="position:absolute;left:3780;top:4047;width:7380;height:4273" coordorigin="1152,1152" coordsize="10081,57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VEEM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OYP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mFRBDCAAAA3AAAAA8A&#10;AAAAAAAAAAAAAAAAqgIAAGRycy9kb3ducmV2LnhtbFBLBQYAAAAABAAEAPoAAACZAwAAAAA=&#10;">
                      <v:line id="Line 3233" o:spid="_x0000_s1207" style="position:absolute;visibility:visible;mso-wrap-style:square" from="1152,2592" to="11233,2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MWqsIAAADcAAAADwAAAGRycy9kb3ducmV2LnhtbERP32vCMBB+H/g/hBP2MjStgkg1igjC&#10;xgYya9+P5myrzaU0mWb7640w8O0+vp+3XAfTiiv1rrGsIB0nIIhLqxuuFBzz3WgOwnlkja1lUvBL&#10;DtarwcsSM21v/E3Xg69EDGGXoYLa+y6T0pU1GXRj2xFH7mR7gz7CvpK6x1sMN62cJMlMGmw4NtTY&#10;0bam8nL4MQpMCB9/nyZP03Mx2edfb1RcLCn1OgybBQhPwT/F/+53HefPpvB4Jl4gV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sMWqsIAAADcAAAADwAAAAAAAAAAAAAA&#10;AAChAgAAZHJzL2Rvd25yZXYueG1sUEsFBgAAAAAEAAQA+QAAAJADAAAAAA==&#10;" strokecolor="aqua" strokeweight="2pt">
                        <v:stroke startarrowwidth="narrow" startarrowlength="short" endarrowwidth="narrow" endarrowlength="short"/>
                      </v:line>
                      <v:line id="Line 3234" o:spid="_x0000_s1208" style="position:absolute;visibility:visible;mso-wrap-style:square" from="1152,2880" to="11233,2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yBnMEAAADcAAAADwAAAGRycy9kb3ducmV2LnhtbERPS2rDMBDdF3oHMYXuGrmhmOJGMSFQ&#10;Emg3+RxgYo0tU2tkLNmyb18VAt3N431nU862ExMNvnWs4HWVgSCunG65UXC9fL68g/ABWWPnmBQs&#10;5KHcPj5ssNAu8ommc2hECmFfoAITQl9I6StDFv3K9cSJq91gMSQ4NFIPGFO47eQ6y3JpseXUYLCn&#10;vaHq5zxaBTE/frfXpf7yt3hZenOY5jHWSj0/zbsPEIHm8C++u486zc/f4O+ZdIH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DIGc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35" o:spid="_x0000_s1209" style="position:absolute;visibility:visible;mso-wrap-style:square" from="1152,3167" to="11233,3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AkB8EAAADcAAAADwAAAGRycy9kb3ducmV2LnhtbERPS2rDMBDdF3oHMYXuGrmBmuJGMSFQ&#10;Emg3+RxgYo0tU2tkLNmyb18VAt3N431nU862ExMNvnWs4HWVgSCunG65UXC9fL68g/ABWWPnmBQs&#10;5KHcPj5ssNAu8ommc2hECmFfoAITQl9I6StDFv3K9cSJq91gMSQ4NFIPGFO47eQ6y3JpseXUYLCn&#10;vaHq5zxaBTE/frfXpf7yt3hZenOY5jHWSj0/zbsPEIHm8C++u486zc/f4O+ZdIH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QCQH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36" o:spid="_x0000_s1210" style="position:absolute;visibility:visible;mso-wrap-style:square" from="1152,3456" to="11233,3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K6cMEAAADcAAAADwAAAGRycy9kb3ducmV2LnhtbERPzYrCMBC+C75DmAVvmu4eytI1yiKI&#10;wnrx5wFmm2lTtpmUJjbt2xtB2Nt8fL+z3o62FQP1vnGs4H2VgSAunW64VnC77pefIHxA1tg6JgUT&#10;edhu5rM1FtpFPtNwCbVIIewLVGBC6AopfWnIol+5jjhxlesthgT7WuoeYwq3rfzIslxabDg1GOxo&#10;Z6j8u9ytgpgfT81tqn78b7xOnTkM4z1WSi3exu8vEIHG8C9+uY86zc9zeD6TLpCb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krpw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37" o:spid="_x0000_s1211" style="position:absolute;visibility:visible;mso-wrap-style:square" from="1152,3744" to="11233,3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4f68EAAADcAAAADwAAAGRycy9kb3ducmV2LnhtbERPzWrCQBC+C77DMgVvumkPaYmuIoJU&#10;sJeqDzBmJ9lgdjZk12zy9t1Cobf5+H5nsxttKwbqfeNYwesqA0FcOt1wreB2PS4/QPiArLF1TAom&#10;8rDbzmcbLLSL/E3DJdQihbAvUIEJoSuk9KUhi37lOuLEVa63GBLsa6l7jCnctvIty3JpseHUYLCj&#10;g6HycXlaBTE/fTW3qTr7e7xOnfkcxmeslFq8jPs1iEBj+Bf/uU86zc/f4feZdIHc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3h/r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38" o:spid="_x0000_s1212" style="position:absolute;visibility:visible;mso-wrap-style:square" from="1152,4032" to="11233,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eE28QAAADcAAAADwAAAGRycy9kb3ducmV2LnhtbESPQWvCQBCF7wX/wzKCl1I38SAldZUi&#10;CBWFoqn3ITtNUrOzIbvV1V/fOQi9zfDevPfNYpVcpy40hNazgXyagSKuvG25NvBVbl5eQYWIbLHz&#10;TAZuFGC1HD0tsLD+yge6HGOtJIRDgQaaGPtC61A15DBMfU8s2rcfHEZZh1rbAa8S7jo9y7K5dtiy&#10;NDTY07qh6nz8dQZcStv7zpV5/nOafZb7ZzqdPRkzGaf3N1CRUvw3P64/rODPhVaekQn0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Z4TbxAAAANwAAAAPAAAAAAAAAAAA&#10;AAAAAKECAABkcnMvZG93bnJldi54bWxQSwUGAAAAAAQABAD5AAAAkgMAAAAA&#10;" strokecolor="aqua" strokeweight="2pt">
                        <v:stroke startarrowwidth="narrow" startarrowlength="short" endarrowwidth="narrow" endarrowlength="short"/>
                      </v:line>
                      <v:line id="Line 3239" o:spid="_x0000_s1213" style="position:absolute;visibility:visible;mso-wrap-style:square" from="1152,4320" to="11233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0uAsEAAADcAAAADwAAAGRycy9kb3ducmV2LnhtbERPzWrCQBC+C77DMgVvumkPoY2uIoJU&#10;sJeqDzBmJ9lgdjZk12zy9t1Cobf5+H5nsxttKwbqfeNYwesqA0FcOt1wreB2PS7fQfiArLF1TAom&#10;8rDbzmcbLLSL/E3DJdQihbAvUIEJoSuk9KUhi37lOuLEVa63GBLsa6l7jCnctvIty3JpseHUYLCj&#10;g6HycXlaBTE/fTW3qTr7e7xOnfkcxmeslFq8jPs1iEBj+Bf/uU86zc8/4PeZdIHc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DS4C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40" o:spid="_x0000_s1214" style="position:absolute;visibility:visible;mso-wrap-style:square" from="1152,4608" to="11233,4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4RQsQAAADcAAAADwAAAGRycy9kb3ducmV2LnhtbESPQWvDMAyF74P9B6PBbqvTHbqR1S2l&#10;UFrYLmv7A7RYiUNjOcRunPz76TDYTeI9vfdpvZ18p0YaYhvYwHJRgCKugm25MXC9HF7eQcWEbLEL&#10;TAZmirDdPD6ssbQh8zeN59QoCeFYogGXUl9qHStHHuMi9MSi1WHwmGQdGm0HzBLuO/1aFCvtsWVp&#10;cNjT3lF1O9+9gbw6fbXXuf6MP/ky9+44TvdcG/P8NO0+QCWa0r/57/pkBf9N8OUZmUB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7hFC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241" o:spid="_x0000_s1215" style="position:absolute;visibility:visible;mso-wrap-style:square" from="1152,4896" to="11233,4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K02cEAAADcAAAADwAAAGRycy9kb3ducmV2LnhtbERPzYrCMBC+C75DGMGbpu5BpWuURZAV&#10;3Is/DzDbTJuyzaQ0sWnffrOw4G0+vt/ZHQbbiJ46XztWsFpmIIgLp2uuFDzup8UWhA/IGhvHpGAk&#10;D4f9dLLDXLvIV+pvoRIphH2OCkwIbS6lLwxZ9EvXEieudJ3FkGBXSd1hTOG2kW9ZtpYWa04NBls6&#10;Gip+bk+rIK7PX/VjLC/+O97H1nz2wzOWSs1nw8c7iEBDeIn/3Wed5m9W8PdMukD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orTZ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42" o:spid="_x0000_s1216" style="position:absolute;visibility:visible;mso-wrap-style:square" from="1152,5184" to="11233,5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AqrsIAAADcAAAADwAAAGRycy9kb3ducmV2LnhtbERPS2rDMBDdF3IHMYHuGrlZpMWJbEoh&#10;JNBumvgAE2tsmVojYymWffuqUOhuHu87h3K2vZho9J1jBc+bDARx7XTHrYLqenx6BeEDssbeMSlY&#10;yENZrB4OmGsX+YumS2hFCmGfowITwpBL6WtDFv3GDcSJa9xoMSQ4tlKPGFO47eU2y3bSYsepweBA&#10;74bq78vdKoi782dXLc2Hv8XrMpjTNN9jo9Tjen7bgwg0h3/xn/us0/yXLfw+ky6Qx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XAqrsIAAADcAAAADwAAAAAAAAAAAAAA&#10;AAChAgAAZHJzL2Rvd25yZXYueG1sUEsFBgAAAAAEAAQA+QAAAJADAAAAAA==&#10;" strokecolor="aqua" strokeweight=".5pt">
                        <v:stroke startarrowwidth="narrow" startarrowlength="short" endarrowwidth="narrow" endarrowlength="short"/>
                      </v:line>
                      <v:line id="Line 3243" o:spid="_x0000_s1217" style="position:absolute;visibility:visible;mso-wrap-style:square" from="1152,5471" to="11233,5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qAd8MAAADcAAAADwAAAGRycy9kb3ducmV2LnhtbERP32vCMBB+F/Y/hBvsRTStAx3VVMZg&#10;MJkg2vl+NLe2a3MpTaZxf/0iCL7dx/fzVutgOnGiwTWWFaTTBARxaXXDlYKv4n3yAsJ5ZI2dZVJw&#10;IQfr/GG0wkzbM+/pdPCViCHsMlRQe99nUrqyJoNuanviyH3bwaCPcKikHvAcw00nZ0kylwYbjg01&#10;9vRWU9kefo0CE8Lm79MUafpznO2K7ZiOrSWlnh7D6xKEp+Dv4pv7Q8f5i2e4PhMvk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agHfDAAAA3AAAAA8AAAAAAAAAAAAA&#10;AAAAoQIAAGRycy9kb3ducmV2LnhtbFBLBQYAAAAABAAEAPkAAACRAwAAAAA=&#10;" strokecolor="aqua" strokeweight="2pt">
                        <v:stroke startarrowwidth="narrow" startarrowlength="short" endarrowwidth="narrow" endarrowlength="short"/>
                      </v:line>
                      <v:line id="Line 3244" o:spid="_x0000_s1218" style="position:absolute;visibility:visible;mso-wrap-style:square" from="1152,5759" to="11233,5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UXQcEAAADcAAAADwAAAGRycy9kb3ducmV2LnhtbERP3WrCMBS+H/gO4Qi7m+lkOOmMMgRR&#10;0JupD3BsTpuy5qQ0sWnf3giD3Z2P7/esNoNtRE+drx0reJ9lIIgLp2uuFFwvu7clCB+QNTaOScFI&#10;HjbrycsKc+0i/1B/DpVIIexzVGBCaHMpfWHIop+5ljhxpesshgS7SuoOYwq3jZxn2UJarDk1GGxp&#10;a6j4Pd+tgrg4nOrrWB79LV7G1uz74R5LpV6nw/cXiEBD+Bf/uQ86zf/8gOcz6QK5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1RdB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45" o:spid="_x0000_s1219" style="position:absolute;visibility:visible;mso-wrap-style:square" from="1152,6048" to="11233,6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my2sEAAADcAAAADwAAAGRycy9kb3ducmV2LnhtbERP3WrCMBS+H/gO4Qi7m+mEOemMMgRR&#10;0JupD3BsTpuy5qQ0sWnf3giD3Z2P7/esNoNtRE+drx0reJ9lIIgLp2uuFFwvu7clCB+QNTaOScFI&#10;HjbrycsKc+0i/1B/DpVIIexzVGBCaHMpfWHIop+5ljhxpesshgS7SuoOYwq3jZxn2UJarDk1GGxp&#10;a6j4Pd+tgrg4nOrrWB79LV7G1uz74R5LpV6nw/cXiEBD+Bf/uQ86zf/8gOcz6QK5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mbLa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46" o:spid="_x0000_s1220" style="position:absolute;visibility:visible;mso-wrap-style:square" from="1152,6336" to="11233,6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ssrcEAAADcAAAADwAAAGRycy9kb3ducmV2LnhtbERPzWrCQBC+C77DMgVvumkPaYmuIoJU&#10;sJeqDzBmJ9lgdjZk12zy9t1Cobf5+H5nsxttKwbqfeNYwesqA0FcOt1wreB2PS4/QPiArLF1TAom&#10;8rDbzmcbLLSL/E3DJdQihbAvUIEJoSuk9KUhi37lOuLEVa63GBLsa6l7jCnctvIty3JpseHUYLCj&#10;g6HycXlaBTE/fTW3qTr7e7xOnfkcxmeslFq8jPs1iEBj+Bf/uU86zX/P4feZdIHc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Syyt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47" o:spid="_x0000_s1221" style="position:absolute;visibility:visible;mso-wrap-style:square" from="1152,6624" to="11233,6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eJNsEAAADcAAAADwAAAGRycy9kb3ducmV2LnhtbERPzYrCMBC+L/gOYYS9rakedOkaRQRR&#10;0MuqDzDbTJtiMylNbNq33wgLe5uP73fW28E2oqfO144VzGcZCOLC6ZorBffb4eMThA/IGhvHpGAk&#10;D9vN5G2NuXaRv6m/hkqkEPY5KjAhtLmUvjBk0c9cS5y40nUWQ4JdJXWHMYXbRi6ybCkt1pwaDLa0&#10;N1Q8rk+rIC5Pl/o+lmf/E29ja4798IylUu/TYfcFItAQ/sV/7pNO81creD2TLpCb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B4k2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48" o:spid="_x0000_s1222" style="position:absolute;visibility:visible;mso-wrap-style:square" from="1152,6911" to="112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4SBsUAAADcAAAADwAAAGRycy9kb3ducmV2LnhtbESPQWvCQBCF7wX/wzKCl1I38WAldRUR&#10;Ci0KpUbvQ3aapGZnQ3ar2/76zkHwNsN78943y3VynbrQEFrPBvJpBoq48rbl2sCxfH1agAoR2WLn&#10;mQz8UoD1avSwxML6K3/S5RBrJSEcCjTQxNgXWoeqIYdh6nti0b784DDKOtTaDniVcNfpWZbNtcOW&#10;paHBnrYNVefDjzPgUnr/27kyz79Ps49y/0insydjJuO0eQEVKcW7+Xb9ZgX/WWjlGZlAr/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4SBs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249" o:spid="_x0000_s1223" style="position:absolute;visibility:visible;mso-wrap-style:square" from="1152,1152" to="115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K3ncMAAADcAAAADwAAAGRycy9kb3ducmV2LnhtbERPTWvCQBC9C/0PyxR6Ed3EQ7XRjZRC&#10;oVJBNPU+ZKdJmuxsyG517a/vCoK3ebzPWa2D6cSJBtdYVpBOExDEpdUNVwq+ivfJAoTzyBo7y6Tg&#10;Qg7W+cNohZm2Z97T6eArEUPYZaig9r7PpHRlTQbd1PbEkfu2g0Ef4VBJPeA5hptOzpLkWRpsODbU&#10;2NNbTWV7+DUKTAibv09TpOnPcbYrtmM6tpaUenoMr0sQnoK/i2/uDx3nz1/g+ky8QO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yt53DAAAA3AAAAA8AAAAAAAAAAAAA&#10;AAAAoQIAAGRycy9kb3ducmV2LnhtbFBLBQYAAAAABAAEAPkAAACRAwAAAAA=&#10;" strokecolor="aqua" strokeweight="2pt">
                        <v:stroke startarrowwidth="narrow" startarrowlength="short" endarrowwidth="narrow" endarrowlength="short"/>
                      </v:line>
                      <v:line id="Line 3250" o:spid="_x0000_s1224" style="position:absolute;visibility:visible;mso-wrap-style:square" from="1440,1152" to="144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thZcQAAADcAAAADwAAAGRycy9kb3ducmV2LnhtbESPQWvDMAyF74P+B6PBbquzHUrJ6pZR&#10;KC2sl7X9AVqsxGGxHGI3Tv59dRjsJvGe3vu02U2+UyMNsQ1s4G1ZgCKugm25MXC7Hl7XoGJCttgF&#10;JgMzRdhtF08bLG3I/E3jJTVKQjiWaMCl1Jdax8qRx7gMPbFodRg8JlmHRtsBs4T7Tr8XxUp7bFka&#10;HPa0d1T9Xu7eQF6dzu1trr/iT77OvTuO0z3Xxrw8T58foBJN6d/8d32ygr8WfHlGJtDb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O2Fl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251" o:spid="_x0000_s1225" style="position:absolute;visibility:visible;mso-wrap-style:square" from="1728,1152" to="172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fE/sAAAADcAAAADwAAAGRycy9kb3ducmV2LnhtbERPzYrCMBC+L/gOYQRva6oHka5RRBCF&#10;9eLPA8w206bYTEoTm/btN8LC3ubj+53NbrCN6KnztWMFi3kGgrhwuuZKweN+/FyD8AFZY+OYFIzk&#10;YbedfGww1y7ylfpbqEQKYZ+jAhNCm0vpC0MW/dy1xIkrXWcxJNhVUncYU7ht5DLLVtJizanBYEsH&#10;Q8Xz9rIK4up8qR9j+e1/4n1szakfXrFUajYd9l8gAg3hX/znPus0f72A9zPpArn9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x3xP7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252" o:spid="_x0000_s1226" style="position:absolute;visibility:visible;mso-wrap-style:square" from="2016,1152" to="201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VaicAAAADcAAAADwAAAGRycy9kb3ducmV2LnhtbERPzYrCMBC+C75DmIW9aboeRKpRFkEU&#10;3MuqDzA206ZsMylNbNq3NwuCt/n4fmezG2wjeup87VjB1zwDQVw4XXOl4HY9zFYgfEDW2DgmBSN5&#10;2G2nkw3m2kX+pf4SKpFC2OeowITQ5lL6wpBFP3ctceJK11kMCXaV1B3GFG4buciypbRYc2ow2NLe&#10;UPF3eVgFcXn6qW9jefb3eB1bc+yHRyyV+vwYvtcgAg3hLX65TzrNXy3g/5l0gdw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ylWon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253" o:spid="_x0000_s1227" style="position:absolute;visibility:visible;mso-wrap-style:square" from="2304,1152" to="230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n/EsEAAADcAAAADwAAAGRycy9kb3ducmV2LnhtbERPzYrCMBC+L/gOYYS9rakuiHSNIoIo&#10;6GXVB5htpk2xmZQmNu3bm4WFvc3H9zvr7WAb0VPna8cK5rMMBHHhdM2Vgvvt8LEC4QOyxsYxKRjJ&#10;w3YzeVtjrl3kb+qvoRIphH2OCkwIbS6lLwxZ9DPXEieudJ3FkGBXSd1hTOG2kYssW0qLNacGgy3t&#10;DRWP69MqiMvTpb6P5dn/xNvYmmM/PGOp1Pt02H2BCDSEf/Gf+6TT/NUn/D6TLpC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6f8S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54" o:spid="_x0000_s1228" style="position:absolute;visibility:visible;mso-wrap-style:square" from="2592,1152" to="259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ZoJMIAAADcAAAADwAAAGRycy9kb3ducmV2LnhtbERP32vCMBB+H/g/hBN8GZpWxii1qYgw&#10;2HAwZvX9aM622lxKk2m2v34ZDHy7j+/nFetgenGl0XWWFaSLBARxbXXHjYJD9TLPQDiPrLG3TAq+&#10;ycG6nDwUmGt740+67n0jYgi7HBW03g+5lK5uyaBb2IE4cic7GvQRjo3UI95iuOnlMkmepcGOY0OL&#10;A21bqi/7L6PAhPD2szNVmp6Py4/q/ZGOF0tKzaZhswLhKfi7+N/9quP87An+nokXy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SZoJMIAAADcAAAADwAAAAAAAAAAAAAA&#10;AAChAgAAZHJzL2Rvd25yZXYueG1sUEsFBgAAAAAEAAQA+QAAAJADAAAAAA==&#10;" strokecolor="aqua" strokeweight="2pt">
                        <v:stroke startarrowwidth="narrow" startarrowlength="short" endarrowwidth="narrow" endarrowlength="short"/>
                      </v:line>
                      <v:line id="Line 3255" o:spid="_x0000_s1229" style="position:absolute;visibility:visible;mso-wrap-style:square" from="2880,1152" to="288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0zC/cEAAADcAAAADwAAAGRycy9kb3ducmV2LnhtbERPzYrCMBC+L/gOYYS9ranCinSNIoIo&#10;6GXVB5htpk2xmZQmNu3bm4WFvc3H9zvr7WAb0VPna8cK5rMMBHHhdM2Vgvvt8LEC4QOyxsYxKRjJ&#10;w3YzeVtjrl3kb+qvoRIphH2OCkwIbS6lLwxZ9DPXEieudJ3FkGBXSd1hTOG2kYssW0qLNacGgy3t&#10;DRWP69MqiMvTpb6P5dn/xNvYmmM/PGOp1Pt02H2BCDSEf/Gf+6TT/NUn/D6TLpC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TML9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56" o:spid="_x0000_s1230" style="position:absolute;visibility:visible;mso-wrap-style:square" from="3168,1152" to="316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5cisEAAADcAAAADwAAAGRycy9kb3ducmV2LnhtbERPzWrCQBC+F/oOyxS8NZv2ECR1FRFK&#10;Bb1UfYAxO8mGZmdDds0mb+8WBG/z8f3OajPZTow0+Naxgo8sB0FcOd1yo+By/n5fgvABWWPnmBTM&#10;5GGzfn1ZYald5F8aT6ERKYR9iQpMCH0ppa8MWfSZ64kTV7vBYkhwaKQeMKZw28nPPC+kxZZTg8Ge&#10;doaqv9PNKojF/the5vrgr/E89+ZnnG6xVmrxNm2/QASawlP8cO91mr8s4P+ZdIF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nlyK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57" o:spid="_x0000_s1231" style="position:absolute;visibility:visible;mso-wrap-style:square" from="3456,1152" to="345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L5EcEAAADcAAAADwAAAGRycy9kb3ducmV2LnhtbERPzYrCMBC+L/gOYYS9rakeXOkaRQRR&#10;0MuqDzDbTJtiMylNbNq33wgLe5uP73fW28E2oqfO144VzGcZCOLC6ZorBffb4WMFwgdkjY1jUjCS&#10;h+1m8rbGXLvI39RfQyVSCPscFZgQ2lxKXxiy6GeuJU5c6TqLIcGukrrDmMJtIxdZtpQWa04NBlva&#10;Gyoe16dVEJenS30fy7P/ibexNcd+eMZSqffpsPsCEWgI/+I/90mn+atPeD2TLpCb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0vkR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58" o:spid="_x0000_s1232" style="position:absolute;visibility:visible;mso-wrap-style:square" from="3744,1152" to="374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1tY8QAAADcAAAADwAAAGRycy9kb3ducmV2LnhtbESPQWvDMAyF74P+B6PBbquzHUrJ6pZR&#10;KC2sl7X9AVqsxGGxHGI3Tv59dRjsJvGe3vu02U2+UyMNsQ1s4G1ZgCKugm25MXC7Hl7XoGJCttgF&#10;JgMzRdhtF08bLG3I/E3jJTVKQjiWaMCl1Jdax8qRx7gMPbFodRg8JlmHRtsBs4T7Tr8XxUp7bFka&#10;HPa0d1T9Xu7eQF6dzu1trr/iT77OvTuO0z3Xxrw8T58foBJN6d/8d32ygr8WWnlGJtDb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W1j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259" o:spid="_x0000_s1233" style="position:absolute;visibility:visible;mso-wrap-style:square" from="4032,1152" to="40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fHusIAAADcAAAADwAAAGRycy9kb3ducmV2LnhtbERPTWvCQBC9F/wPywi9FN3Eg2h0FRGE&#10;lhakxtyH7JhEs7Mhu9Vtf70rFLzN433Och1MK67Uu8aygnScgCAurW64UnDMd6MZCOeRNbaWScEv&#10;OVivBi9LzLS98TddD74SMYRdhgpq77tMSlfWZNCNbUccuZPtDfoI+0rqHm8x3LRykiRTabDh2FBj&#10;R9uaysvhxygwIXz8fZo8Tc/FZJ9/vVFxsaTU6zBsFiA8Bf8U/7vfdZw/m8PjmXiBX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yfHusIAAADcAAAADwAAAAAAAAAAAAAA&#10;AAChAgAAZHJzL2Rvd25yZXYueG1sUEsFBgAAAAAEAAQA+QAAAJADAAAAAA==&#10;" strokecolor="aqua" strokeweight="2pt">
                        <v:stroke startarrowwidth="narrow" startarrowlength="short" endarrowwidth="narrow" endarrowlength="short"/>
                      </v:line>
                      <v:line id="Line 3260" o:spid="_x0000_s1234" style="position:absolute;visibility:visible;mso-wrap-style:square" from="4320,1152" to="432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L3uMQAAADcAAAADwAAAGRycy9kb3ducmV2LnhtbESPQWvDMAyF74P9B6PBbqvTHcqW1S2l&#10;UFrYLmv7A7RYiUNjOcRunPz76TDYTeI9vfdpvZ18p0YaYhvYwHJRgCKugm25MXC9HF7eQMWEbLEL&#10;TAZmirDdPD6ssbQh8zeN59QoCeFYogGXUl9qHStHHuMi9MSi1WHwmGQdGm0HzBLuO/1aFCvtsWVp&#10;cNjT3lF1O9+9gbw6fbXXuf6MP/ky9+44TvdcG/P8NO0+QCWa0r/57/pkBf9d8OUZmUB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4ve4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261" o:spid="_x0000_s1235" style="position:absolute;visibility:visible;mso-wrap-style:square" from="4608,1152" to="460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5SI8EAAADcAAAADwAAAGRycy9kb3ducmV2LnhtbERPzYrCMBC+C75DGMGbpu5BtGuURZAV&#10;3Is/DzDbTJuyzaQ0sWnffrOw4G0+vt/ZHQbbiJ46XztWsFpmIIgLp2uuFDzup8UGhA/IGhvHpGAk&#10;D4f9dLLDXLvIV+pvoRIphH2OCkwIbS6lLwxZ9EvXEieudJ3FkGBXSd1hTOG2kW9ZtpYWa04NBls6&#10;Gip+bk+rIK7PX/VjLC/+O97H1nz2wzOWSs1nw8c7iEBDeIn/3Wed5m9X8PdMukD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rlIj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62" o:spid="_x0000_s1236" style="position:absolute;visibility:visible;mso-wrap-style:square" from="4896,1152" to="489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zMVMIAAADcAAAADwAAAGRycy9kb3ducmV2LnhtbERPS2rDMBDdF3IHMYHuGrlZhNaJbEoh&#10;JNBumvgAE2tsmVojYymWffuqUOhuHu87h3K2vZho9J1jBc+bDARx7XTHrYLqenx6AeEDssbeMSlY&#10;yENZrB4OmGsX+YumS2hFCmGfowITwpBL6WtDFv3GDcSJa9xoMSQ4tlKPGFO47eU2y3bSYsepweBA&#10;74bq78vdKoi782dXLc2Hv8XrMpjTNN9jo9Tjen7bgwg0h3/xn/us0/zXLfw+ky6Qx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XzMVMIAAADcAAAADwAAAAAAAAAAAAAA&#10;AAChAgAAZHJzL2Rvd25yZXYueG1sUEsFBgAAAAAEAAQA+QAAAJADAAAAAA==&#10;" strokecolor="aqua" strokeweight=".5pt">
                        <v:stroke startarrowwidth="narrow" startarrowlength="short" endarrowwidth="narrow" endarrowlength="short"/>
                      </v:line>
                      <v:line id="Line 3263" o:spid="_x0000_s1237" style="position:absolute;visibility:visible;mso-wrap-style:square" from="5184,1152" to="518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Bpz8EAAADcAAAADwAAAGRycy9kb3ducmV2LnhtbERP3WrCMBS+H/gO4Qi7m+kcyOyMMgRR&#10;0JupD3BsTpuy5qQ0sWnf3giD3Z2P7/esNoNtRE+drx0reJ9lIIgLp2uuFFwvu7dPED4ga2wck4KR&#10;PGzWk5cV5tpF/qH+HCqRQtjnqMCE0OZS+sKQRT9zLXHiStdZDAl2ldQdxhRuGznPsoW0WHNqMNjS&#10;1lDxe75bBXFxONXXsTz6W7yMrdn3wz2WSr1Oh+8vEIGG8C/+cx90mr/8gOcz6QK5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MGnP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64" o:spid="_x0000_s1238" style="position:absolute;visibility:visible;mso-wrap-style:square" from="5472,1152" to="547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/++cMAAADcAAAADwAAAGRycy9kb3ducmV2LnhtbERP32vCMBB+F/Y/hBvsRTStDHHVVMZg&#10;MJkg2vl+NLe2a3MpTaZxf/0iCL7dx/fzVutgOnGiwTWWFaTTBARxaXXDlYKv4n2yAOE8ssbOMim4&#10;kIN1/jBaYabtmfd0OvhKxBB2GSqove8zKV1Zk0E3tT1x5L7tYNBHOFRSD3iO4aaTsySZS4MNx4Ya&#10;e3qrqWwPv0aBCWHz92mKNP05znbFdkzH1pJST4/hdQnCU/B38c39oeP8l2e4PhMvk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//vnDAAAA3AAAAA8AAAAAAAAAAAAA&#10;AAAAoQIAAGRycy9kb3ducmV2LnhtbFBLBQYAAAAABAAEAPkAAACRAwAAAAA=&#10;" strokecolor="aqua" strokeweight="2pt">
                        <v:stroke startarrowwidth="narrow" startarrowlength="short" endarrowwidth="narrow" endarrowlength="short"/>
                      </v:line>
                      <v:line id="Line 3265" o:spid="_x0000_s1239" style="position:absolute;visibility:visible;mso-wrap-style:square" from="5760,1152" to="576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VUIMEAAADcAAAADwAAAGRycy9kb3ducmV2LnhtbERP3WrCMBS+H/gO4Qi7m+mEyeyMMgRR&#10;0JupD3BsTpuy5qQ0sWnf3giD3Z2P7/esNoNtRE+drx0reJ9lIIgLp2uuFFwvu7dPED4ga2wck4KR&#10;PGzWk5cV5tpF/qH+HCqRQtjnqMCE0OZS+sKQRT9zLXHiStdZDAl2ldQdxhRuGznPsoW0WHNqMNjS&#10;1lDxe75bBXFxONXXsTz6W7yMrdn3wz2WSr1Oh+8vEIGG8C/+cx90mr/8gOcz6QK5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lVQg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66" o:spid="_x0000_s1240" style="position:absolute;visibility:visible;mso-wrap-style:square" from="6048,1152" to="604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fKV8EAAADcAAAADwAAAGRycy9kb3ducmV2LnhtbERPzWrCQBC+C77DMgVvumkPoY2uIoJU&#10;sJeqDzBmJ9lgdjZk12zy9t1Cobf5+H5nsxttKwbqfeNYwesqA0FcOt1wreB2PS7fQfiArLF1TAom&#10;8rDbzmcbLLSL/E3DJdQihbAvUIEJoSuk9KUhi37lOuLEVa63GBLsa6l7jCnctvIty3JpseHUYLCj&#10;g6HycXlaBTE/fTW3qTr7e7xOnfkcxmeslFq8jPs1iEBj+Bf/uU86zf/I4feZdIHc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R8pXwQAAANwAAAAPAAAAAAAAAAAAAAAA&#10;AKECAABkcnMvZG93bnJldi54bWxQSwUGAAAAAAQABAD5AAAAjwMAAAAA&#10;" strokecolor="aqua" strokeweight=".5pt">
                        <v:stroke startarrowwidth="narrow" startarrowlength="short" endarrowwidth="narrow" endarrowlength="short"/>
                      </v:line>
                      <v:line id="Line 3267" o:spid="_x0000_s1241" style="position:absolute;visibility:visible;mso-wrap-style:square" from="6336,1152" to="633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tvzMIAAADcAAAADwAAAGRycy9kb3ducmV2LnhtbERPzWrCQBC+F3yHZQRvdVMP1qauUgRR&#10;aC/+PMA0O8mGZmdDds0mb+8WBG/z8f3OejvYRvTU+dqxgrd5BoK4cLrmSsH1sn9dgfABWWPjmBSM&#10;5GG7mbysMdcu8on6c6hECmGfowITQptL6QtDFv3ctcSJK11nMSTYVVJ3GFO4beQiy5bSYs2pwWBL&#10;O0PF3/lmFcTl8ae+juW3/42XsTWHfrjFUqnZdPj6BBFoCE/xw33Uaf7HO/w/ky6Qm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QtvzMIAAADcAAAADwAAAAAAAAAAAAAA&#10;AAChAgAAZHJzL2Rvd25yZXYueG1sUEsFBgAAAAAEAAQA+QAAAJADAAAAAA==&#10;" strokecolor="aqua" strokeweight=".5pt">
                        <v:stroke startarrowwidth="narrow" startarrowlength="short" endarrowwidth="narrow" endarrowlength="short"/>
                      </v:line>
                      <v:line id="Line 3268" o:spid="_x0000_s1242" style="position:absolute;visibility:visible;mso-wrap-style:square" from="6624,1152" to="662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T7vsQAAADcAAAADwAAAGRycy9kb3ducmV2LnhtbESPQWvDMAyF74P9B6PBbqvTHcqW1S2l&#10;UFrYLmv7A7RYiUNjOcRunPz76TDYTeI9vfdpvZ18p0YaYhvYwHJRgCKugm25MXC9HF7eQMWEbLEL&#10;TAZmirDdPD6ssbQh8zeN59QoCeFYogGXUl9qHStHHuMi9MSi1WHwmGQdGm0HzBLuO/1aFCvtsWVp&#10;cNjT3lF1O9+9gbw6fbXXuf6MP/ky9+44TvdcG/P8NO0+QCWa0r/57/pkBf9daOUZmUB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lPu+xAAAANwAAAAPAAAAAAAAAAAA&#10;AAAAAKECAABkcnMvZG93bnJldi54bWxQSwUGAAAAAAQABAD5AAAAkgMAAAAA&#10;" strokecolor="aqua" strokeweight=".5pt">
                        <v:stroke startarrowwidth="narrow" startarrowlength="short" endarrowwidth="narrow" endarrowlength="short"/>
                      </v:line>
                      <v:line id="Line 3269" o:spid="_x0000_s1243" style="position:absolute;visibility:visible;mso-wrap-style:square" from="6912,1152" to="691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5RZ8MAAADcAAAADwAAAGRycy9kb3ducmV2LnhtbERPTWvCQBC9F/wPywheim7ioTQxGxGh&#10;0GKh1Oh9yI5JNDsbslvd9td3CwVv83ifU6yD6cWVRtdZVpAuEhDEtdUdNwoO1cv8GYTzyBp7y6Tg&#10;mxysy8lDgbm2N/6k6943Ioawy1FB6/2QS+nqlgy6hR2II3eyo0Ef4dhIPeIthpteLpPkSRrsODa0&#10;ONC2pfqy/zIKTAhvPztTpen5uPyo3h/peLGk1GwaNisQnoK/i//drzrOzzL4eyZeI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b+UWfDAAAA3AAAAA8AAAAAAAAAAAAA&#10;AAAAoQIAAGRycy9kb3ducmV2LnhtbFBLBQYAAAAABAAEAPkAAACRAwAAAAA=&#10;" strokecolor="aqua" strokeweight="2pt">
                        <v:stroke startarrowwidth="narrow" startarrowlength="short" endarrowwidth="narrow" endarrowlength="short"/>
                      </v:line>
                      <v:line id="Line 3270" o:spid="_x0000_s1244" style="position:absolute;visibility:visible;mso-wrap-style:square" from="7200,1152" to="720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0DQ8IAAADcAAAADwAAAGRycy9kb3ducmV2LnhtbESP3YrCMBSE7xd8h3AE79bUvZClaxQR&#10;RGG98ecBzjanTbE5KU1s2rc3grCXw8x8w6w2g21ET52vHStYzDMQxIXTNVcKbtf95zcIH5A1No5J&#10;wUgeNuvJxwpz7SKfqb+ESiQI+xwVmBDaXEpfGLLo564lTl7pOoshya6SusOY4LaRX1m2lBZrTgsG&#10;W9oZKu6Xh1UQl8dTfRvLX/8Xr2NrDv3wiKVSs+mw/QERaAj/4Xf7qBUkIrzOpCMg1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c0DQ8IAAADcAAAADwAAAAAAAAAAAAAA&#10;AAChAgAAZHJzL2Rvd25yZXYueG1sUEsFBgAAAAAEAAQA+QAAAJADAAAAAA==&#10;" strokecolor="aqua" strokeweight=".5pt">
                        <v:stroke startarrowwidth="narrow" startarrowlength="short" endarrowwidth="narrow" endarrowlength="short"/>
                      </v:line>
                      <v:line id="Line 3271" o:spid="_x0000_s1245" style="position:absolute;visibility:visible;mso-wrap-style:square" from="7488,1152" to="748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Gm2MMAAADcAAAADwAAAGRycy9kb3ducmV2LnhtbESP3YrCMBSE7wXfIRxh7zTVC1m6RpGF&#10;RUFv/HmAs81pU2xOShOb9u3NgrCXw8x8w2x2g21ET52vHStYLjIQxIXTNVcK7ref+ScIH5A1No5J&#10;wUgedtvpZIO5dpEv1F9DJRKEfY4KTAhtLqUvDFn0C9cSJ690ncWQZFdJ3WFMcNvIVZatpcWa04LB&#10;lr4NFY/r0yqI6+O5vo/lyf/G29iaQz88Y6nUx2zYf4EINIT/8Lt91ApW2RL+zqQjIL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Bptj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272" o:spid="_x0000_s1246" style="position:absolute;visibility:visible;mso-wrap-style:square" from="7776,1152" to="777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M4r8MAAADcAAAADwAAAGRycy9kb3ducmV2LnhtbESPwWrDMBBE74X+g9hCbrVcH0JwooQQ&#10;KA20lyb5gI21tkyslbEUy/77KlDIcZiZN8xmN9lOjDT41rGCjywHQVw53XKj4HL+fF+B8AFZY+eY&#10;FMzkYbd9fdlgqV3kXxpPoREJwr5EBSaEvpTSV4Ys+sz1xMmr3WAxJDk0Ug8YE9x2ssjzpbTYclow&#10;2NPBUHU73a2CuDz+tJe5/vbXeJ578zVO91grtXib9msQgabwDP+3j1pBkRfwOJOO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TOK/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273" o:spid="_x0000_s1247" style="position:absolute;visibility:visible;mso-wrap-style:square" from="8064,1152" to="806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+dNMMAAADcAAAADwAAAGRycy9kb3ducmV2LnhtbESPwWrDMBBE74X8g9hAb43cFEJxIptS&#10;CAm0lyb+gI21tkytlbEUy/77qlDocZiZN8yhnG0vJhp951jB8yYDQVw73XGroLoen15B+ICssXdM&#10;ChbyUBarhwPm2kX+oukSWpEg7HNUYEIYcil9bcii37iBOHmNGy2GJMdW6hFjgttebrNsJy12nBYM&#10;DvRuqP6+3K2CuDt/dtXSfPhbvC6DOU3zPTZKPa7ntz2IQHP4D/+1z1rBNnuB3zPpCMji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fnTT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274" o:spid="_x0000_s1248" style="position:absolute;visibility:visible;mso-wrap-style:square" from="8352,1152" to="835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AKAsUAAADcAAAADwAAAGRycy9kb3ducmV2LnhtbESPQWvCQBSE74X+h+UVvBTdJEgpMRsp&#10;hUKLgtTU+yP7TKLZtyG71dVf7xYKHoeZ+YYplsH04kSj6ywrSGcJCOLa6o4bBT/Vx/QVhPPIGnvL&#10;pOBCDpbl40OBubZn/qbT1jciQtjlqKD1fsildHVLBt3MDsTR29vRoI9ybKQe8RzhppdZkrxIgx3H&#10;hRYHem+pPm5/jQITwtd1Zao0PeyyTbV+pt3RklKTp/C2AOEp+Hv4v/2pFWTJHP7OxCMg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9AKAs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275" o:spid="_x0000_s1249" style="position:absolute;visibility:visible;mso-wrap-style:square" from="8640,1152" to="864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qg28MAAADcAAAADwAAAGRycy9kb3ducmV2LnhtbESPwWrDMBBE74X8g9hAb43cQENxIptS&#10;CAm0lyb+gI21tkytlbEUy/77qlDocZiZN8yhnG0vJhp951jB8yYDQVw73XGroLoen15B+ICssXdM&#10;ChbyUBarhwPm2kX+oukSWpEg7HNUYEIYcil9bcii37iBOHmNGy2GJMdW6hFjgttebrNsJy12nBYM&#10;DvRuqP6+3K2CuDt/dtXSfPhbvC6DOU3zPTZKPa7ntz2IQHP4D/+1z1rBNnuB3zPpCMji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6oNv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276" o:spid="_x0000_s1250" style="position:absolute;visibility:visible;mso-wrap-style:square" from="8928,1152" to="892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g+rMMAAADcAAAADwAAAGRycy9kb3ducmV2LnhtbESPzWrDMBCE74G+g9hCboncHExxo4QQ&#10;KA00l/w8wMZaW6bWyliKZb99FAj0OMzMN8x6O9pWDNT7xrGCj2UGgrh0uuFawfXyvfgE4QOyxtYx&#10;KZjIw3bzNltjoV3kEw3nUIsEYV+gAhNCV0jpS0MW/dJ1xMmrXG8xJNnXUvcYE9y2cpVlubTYcFow&#10;2NHeUPl3vlsFMT8cm+tU/fpbvEyd+RnGe6yUmr+Puy8QgcbwH361D1rBKsvheSYdAb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oPqz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277" o:spid="_x0000_s1251" style="position:absolute;visibility:visible;mso-wrap-style:square" from="9216,1152" to="921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SbN8MAAADcAAAADwAAAGRycy9kb3ducmV2LnhtbESPQWvCQBSE7wX/w/KE3uqmHqxEVykF&#10;UWgv1fyAZ/YlG5p9G7JrNvn3XUHwOMzMN8x2P9pWDNT7xrGC90UGgrh0uuFaQXE5vK1B+ICssXVM&#10;CibysN/NXraYaxf5l4ZzqEWCsM9RgQmhy6X0pSGLfuE64uRVrrcYkuxrqXuMCW5bucyylbTYcFow&#10;2NGXofLvfLMK4ur00xRT9e2v8TJ15jiMt1gp9TofPzcgAo3hGX60T1rBMvuA+5l0BOTu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kmzf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278" o:spid="_x0000_s1252" style="position:absolute;visibility:visible;mso-wrap-style:square" from="9504,1152" to="950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sPRb8AAADcAAAADwAAAGRycy9kb3ducmV2LnhtbERPzYrCMBC+L/gOYRa8bdP1IFKNsgii&#10;oJdVH2Bspk3ZZlKa2LRvbw4LHj++/81utK0YqPeNYwXfWQ6CuHS64VrB/Xb4WoHwAVlj65gUTORh&#10;t519bLDQLvIvDddQixTCvkAFJoSukNKXhiz6zHXEiatcbzEk2NdS9xhTuG3lIs+X0mLDqcFgR3tD&#10;5d/1aRXE5enS3Kfq7B/xNnXmOIzPWCk1/xx/1iACjeEt/neftIJFntamM+kIyO0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7sPRb8AAADcAAAADwAAAAAAAAAAAAAAAACh&#10;AgAAZHJzL2Rvd25yZXYueG1sUEsFBgAAAAAEAAQA+QAAAI0DAAAAAA==&#10;" strokecolor="aqua" strokeweight=".5pt">
                        <v:stroke startarrowwidth="narrow" startarrowlength="short" endarrowwidth="narrow" endarrowlength="short"/>
                      </v:line>
                      <v:line id="Line 3279" o:spid="_x0000_s1253" style="position:absolute;visibility:visible;mso-wrap-style:square" from="9792,1152" to="979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GlnMUAAADcAAAADwAAAGRycy9kb3ducmV2LnhtbESPQWvCQBSE74X+h+UVvBTdJAdpYzZS&#10;CoUWBamp90f2mUSzb0N2q6u/3i0UPA4z8w1TLIPpxYlG11lWkM4SEMS11R03Cn6qj+kLCOeRNfaW&#10;ScGFHCzLx4cCc23P/E2nrW9EhLDLUUHr/ZBL6eqWDLqZHYijt7ejQR/l2Eg94jnCTS+zJJlLgx3H&#10;hRYHem+pPm5/jQITwtd1Zao0PeyyTbV+pt3RklKTp/C2AOEp+Hv4v/2pFWTJK/ydiUdAl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GlnM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280" o:spid="_x0000_s1254" style="position:absolute;visibility:visible;mso-wrap-style:square" from="1152,2304" to="11233,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SVnsAAAADcAAAADwAAAGRycy9kb3ducmV2LnhtbERPzYrCMBC+C/sOYYS92VQPItUoy4Ks&#10;4F5WfYCxmTbFZlKa2LRvbw4LHj++/91htK0YqPeNYwXLLAdBXDrdcK3gdj0uNiB8QNbYOiYFE3k4&#10;7D9mOyy0i/xHwyXUIoWwL1CBCaErpPSlIYs+cx1x4irXWwwJ9rXUPcYUblu5yvO1tNhwajDY0beh&#10;8nF5WgVxffptblN19vd4nTrzM4zPWCn1OR+/tiACjeEt/neftILVMs1PZ9IRkP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AUlZ7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281" o:spid="_x0000_s1255" style="position:absolute;visibility:visible;mso-wrap-style:square" from="1152,2016" to="11233,2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gwBcMAAADcAAAADwAAAGRycy9kb3ducmV2LnhtbESPzWrDMBCE74G+g9hCb4nsHEJwo4RQ&#10;KAmkl/w8wNZaWybWyliKZb99VQjkOMzMN8xmN9pWDNT7xrGCfJGBIC6dbrhWcLt+z9cgfEDW2Dom&#10;BRN52G3fZhsstIt8puESapEg7AtUYELoCil9aciiX7iOOHmV6y2GJPta6h5jgttWLrNsJS02nBYM&#10;dvRlqLxfHlZBXB1/mttUnfxvvE6dOQzjI1ZKfbyP+08QgcbwCj/bR61gmefwfyYdAb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9YMAX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282" o:spid="_x0000_s1256" style="position:absolute;visibility:visible;mso-wrap-style:square" from="1152,1728" to="11233,1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qucsMAAADcAAAADwAAAGRycy9kb3ducmV2LnhtbESPzWrDMBCE74G8g9hAb4kcH0Jwo4RQ&#10;KA20l/w8wNZaWybWyliKZb99VQjkOMzMN8zuMNpWDNT7xrGC9SoDQVw63XCt4Hb9XG5B+ICssXVM&#10;CibycNjPZzsstIt8puESapEg7AtUYELoCil9aciiX7mOOHmV6y2GJPta6h5jgttW5lm2kRYbTgsG&#10;O/owVN4vD6sgbk4/zW2qvv1vvE6d+RrGR6yUeluMx3cQgcbwCj/bJ60gX+fwfyYdAbn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KrnL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283" o:spid="_x0000_s1257" style="position:absolute;visibility:visible;mso-wrap-style:square" from="1152,1440" to="11233,1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YL6cMAAADcAAAADwAAAGRycy9kb3ducmV2LnhtbESP0YrCMBRE34X9h3AX9k1TFUS6RhFh&#10;WUFfVv2Aa3PblG1uShOb9u83woKPw8ycYTa7wTaip87XjhXMZxkI4sLpmisFt+vXdA3CB2SNjWNS&#10;MJKH3fZtssFcu8g/1F9CJRKEfY4KTAhtLqUvDFn0M9cSJ690ncWQZFdJ3WFMcNvIRZatpMWa04LB&#10;lg6Git/LwyqIq+O5vo3lyd/jdWzNdz88YqnUx/uw/wQRaAiv8H/7qBUs5kt4nklHQG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GC+n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284" o:spid="_x0000_s1258" style="position:absolute;visibility:visible;mso-wrap-style:square" from="1152,1152" to="11233,1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mc38UAAADcAAAADwAAAGRycy9kb3ducmV2LnhtbESPQWvCQBSE7wX/w/KEXkrdJBSRNBsR&#10;QVBaKBq9P7KvSWr2bciuuu2v7xYKHoeZ+YYplsH04kqj6ywrSGcJCOLa6o4bBcdq87wA4Tyyxt4y&#10;KfgmB8ty8lBgru2N93Q9+EZECLscFbTeD7mUrm7JoJvZgTh6n3Y06KMcG6lHvEW46WWWJHNpsOO4&#10;0OJA65bq8+FiFJgQdj9vpkrTr1P2Ub0/0elsSanHaVi9gvAU/D38395qBVn6An9n4hGQ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gmc38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  <v:line id="Line 3285" o:spid="_x0000_s1259" style="position:absolute;flip:y;visibility:visible;mso-wrap-style:square" from="10080,1152" to="1008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aU3cUAAADcAAAADwAAAGRycy9kb3ducmV2LnhtbESP3WrCQBSE74W+w3KE3unGgCLRVUQo&#10;WmjBPyTeHbKnm9Ds2ZDdmvTt3ULBy2FmvmGW697W4k6trxwrmIwTEMSF0xUbBZfz22gOwgdkjbVj&#10;UvBLHtarl8ESM+06PtL9FIyIEPYZKihDaDIpfVGSRT92DXH0vlxrMUTZGqlb7CLc1jJNkpm0WHFc&#10;KLGhbUnF9+nHKthhfrju9sWty83nez6dbT5CapR6HfabBYhAfXiG/9t7rSCdTOHvTDwCcvU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YaU3cUAAADcAAAADwAAAAAAAAAA&#10;AAAAAAChAgAAZHJzL2Rvd25yZXYueG1sUEsFBgAAAAAEAAQA+QAAAJMDAAAAAA==&#10;" strokecolor="aqua" strokeweight=".5pt">
                        <v:stroke startarrowwidth="narrow" startarrowlength="short" endarrowwidth="narrow" endarrowlength="short"/>
                      </v:line>
                      <v:line id="Line 3286" o:spid="_x0000_s1260" style="position:absolute;visibility:visible;mso-wrap-style:square" from="10368,1152" to="1036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GoccMAAADcAAAADwAAAGRycy9kb3ducmV2LnhtbESPzWrDMBCE74W+g9hCbo3sHExxo5hQ&#10;KA20l/w8wNZaWybWyliKZb99FQj0OMzMN8y2mm0vJhp951hBvs5AENdOd9wquJw/X99A+ICssXdM&#10;ChbyUO2en7ZYahf5SNMptCJB2JeowIQwlFL62pBFv3YDcfIaN1oMSY6t1CPGBLe93GRZIS12nBYM&#10;DvRhqL6eblZBLA4/3WVpvv1vPC+D+ZrmW2yUWr3M+3cQgebwH360D1rBJi/gfiYdAbn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xqHHDAAAA3AAAAA8AAAAAAAAAAAAA&#10;AAAAoQIAAGRycy9kb3ducmV2LnhtbFBLBQYAAAAABAAEAPkAAACRAwAAAAA=&#10;" strokecolor="aqua" strokeweight=".5pt">
                        <v:stroke startarrowwidth="narrow" startarrowlength="short" endarrowwidth="narrow" endarrowlength="short"/>
                      </v:line>
                      <v:line id="Line 3287" o:spid="_x0000_s1261" style="position:absolute;flip:y;visibility:visible;mso-wrap-style:square" from="10656,1152" to="1065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ivMcUAAADcAAAADwAAAGRycy9kb3ducmV2LnhtbESPQWvCQBSE7wX/w/IKvenGgLZEVxFB&#10;VLDQqkh6e2RfN6HZtyG7NfHfuwWhx2FmvmHmy97W4kqtrxwrGI8SEMSF0xUbBefTZvgGwgdkjbVj&#10;UnAjD8vF4GmOmXYdf9L1GIyIEPYZKihDaDIpfVGSRT9yDXH0vl1rMUTZGqlb7CLc1jJNkqm0WHFc&#10;KLGhdUnFz/HXKthi/nHZ7oqvLjfv+3wyXR1CapR6ee5XMxCB+vAffrR3WkE6foW/M/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hivMcUAAADcAAAADwAAAAAAAAAA&#10;AAAAAAChAgAAZHJzL2Rvd25yZXYueG1sUEsFBgAAAAAEAAQA+QAAAJMDAAAAAA==&#10;" strokecolor="aqua" strokeweight=".5pt">
                        <v:stroke startarrowwidth="narrow" startarrowlength="short" endarrowwidth="narrow" endarrowlength="short"/>
                      </v:line>
                      <v:line id="Line 3288" o:spid="_x0000_s1262" style="position:absolute;visibility:visible;mso-wrap-style:square" from="10944,1152" to="1094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KZmMAAAADcAAAADwAAAGRycy9kb3ducmV2LnhtbERPzYrCMBC+C/sOYYS92VQPItUoy4Ks&#10;4F5WfYCxmTbFZlKa2LRvbw4LHj++/91htK0YqPeNYwXLLAdBXDrdcK3gdj0uNiB8QNbYOiYFE3k4&#10;7D9mOyy0i/xHwyXUIoWwL1CBCaErpPSlIYs+cx1x4irXWwwJ9rXUPcYUblu5yvO1tNhwajDY0beh&#10;8nF5WgVxffptblN19vd4nTrzM4zPWCn1OR+/tiACjeEt/neftILVMq1NZ9IRkP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5imZjAAAAA3AAAAA8AAAAAAAAAAAAAAAAA&#10;oQIAAGRycy9kb3ducmV2LnhtbFBLBQYAAAAABAAEAPkAAACOAwAAAAA=&#10;" strokecolor="aqua" strokeweight=".5pt">
                        <v:stroke startarrowwidth="narrow" startarrowlength="short" endarrowwidth="narrow" endarrowlength="short"/>
                      </v:line>
                      <v:line id="Line 3289" o:spid="_x0000_s1263" style="position:absolute;visibility:visible;mso-wrap-style:square" from="11232,1152" to="112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gzQcUAAADcAAAADwAAAGRycy9kb3ducmV2LnhtbESPQWvCQBSE7wX/w/KEXkrdJIeiaTYi&#10;gqC0UDR6f2Rfk9Ts25Bdddtf3y0UPA4z8w1TLIPpxZVG11lWkM4SEMS11R03Co7V5nkOwnlkjb1l&#10;UvBNDpbl5KHAXNsb7+l68I2IEHY5Kmi9H3IpXd2SQTezA3H0Pu1o0Ec5NlKPeItw08ssSV6kwY7j&#10;QosDrVuqz4eLUWBC2P28mSpNv07ZR/X+RKezJaUep2H1CsJT8Pfwf3urFWTpAv7OxCMg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gzQcUAAADcAAAADwAAAAAAAAAA&#10;AAAAAAChAgAAZHJzL2Rvd25yZXYueG1sUEsFBgAAAAAEAAQA+QAAAJMDAAAAAA==&#10;" strokecolor="aqua" strokeweight="2pt">
                        <v:stroke startarrowwidth="narrow" startarrowlength="short" endarrowwidth="narrow" endarrowlength="short"/>
                      </v:line>
                    </v:group>
                    <v:shape id="Text Box 3290" o:spid="_x0000_s1264" type="#_x0000_t202" style="position:absolute;left:2340;top:5212;width:1440;height: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  <v:textbox>
                        <w:txbxContent>
                          <w:p w:rsidR="003F5189" w:rsidRDefault="003F5189" w:rsidP="003F5189">
                            <w:pPr>
                              <w:tabs>
                                <w:tab w:val="left" w:pos="1332"/>
                              </w:tabs>
                              <w:jc w:val="center"/>
                            </w:pPr>
                            <w:r>
                              <w:t>Force (</w:t>
                            </w:r>
                            <w:r>
                              <w:rPr>
                                <w:position w:val="-6"/>
                              </w:rPr>
                              <w:object w:dxaOrig="820" w:dyaOrig="320">
                                <v:shape id="_x0000_i1035" type="#_x0000_t75" style="width:41pt;height:15.9pt" o:ole="">
                                  <v:imagedata r:id="rId54" o:title=""/>
                                </v:shape>
                                <o:OLEObject Type="Embed" ProgID="Equation.DSMT4" ShapeID="_x0000_i1035" DrawAspect="Content" ObjectID="_1357985205" r:id="rId55"/>
                              </w:object>
                            </w:r>
                            <w:r>
                              <w:t>)</w:t>
                            </w:r>
                          </w:p>
                          <w:p w:rsidR="003F5189" w:rsidRDefault="003F5189" w:rsidP="003F5189">
                            <w:pPr>
                              <w:tabs>
                                <w:tab w:val="left" w:pos="1332"/>
                              </w:tabs>
                            </w:pPr>
                          </w:p>
                        </w:txbxContent>
                      </v:textbox>
                    </v:shape>
                    <v:shape id="Text Box 3291" o:spid="_x0000_s1265" type="#_x0000_t202" style="position:absolute;left:6300;top:3592;width:1735;height:4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lYosIA&#10;AADcAAAADwAAAGRycy9kb3ducmV2LnhtbESPQWsCMRSE7wX/Q3gFbzXrgiKrUaRFEMRDVfD6SF43&#10;Szcv6ybV+O9NQfA4zMw3zGKVXCuu1IfGs4LxqABBrL1puFZwOm4+ZiBCRDbYeiYFdwqwWg7eFlgZ&#10;f+Nvuh5iLTKEQ4UKbIxdJWXQlhyGke+Is/fje4cxy76WpsdbhrtWlkUxlQ4bzgsWO/q0pH8Pf07B&#10;hb726/PkpPUmTXZ7bc1uloxSw/e0noOIlOIr/GxvjYKyHMP/mXw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aViiwgAAANwAAAAPAAAAAAAAAAAAAAAAAJgCAABkcnMvZG93&#10;bnJldi54bWxQSwUGAAAAAAQABAD1AAAAhwMAAAAA&#10;" stroked="f">
                      <v:textbox>
                        <w:txbxContent>
                          <w:p w:rsidR="003F5189" w:rsidRDefault="003F5189" w:rsidP="003F5189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>Force vs. Mass</w:t>
                            </w:r>
                          </w:p>
                        </w:txbxContent>
                      </v:textbox>
                    </v:shape>
                    <v:shape id="Text Box 3292" o:spid="_x0000_s1266" type="#_x0000_t202" style="position:absolute;left:3060;top:3960;width:720;height:4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        <v:textbox>
                        <w:txbxContent>
                          <w:p w:rsidR="003F5189" w:rsidRDefault="003F5189" w:rsidP="003F5189">
                            <w:r>
                              <w:t>4</w:t>
                            </w:r>
                          </w:p>
                          <w:p w:rsidR="003F5189" w:rsidRDefault="003F5189" w:rsidP="003F5189"/>
                          <w:p w:rsidR="003F5189" w:rsidRDefault="003F5189" w:rsidP="003F5189"/>
                          <w:p w:rsidR="003F5189" w:rsidRDefault="003F5189" w:rsidP="003F5189">
                            <w:r>
                              <w:t>3</w:t>
                            </w:r>
                          </w:p>
                          <w:p w:rsidR="003F5189" w:rsidRDefault="003F5189" w:rsidP="003F5189"/>
                          <w:p w:rsidR="003F5189" w:rsidRDefault="003F5189" w:rsidP="003F5189"/>
                          <w:p w:rsidR="003F5189" w:rsidRDefault="003F5189" w:rsidP="003F5189"/>
                          <w:p w:rsidR="003F5189" w:rsidRDefault="003F5189" w:rsidP="003F5189">
                            <w:r>
                              <w:t>2</w:t>
                            </w:r>
                          </w:p>
                          <w:p w:rsidR="003F5189" w:rsidRDefault="003F5189" w:rsidP="003F5189"/>
                          <w:p w:rsidR="003F5189" w:rsidRDefault="003F5189" w:rsidP="003F5189"/>
                          <w:p w:rsidR="003F5189" w:rsidRDefault="003F5189" w:rsidP="003F5189"/>
                          <w:p w:rsidR="003F5189" w:rsidRDefault="003F5189" w:rsidP="003F5189">
                            <w:r>
                              <w:t>1</w:t>
                            </w:r>
                          </w:p>
                          <w:p w:rsidR="003F5189" w:rsidRDefault="003F5189" w:rsidP="003F5189"/>
                          <w:p w:rsidR="003F5189" w:rsidRDefault="003F5189" w:rsidP="003F5189"/>
                          <w:p w:rsidR="003F5189" w:rsidRDefault="003F5189" w:rsidP="003F5189"/>
                          <w:p w:rsidR="003F5189" w:rsidRDefault="003F5189" w:rsidP="003F5189">
                            <w: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Text Box 3293" o:spid="_x0000_s1267" type="#_x0000_t202" style="position:absolute;left:3420;top:8522;width:8100;height: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8i8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SK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ryLxQAAANwAAAAPAAAAAAAAAAAAAAAAAJgCAABkcnMv&#10;ZG93bnJldi54bWxQSwUGAAAAAAQABAD1AAAAigMAAAAA&#10;" filled="f" stroked="f">
                    <v:textbox>
                      <w:txbxContent>
                        <w:p w:rsidR="003F5189" w:rsidRDefault="003F5189" w:rsidP="003F5189">
                          <w:r>
                            <w:t xml:space="preserve">0                 5                10             15             20             25             </w:t>
                          </w:r>
                        </w:p>
                        <w:p w:rsidR="003F5189" w:rsidRDefault="003F5189" w:rsidP="003F5189">
                          <w:pPr>
                            <w:jc w:val="center"/>
                          </w:pPr>
                          <w:r>
                            <w:t>Mass (kg)</w:t>
                          </w:r>
                        </w:p>
                      </w:txbxContent>
                    </v:textbox>
                  </v:shape>
                </v:group>
                <v:line id="Line 3294" o:spid="_x0000_s1268" style="position:absolute;flip:y;visibility:visible;mso-wrap-style:square" from="3240,3564" to="8640,7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a6vsYAAADc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pBni/gdiYdAbn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2ur7GAAAA3AAAAA8AAAAAAAAA&#10;AAAAAAAAoQIAAGRycy9kb3ducmV2LnhtbFBLBQYAAAAABAAEAPkAAACUAwAAAAA=&#10;"/>
                <v:line id="Line 3295" o:spid="_x0000_s1269" style="position:absolute;visibility:visible;mso-wrap-style:square" from="5220,5940" to="8280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eWs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Hp5axwAAANwAAAAPAAAAAAAA&#10;AAAAAAAAAKECAABkcnMvZG93bnJldi54bWxQSwUGAAAAAAQABAD5AAAAlQMAAAAA&#10;"/>
                <v:line id="Line 3296" o:spid="_x0000_s1270" style="position:absolute;flip:y;visibility:visible;mso-wrap-style:square" from="8323,3780" to="8323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iBUsYAAADcAAAADwAAAGRycy9kb3ducmV2LnhtbESPQWsCMRSE7wX/Q3iCl6LZLkXsahQp&#10;FHrwUi0rvT03z82ym5dtkur675uC0OMwM98wq81gO3EhHxrHCp5mGQjiyumGawWfh7fpAkSIyBo7&#10;x6TgRgE269HDCgvtrvxBl32sRYJwKFCBibEvpAyVIYth5nri5J2dtxiT9LXUHq8JbjuZZ9lcWmw4&#10;LRjs6dVQ1e5/rAK52D1+++3puS3b4/HFlFXZf+2UmoyH7RJEpCH+h+/td60gz+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ogVLGAAAA3AAAAA8AAAAAAAAA&#10;AAAAAAAAoQIAAGRycy9kb3ducmV2LnhtbFBLBQYAAAAABAAEAPkAAACUAwAAAAA=&#10;"/>
                <v:shape id="Text Box 3297" o:spid="_x0000_s1271" type="#_x0000_t202" style="position:absolute;left:1800;top:4036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m6i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iSB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bqIxQAAANwAAAAPAAAAAAAAAAAAAAAAAJgCAABkcnMv&#10;ZG93bnJldi54bWxQSwUGAAAAAAQABAD1AAAAigMAAAAA&#10;" filled="f" stroked="f">
                  <v:textbox>
                    <w:txbxContent>
                      <w:p w:rsidR="003F5189" w:rsidRDefault="00262ABC" w:rsidP="003F5189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9" name="Picture 9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298" o:spid="_x0000_s1272" type="#_x0000_t202" style="position:absolute;left:3240;top:684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6nN8cIA&#10;AADcAAAADwAAAGRycy9kb3ducmV2LnhtbERPTWsCMRC9F/ofwgheimZNi7Rbo7SC1GPVHuxt2Ew3&#10;i5vJsknX+O/NQfD4eN+LVXKtGKgPjWcNs2kBgrjypuFaw89hM3kFESKywdYzabhQgNXy8WGBpfFn&#10;3tGwj7XIIRxK1GBj7EopQ2XJYZj6jjhzf753GDPsa2l6POdw10pVFHPpsOHcYLGjtaXqtP93Gn5V&#10;/GyfvtJxUG/V88t32nUzabUej9LHO4hIKd7FN/fWaFAqr81n8hGQy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qc3xwgAAANwAAAAPAAAAAAAAAAAAAAAAAJgCAABkcnMvZG93&#10;bnJldi54bWxQSwUGAAAAAAQABAD1AAAAhwMAAAAA&#10;" filled="f" stroked="f">
                  <v:textbox inset=",5.76pt">
                    <w:txbxContent>
                      <w:p w:rsidR="003F5189" w:rsidRDefault="00784538" w:rsidP="003F5189">
                        <w:r>
                          <w:t xml:space="preserve"> </w:t>
                        </w:r>
                        <w:r w:rsidR="003F5189">
                          <w:t>•</w:t>
                        </w:r>
                      </w:p>
                    </w:txbxContent>
                  </v:textbox>
                </v:shape>
                <v:shape id="Text Box 3299" o:spid="_x0000_s1273" type="#_x0000_t202" style="position:absolute;left:2880;top:720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VoasUA&#10;AADcAAAADwAAAGRycy9kb3ducmV2LnhtbESPQWsCMRSE7wX/Q3hCL0WzpqXoahRbKPVYbQ/t7bF5&#10;bhY3L8smXdN/bwShx2FmvmFWm+RaMVAfGs8aZtMCBHHlTcO1hq/Pt8kcRIjIBlvPpOGPAmzWo7sV&#10;lsafeU/DIdYiQziUqMHG2JVShsqSwzD1HXH2jr53GLPsa2l6PGe4a6UqimfpsOG8YLGjV0vV6fDr&#10;NPyo+NI+vKfvQS2qx6ePtO9m0mp9P07bJYhIKf6Hb+2d0aDUAq5n8hGQ6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5WhqxQAAANwAAAAPAAAAAAAAAAAAAAAAAJgCAABkcnMv&#10;ZG93bnJldi54bWxQSwUGAAAAAAQABAD1AAAAigMAAAAA&#10;" filled="f" stroked="f">
                  <v:textbox inset=",5.76pt">
                    <w:txbxContent>
                      <w:p w:rsidR="00784538" w:rsidRDefault="00784538" w:rsidP="00784538">
                        <w:r>
                          <w:t>•</w:t>
                        </w:r>
                      </w:p>
                    </w:txbxContent>
                  </v:textbox>
                </v:shape>
                <v:shape id="Text Box 3300" o:spid="_x0000_s1274" type="#_x0000_t202" style="position:absolute;left:3780;top:666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0BRsUA&#10;AADcAAAADwAAAGRycy9kb3ducmV2LnhtbESPTWvCQBCG7wX/wzKCt7rRFm1SV5FCUejJj4LHITtN&#10;0mZnw+7WxH/fORQ8Du+8z8yz2gyuVVcKsfFsYDbNQBGX3jZcGTif3h9fQMWEbLH1TAZuFGGzHj2s&#10;sLC+5wNdj6lSAuFYoIE6pa7QOpY1OYxT3xFL9uWDwyRjqLQN2AvctXqeZQvtsGG5UGNHbzWVP8df&#10;Z+CS5/klPmf9x6I8hU+BfKflzpjJeNi+gko0pPvyf3tvDcyf5H2RERH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TQFGxQAAANwAAAAPAAAAAAAAAAAAAAAAAJgCAABkcnMv&#10;ZG93bnJldi54bWxQSwUGAAAAAAQABAD1AAAAigMAAAAA&#10;" filled="f" stroked="f">
                  <v:textbox inset="5.76pt">
                    <w:txbxContent>
                      <w:p w:rsidR="00784538" w:rsidRDefault="00784538" w:rsidP="00784538">
                        <w:r>
                          <w:t>•</w:t>
                        </w:r>
                      </w:p>
                    </w:txbxContent>
                  </v:textbox>
                </v:shape>
                <v:shape id="Text Box 3301" o:spid="_x0000_s1275" type="#_x0000_t202" style="position:absolute;left:4140;top:630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ryscUA&#10;AADcAAAADwAAAGRycy9kb3ducmV2LnhtbESPzWrDMBCE74W8g9hALiWR7ZSSulFCUgjpsfk5tLfF&#10;2lgm1spYqqO8fVUo9DjMzDfMch1tKwbqfeNYQT7LQBBXTjdcKzifdtMFCB+QNbaOScGdPKxXo4cl&#10;ltrd+EDDMdQiQdiXqMCE0JVS+sqQRT9zHXHyLq63GJLsa6l7vCW4bWWRZc/SYsNpwWBHb4aq6/Hb&#10;KvgqwrZ93MfPoXip5k8f8dDl0ig1GcfNK4hAMfyH/9rvWkExz+H3TDo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SvKxxQAAANwAAAAPAAAAAAAAAAAAAAAAAJgCAABkcnMv&#10;ZG93bnJldi54bWxQSwUGAAAAAAQABAD1AAAAigMAAAAA&#10;" filled="f" stroked="f">
                  <v:textbox inset=",5.76pt">
                    <w:txbxContent>
                      <w:p w:rsidR="0032382E" w:rsidRDefault="0032382E" w:rsidP="0032382E">
                        <w:r>
                          <w:t>•</w:t>
                        </w:r>
                      </w:p>
                    </w:txbxContent>
                  </v:textbox>
                </v:shape>
                <v:shape id="Text Box 3302" o:spid="_x0000_s1276" type="#_x0000_t202" style="position:absolute;left:4500;top:594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LecMMA&#10;AADcAAAADwAAAGRycy9kb3ducmV2LnhtbESPQYvCMBSE7wv+h/AEb2u6FUW6RhFR0IPCVg96ezRv&#10;m7LNS2mi1n9vBGGPw8x8w8wWna3FjVpfOVbwNUxAEBdOV1wqOB03n1MQPiBrrB2Tggd5WMx7HzPM&#10;tLvzD93yUIoIYZ+hAhNCk0npC0MW/dA1xNH7da3FEGVbSt3iPcJtLdMkmUiLFccFgw2tDBV/+dUq&#10;2CeF9ePzWC+PRu8uKCfrwwmVGvS75TeIQF34D7/bW60gHaXwOhOPgJ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vLecMMAAADcAAAADwAAAAAAAAAAAAAAAACYAgAAZHJzL2Rv&#10;d25yZXYueG1sUEsFBgAAAAAEAAQA9QAAAIgDAAAAAA==&#10;" filled="f" stroked="f">
                  <v:textbox inset=",10.08pt">
                    <w:txbxContent>
                      <w:p w:rsidR="0032382E" w:rsidRDefault="0032382E" w:rsidP="0032382E">
                        <w:r>
                          <w:t xml:space="preserve"> •</w:t>
                        </w:r>
                      </w:p>
                    </w:txbxContent>
                  </v:textbox>
                </v:shape>
                <v:shape id="Text Box 3303" o:spid="_x0000_s1277" type="#_x0000_t202" style="position:absolute;left:4860;top:576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TJXcUA&#10;AADcAAAADwAAAGRycy9kb3ducmV2LnhtbESPzWrDMBCE74W+g9hCLyWRY5eSOFFCGyjpsfk5JLfF&#10;2lgm1spYiqO8fVUo9DjMzDfMYhVtKwbqfeNYwWScgSCunG64VnDYf46mIHxA1tg6JgV38rBaPj4s&#10;sNTuxlsadqEWCcK+RAUmhK6U0leGLPqx64iTd3a9xZBkX0vd4y3BbSvzLHuTFhtOCwY7WhuqLrur&#10;VXDKw0f7sonHIZ9Vxet33HYTaZR6forvcxCBYvgP/7W/tIK8KOD3TDoC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1MldxQAAANwAAAAPAAAAAAAAAAAAAAAAAJgCAABkcnMv&#10;ZG93bnJldi54bWxQSwUGAAAAAAQABAD1AAAAigMAAAAA&#10;" filled="f" stroked="f">
                  <v:textbox inset=",5.76pt">
                    <w:txbxContent>
                      <w:p w:rsidR="0032382E" w:rsidRDefault="0032382E" w:rsidP="0032382E">
                        <w:r>
                          <w:t xml:space="preserve">  •</w:t>
                        </w:r>
                      </w:p>
                    </w:txbxContent>
                  </v:textbox>
                </v:shape>
                <v:shape id="Text Box 3304" o:spid="_x0000_s1278" type="#_x0000_t202" style="position:absolute;left:5400;top:540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F+ocUA&#10;AADcAAAADwAAAGRycy9kb3ducmV2LnhtbESPQWvCQBSE7wX/w/KE3urGVEJJXUUUpRShqMFeH9nX&#10;JJh9G7Jr3P77rlDwOMzMN8x8GUwrBupdY1nBdJKAIC6tbrhSUJy2L28gnEfW2FomBb/kYLkYPc0x&#10;1/bGBxqOvhIRwi5HBbX3XS6lK2sy6Ca2I47ej+0N+ij7SuoebxFuWpkmSSYNNhwXauxoXVN5OV6N&#10;gl2xOc+yMOD3PmRD8XlKr+uvs1LP47B6B+Ep+Ef4v/2hFaSvM7ifiUd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oX6hxQAAANwAAAAPAAAAAAAAAAAAAAAAAJgCAABkcnMv&#10;ZG93bnJldi54bWxQSwUGAAAAAAQABAD1AAAAigMAAAAA&#10;" filled="f" stroked="f">
                  <v:textbox inset=",7.92pt">
                    <w:txbxContent>
                      <w:p w:rsidR="0032382E" w:rsidRDefault="0032382E" w:rsidP="0032382E">
                        <w:r>
                          <w:t>•</w:t>
                        </w:r>
                      </w:p>
                    </w:txbxContent>
                  </v:textbox>
                </v:shape>
                <v:shape id="Text Box 3305" o:spid="_x0000_s1279" type="#_x0000_t202" style="position:absolute;left:5760;top:504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PulMMA&#10;AADcAAAADwAAAGRycy9kb3ducmV2LnhtbESPQWvCQBSE74X+h+UVeim6UWmV6CoiSHs1Fs+P7DMJ&#10;3X2b7m5i8u+7gtDjMDPfMJvdYI3oyYfGsYLZNANBXDrdcKXg+3ycrECEiKzROCYFIwXYbZ+fNphr&#10;d+MT9UWsRIJwyFFBHWObSxnKmiyGqWuJk3d13mJM0ldSe7wluDVynmUf0mLDaaHGlg41lT9FZxWY&#10;2e9FLwram+VoPns/dp0+vSn1+jLs1yAiDfE//Gh/aQXzxTvcz6QjI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IPulMMAAADcAAAADwAAAAAAAAAAAAAAAACYAgAAZHJzL2Rv&#10;d25yZXYueG1sUEsFBgAAAAAEAAQA9QAAAIgDAAAAAA==&#10;" filled="f" stroked="f">
                  <v:textbox inset=",10.8pt">
                    <w:txbxContent>
                      <w:p w:rsidR="002A7C69" w:rsidRDefault="002A7C69" w:rsidP="002A7C69">
                        <w:r>
                          <w:t xml:space="preserve"> •</w:t>
                        </w:r>
                      </w:p>
                    </w:txbxContent>
                  </v:textbox>
                </v:shape>
                <v:shape id="Text Box 3306" o:spid="_x0000_s1280" type="#_x0000_t202" style="position:absolute;left:6300;top:486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3A38UA&#10;AADcAAAADwAAAGRycy9kb3ducmV2LnhtbESP3WrCQBSE7wXfYTlCb0Q3WgwldZUgCEKh4A/09pA9&#10;JqnZs3F3TdK37xYKXg4z8w2z3g6mER05X1tWsJgnIIgLq2suFVzO+9kbCB+QNTaWScEPedhuxqM1&#10;Ztr2fKTuFEoRIewzVFCF0GZS+qIig35uW+LoXa0zGKJ0pdQO+wg3jVwmSSoN1hwXKmxpV1FxOz2M&#10;gu4D8/1i+tnfy5xXl6+b/nZHrdTLZMjfQQQawjP83z5oBcvXFP7OxCM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ncDfxQAAANwAAAAPAAAAAAAAAAAAAAAAAJgCAABkcnMv&#10;ZG93bnJldi54bWxQSwUGAAAAAAQABAD1AAAAigMAAAAA&#10;" filled="f" stroked="f">
                  <v:textbox inset="5.76pt,9.36pt">
                    <w:txbxContent>
                      <w:p w:rsidR="002A7C69" w:rsidRDefault="002A7C69" w:rsidP="002A7C69">
                        <w:r>
                          <w:t>•</w:t>
                        </w:r>
                      </w:p>
                    </w:txbxContent>
                  </v:textbox>
                </v:shape>
                <v:shape id="Text Box 3307" o:spid="_x0000_s1281" type="#_x0000_t202" style="position:absolute;left:6660;top:450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3VeMIA&#10;AADcAAAADwAAAGRycy9kb3ducmV2LnhtbESPQWvCQBSE74X+h+UVvJS6UUFLdBUpiF6N0vMj+5oE&#10;d9+mu5uY/HtXKPQ4zMw3zGY3WCN68qFxrGA2zUAQl043XCm4Xg4fnyBCRNZoHJOCkQLstq8vG8y1&#10;u/OZ+iJWIkE45KigjrHNpQxlTRbD1LXEyftx3mJM0ldSe7wnuDVynmVLabHhtFBjS181lbeiswrM&#10;7PdbLwram9Vojr0fu06f35WavA37NYhIQ/wP/7VPWsF8sYLnmXQE5P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HdV4wgAAANwAAAAPAAAAAAAAAAAAAAAAAJgCAABkcnMvZG93&#10;bnJldi54bWxQSwUGAAAAAAQABAD1AAAAhwMAAAAA&#10;" filled="f" stroked="f">
                  <v:textbox inset=",10.8pt">
                    <w:txbxContent>
                      <w:p w:rsidR="002A7C69" w:rsidRDefault="002A7C69" w:rsidP="002A7C69">
                        <w:r>
                          <w:t>•</w:t>
                        </w:r>
                      </w:p>
                    </w:txbxContent>
                  </v:textbox>
                </v:shape>
                <v:shape id="Text Box 3308" o:spid="_x0000_s1282" type="#_x0000_t202" style="position:absolute;left:7020;top:432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+6UL8A&#10;AADcAAAADwAAAGRycy9kb3ducmV2LnhtbERPy4rCMBTdD/gP4QruxtQHotUoIgzM0vGxcHdtrmkx&#10;uSlN1OrXTxaCy8N5L1ats+JOTag8Kxj0MxDEhdcVGwWH/c/3FESIyBqtZ1LwpACrZedrgbn2D/6j&#10;+y4akUI45KigjLHOpQxFSQ5D39fEibv4xmFMsDFSN/hI4c7KYZZNpMOKU0OJNW1KKq67m1Nwro7X&#10;8ellZ9uZua3R7HlkiZXqddv1HESkNn7Eb/evVjAcpbXpTDoCcvk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lr7pQvwAAANwAAAAPAAAAAAAAAAAAAAAAAJgCAABkcnMvZG93bnJl&#10;di54bWxQSwUGAAAAAAQABAD1AAAAhAMAAAAA&#10;" filled="f" stroked="f">
                  <v:textbox inset=",2.88pt">
                    <w:txbxContent>
                      <w:p w:rsidR="002A7C69" w:rsidRDefault="002A7C69" w:rsidP="002A7C69">
                        <w:r>
                          <w:t xml:space="preserve"> •</w:t>
                        </w:r>
                      </w:p>
                    </w:txbxContent>
                  </v:textbox>
                </v:shape>
                <v:shape id="Text Box 3309" o:spid="_x0000_s1283" type="#_x0000_t202" style="position:absolute;left:8460;top:4500;width:21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<v:textbox>
                    <w:txbxContent>
                      <w:p w:rsidR="002A7C69" w:rsidRPr="002A7C69" w:rsidRDefault="002A7C69">
                        <w:r w:rsidRPr="002A7C69">
                          <w:rPr>
                            <w:rFonts w:ascii="Symbol" w:hAnsi="Symbol"/>
                          </w:rPr>
                          <w:t></w:t>
                        </w:r>
                        <w:r>
                          <w:t>F = 2.0 x 10</w:t>
                        </w:r>
                        <w:r>
                          <w:rPr>
                            <w:vertAlign w:val="superscript"/>
                          </w:rPr>
                          <w:t>-6</w:t>
                        </w:r>
                        <w:r>
                          <w:t xml:space="preserve"> N</w:t>
                        </w:r>
                      </w:p>
                    </w:txbxContent>
                  </v:textbox>
                </v:shape>
                <v:shape id="Text Box 3310" o:spid="_x0000_s1284" type="#_x0000_t202" style="position:absolute;left:5760;top:6120;width:21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/HX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fx1zBAAAA3AAAAA8AAAAAAAAAAAAAAAAAmAIAAGRycy9kb3du&#10;cmV2LnhtbFBLBQYAAAAABAAEAPUAAACGAwAAAAA=&#10;" filled="f" stroked="f">
                  <v:textbox>
                    <w:txbxContent>
                      <w:p w:rsidR="002A7C69" w:rsidRPr="002A7C69" w:rsidRDefault="002A7C69" w:rsidP="002A7C69">
                        <w:r w:rsidRPr="002A7C69">
                          <w:rPr>
                            <w:rFonts w:ascii="Symbol" w:hAnsi="Symbol"/>
                          </w:rPr>
                          <w:t></w:t>
                        </w:r>
                        <w:r>
                          <w:t>m = 15 kg</w:t>
                        </w:r>
                      </w:p>
                    </w:txbxContent>
                  </v:textbox>
                </v:shape>
                <v:shape id="Text Box 3313" o:spid="_x0000_s1285" type="#_x0000_t202" style="position:absolute;left:4860;top:540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ix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FM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TYsfEAAAA3AAAAA8AAAAAAAAAAAAAAAAAmAIAAGRycy9k&#10;b3ducmV2LnhtbFBLBQYAAAAABAAEAPUAAACJAwAAAAA=&#10;" filled="f" stroked="f">
                  <v:textbox>
                    <w:txbxContent>
                      <w:p w:rsidR="00622321" w:rsidRDefault="00262ABC" w:rsidP="00622321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33" name="Picture 33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3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314" o:spid="_x0000_s1286" type="#_x0000_t202" style="position:absolute;left:8640;top:414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H8s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k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B/LDEAAAA3AAAAA8AAAAAAAAAAAAAAAAAmAIAAGRycy9k&#10;b3ducmV2LnhtbFBLBQYAAAAABAAEAPUAAACJAwAAAAA=&#10;" filled="f" stroked="f">
                  <v:textbox>
                    <w:txbxContent>
                      <w:p w:rsidR="00622321" w:rsidRDefault="00262ABC" w:rsidP="00622321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32" name="Picture 32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2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315" o:spid="_x0000_s1287" type="#_x0000_t202" style="position:absolute;left:7380;top:792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1ZK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Z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zVkrxQAAANwAAAAPAAAAAAAAAAAAAAAAAJgCAABkcnMv&#10;ZG93bnJldi54bWxQSwUGAAAAAAQABAD1AAAAigMAAAAA&#10;" filled="f" stroked="f">
                  <v:textbox>
                    <w:txbxContent>
                      <w:p w:rsidR="00622321" w:rsidRDefault="00262ABC" w:rsidP="00622321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31" name="Picture 31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1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320" o:spid="_x0000_s1288" type="#_x0000_t202" style="position:absolute;left:6480;top:414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    <v:textbox>
                    <w:txbxContent>
                      <w:p w:rsidR="00622321" w:rsidRDefault="00262ABC" w:rsidP="00622321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63" name="Picture 63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3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428BE" w:rsidRDefault="00C428BE"/>
    <w:p w:rsidR="00C428BE" w:rsidRDefault="00C428BE"/>
    <w:p w:rsidR="00934CD0" w:rsidRDefault="00934CD0"/>
    <w:p w:rsidR="00934CD0" w:rsidRDefault="00934CD0"/>
    <w:p w:rsidR="00934CD0" w:rsidRDefault="00934CD0"/>
    <w:p w:rsidR="00934CD0" w:rsidRDefault="00934CD0"/>
    <w:p w:rsidR="00934CD0" w:rsidRDefault="00934CD0"/>
    <w:p w:rsidR="00934CD0" w:rsidRDefault="00934CD0"/>
    <w:p w:rsidR="00934CD0" w:rsidRDefault="00934CD0"/>
    <w:p w:rsidR="00934CD0" w:rsidRDefault="00934CD0"/>
    <w:p w:rsidR="00934CD0" w:rsidRDefault="00622321">
      <w:r>
        <w:t>/1</w:t>
      </w:r>
      <w:r w:rsidR="00A60359">
        <w:t>3</w:t>
      </w:r>
    </w:p>
    <w:p w:rsidR="003F5189" w:rsidRDefault="003F5189"/>
    <w:p w:rsidR="003F5189" w:rsidRDefault="003F5189"/>
    <w:p w:rsidR="003F5189" w:rsidRDefault="003F5189"/>
    <w:p w:rsidR="003F5189" w:rsidRDefault="003F5189"/>
    <w:p w:rsidR="003F5189" w:rsidRDefault="003F5189"/>
    <w:p w:rsidR="003F5189" w:rsidRDefault="003F5189"/>
    <w:p w:rsidR="003F5189" w:rsidRDefault="003F5189"/>
    <w:p w:rsidR="003F5189" w:rsidRDefault="003F5189"/>
    <w:p w:rsidR="003F5189" w:rsidRDefault="003F5189"/>
    <w:p w:rsidR="003F5189" w:rsidRDefault="00262AB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69215</wp:posOffset>
                </wp:positionV>
                <wp:extent cx="384175" cy="276860"/>
                <wp:effectExtent l="0" t="2540" r="0" b="0"/>
                <wp:wrapNone/>
                <wp:docPr id="157" name="Text Box 3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62232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64" name="Picture 6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21" o:spid="_x0000_s1289" type="#_x0000_t202" style="position:absolute;margin-left:2in;margin-top:5.45pt;width:30.25pt;height:21.8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" filled="f" stroked="f">
                <v:textbox>
                  <w:txbxContent>
                    <w:p w:rsidR="00622321" w:rsidRDefault="00262ABC" w:rsidP="00622321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64" name="Picture 64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4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F5189" w:rsidRDefault="00262AB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22555</wp:posOffset>
                </wp:positionV>
                <wp:extent cx="384175" cy="276860"/>
                <wp:effectExtent l="0" t="0" r="0" b="635"/>
                <wp:wrapNone/>
                <wp:docPr id="156" name="Text Box 3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62232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30" name="Picture 3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16" o:spid="_x0000_s1290" type="#_x0000_t202" style="position:absolute;margin-left:234pt;margin-top:9.65pt;width:30.25pt;height:21.8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" filled="f" stroked="f">
                <v:textbox>
                  <w:txbxContent>
                    <w:p w:rsidR="00622321" w:rsidRDefault="00262ABC" w:rsidP="00622321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30" name="Picture 30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0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D20A6">
        <w:rPr>
          <w:noProof/>
        </w:rPr>
        <w:pict>
          <v:shape id="_x0000_s5360" type="#_x0000_t75" style="position:absolute;margin-left:27pt;margin-top:9.65pt;width:276.75pt;height:202.15pt;z-index:251655680;mso-position-horizontal-relative:text;mso-position-vertical-relative:text">
            <v:imagedata r:id="rId56" o:title=""/>
          </v:shape>
          <o:OLEObject Type="Embed" ProgID="Equation.DSMT4" ShapeID="_x0000_s5360" DrawAspect="Content" ObjectID="_1525689254" r:id="rId57"/>
        </w:pict>
      </w:r>
    </w:p>
    <w:p w:rsidR="003F5189" w:rsidRDefault="003F5189"/>
    <w:p w:rsidR="00622321" w:rsidRDefault="00622321"/>
    <w:p w:rsidR="00622321" w:rsidRDefault="00622321"/>
    <w:p w:rsidR="00622321" w:rsidRDefault="00262AB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07315</wp:posOffset>
                </wp:positionV>
                <wp:extent cx="384175" cy="276860"/>
                <wp:effectExtent l="0" t="2540" r="0" b="0"/>
                <wp:wrapNone/>
                <wp:docPr id="155" name="Text Box 3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62232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27" name="Picture 2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18" o:spid="_x0000_s1291" type="#_x0000_t202" style="position:absolute;margin-left:306pt;margin-top:8.45pt;width:30.25pt;height:21.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" filled="f" stroked="f">
                <v:textbox>
                  <w:txbxContent>
                    <w:p w:rsidR="00622321" w:rsidRDefault="00262ABC" w:rsidP="00622321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27" name="Picture 27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-6985</wp:posOffset>
                </wp:positionV>
                <wp:extent cx="384175" cy="276860"/>
                <wp:effectExtent l="0" t="2540" r="0" b="0"/>
                <wp:wrapNone/>
                <wp:docPr id="154" name="Text Box 3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62232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65" name="Picture 6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22" o:spid="_x0000_s1292" type="#_x0000_t202" style="position:absolute;margin-left:171pt;margin-top:-.55pt;width:30.25pt;height:21.8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9DovQIAAMU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" filled="f" stroked="f">
                <v:textbox>
                  <w:txbxContent>
                    <w:p w:rsidR="00622321" w:rsidRDefault="00262ABC" w:rsidP="00622321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65" name="Picture 65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5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A2BB8" w:rsidRDefault="00262ABC" w:rsidP="00BA2BB8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532255</wp:posOffset>
                </wp:positionV>
                <wp:extent cx="384175" cy="276860"/>
                <wp:effectExtent l="0" t="0" r="0" b="635"/>
                <wp:wrapNone/>
                <wp:docPr id="153" name="Text Box 3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A60359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73" name="Picture 7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22" o:spid="_x0000_s1293" type="#_x0000_t202" style="position:absolute;margin-left:108pt;margin-top:120.65pt;width:30.25pt;height:21.8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JhavQIAAMU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" filled="f" stroked="f">
                <v:textbox>
                  <w:txbxContent>
                    <w:p w:rsidR="00A60359" w:rsidRDefault="00262ABC" w:rsidP="00A60359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73" name="Picture 73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3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846455</wp:posOffset>
                </wp:positionV>
                <wp:extent cx="384175" cy="276860"/>
                <wp:effectExtent l="0" t="0" r="0" b="635"/>
                <wp:wrapNone/>
                <wp:docPr id="152" name="Text Box 3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62232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26" name="Picture 2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19" o:spid="_x0000_s1294" type="#_x0000_t202" style="position:absolute;margin-left:207pt;margin-top:66.65pt;width:30.25pt;height:21.8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" filled="f" stroked="f">
                <v:textbox>
                  <w:txbxContent>
                    <w:p w:rsidR="00622321" w:rsidRDefault="00262ABC" w:rsidP="00622321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26" name="Picture 26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6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22321">
        <w:br w:type="page"/>
      </w:r>
      <w:r w:rsidR="00BA2BB8">
        <w:lastRenderedPageBreak/>
        <w:t>4)</w:t>
      </w:r>
    </w:p>
    <w:tbl>
      <w:tblPr>
        <w:tblW w:w="0" w:type="auto"/>
        <w:tblInd w:w="1188" w:type="dxa"/>
        <w:tblBorders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260"/>
        <w:gridCol w:w="1620"/>
      </w:tblGrid>
      <w:tr w:rsidR="00BA2BB8" w:rsidTr="00BA2BB8">
        <w:tc>
          <w:tcPr>
            <w:tcW w:w="1080" w:type="dxa"/>
          </w:tcPr>
          <w:p w:rsidR="00BA2BB8" w:rsidRDefault="00262ABC" w:rsidP="0008566E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1183640</wp:posOffset>
                      </wp:positionH>
                      <wp:positionV relativeFrom="paragraph">
                        <wp:posOffset>-246380</wp:posOffset>
                      </wp:positionV>
                      <wp:extent cx="384175" cy="276860"/>
                      <wp:effectExtent l="2540" t="1270" r="3810" b="0"/>
                      <wp:wrapNone/>
                      <wp:docPr id="151" name="Text Box 33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4175" cy="2768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5A24" w:rsidRDefault="004F5A24" w:rsidP="00BA2BB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0180" cy="159385"/>
                                        <wp:effectExtent l="0" t="0" r="1270" b="0"/>
                                        <wp:docPr id="25" name="Picture 2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0180" cy="1593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324" o:spid="_x0000_s1295" type="#_x0000_t202" style="position:absolute;margin-left:93.2pt;margin-top:-19.4pt;width:30.25pt;height:21.8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" filled="f" stroked="f">
                      <v:textbox>
                        <w:txbxContent>
                          <w:p w:rsidR="00BA2BB8" w:rsidRDefault="00262ABC" w:rsidP="00BA2B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25" name="Picture 2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A2BB8">
              <w:t>r(m)</w:t>
            </w:r>
          </w:p>
        </w:tc>
        <w:tc>
          <w:tcPr>
            <w:tcW w:w="1260" w:type="dxa"/>
          </w:tcPr>
          <w:p w:rsidR="00BA2BB8" w:rsidRDefault="00BA2BB8" w:rsidP="0008566E">
            <w:pPr>
              <w:tabs>
                <w:tab w:val="left" w:pos="1332"/>
              </w:tabs>
            </w:pPr>
            <w:r>
              <w:rPr>
                <w:position w:val="-6"/>
              </w:rPr>
              <w:object w:dxaOrig="480" w:dyaOrig="320">
                <v:shape id="_x0000_i1028" type="#_x0000_t75" style="width:25pt;height:19.5pt" o:ole="">
                  <v:imagedata r:id="rId58" o:title=""/>
                </v:shape>
                <o:OLEObject Type="Embed" ProgID="Equation.DSMT4" ShapeID="_x0000_i1028" DrawAspect="Content" ObjectID="_1525689241" r:id="rId59"/>
              </w:object>
            </w:r>
          </w:p>
        </w:tc>
        <w:tc>
          <w:tcPr>
            <w:tcW w:w="1620" w:type="dxa"/>
          </w:tcPr>
          <w:p w:rsidR="00BA2BB8" w:rsidRDefault="00BA2BB8" w:rsidP="0008566E">
            <w:pPr>
              <w:tabs>
                <w:tab w:val="left" w:pos="1332"/>
              </w:tabs>
            </w:pPr>
            <w:r>
              <w:rPr>
                <w:position w:val="-10"/>
              </w:rPr>
              <w:object w:dxaOrig="1160" w:dyaOrig="360">
                <v:shape id="_x0000_i1029" type="#_x0000_t75" style="width:57.5pt;height:18pt" o:ole="">
                  <v:imagedata r:id="rId60" o:title=""/>
                </v:shape>
                <o:OLEObject Type="Embed" ProgID="Equation.DSMT4" ShapeID="_x0000_i1029" DrawAspect="Content" ObjectID="_1525689242" r:id="rId61"/>
              </w:object>
            </w:r>
          </w:p>
        </w:tc>
      </w:tr>
      <w:tr w:rsidR="00BA2BB8" w:rsidTr="00BA2BB8">
        <w:tc>
          <w:tcPr>
            <w:tcW w:w="1080" w:type="dxa"/>
            <w:tcBorders>
              <w:top w:val="single" w:sz="6" w:space="0" w:color="000000"/>
            </w:tcBorders>
          </w:tcPr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0.02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0.03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0.04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0.05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0.06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0.07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0.08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0.09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0.10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0.11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0.12</w:t>
            </w:r>
          </w:p>
        </w:tc>
        <w:tc>
          <w:tcPr>
            <w:tcW w:w="1260" w:type="dxa"/>
            <w:tcBorders>
              <w:top w:val="single" w:sz="6" w:space="0" w:color="000000"/>
            </w:tcBorders>
          </w:tcPr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2500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1111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625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400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278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204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145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123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100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83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69</w:t>
            </w:r>
          </w:p>
        </w:tc>
        <w:tc>
          <w:tcPr>
            <w:tcW w:w="1620" w:type="dxa"/>
            <w:tcBorders>
              <w:top w:val="single" w:sz="6" w:space="0" w:color="000000"/>
            </w:tcBorders>
          </w:tcPr>
          <w:p w:rsidR="00BA2BB8" w:rsidRDefault="00262ABC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1" allowOverlap="1">
                      <wp:simplePos x="0" y="0"/>
                      <wp:positionH relativeFrom="column">
                        <wp:posOffset>2681605</wp:posOffset>
                      </wp:positionH>
                      <wp:positionV relativeFrom="paragraph">
                        <wp:posOffset>80010</wp:posOffset>
                      </wp:positionV>
                      <wp:extent cx="384175" cy="276860"/>
                      <wp:effectExtent l="0" t="3810" r="1270" b="0"/>
                      <wp:wrapNone/>
                      <wp:docPr id="150" name="Text Box 30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4175" cy="2768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F5A24" w:rsidRDefault="004F5A24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0180" cy="159385"/>
                                        <wp:effectExtent l="0" t="0" r="1270" b="0"/>
                                        <wp:docPr id="24" name="Picture 2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0180" cy="1593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06" o:spid="_x0000_s1296" type="#_x0000_t202" style="position:absolute;margin-left:211.15pt;margin-top:6.3pt;width:30.25pt;height:21.8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" filled="f" stroked="f">
                      <v:textbox>
                        <w:txbxContent>
                          <w:p w:rsidR="00934CD0" w:rsidRDefault="00262AB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24" name="Picture 2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D20A6">
              <w:rPr>
                <w:noProof/>
              </w:rPr>
              <w:pict>
                <v:shape id="_x0000_s5371" type="#_x0000_t75" style="position:absolute;margin-left:129.6pt;margin-top:6.45pt;width:138.25pt;height:68.65pt;z-index:251662848;mso-position-horizontal-relative:text;mso-position-vertical-relative:text">
                  <v:imagedata r:id="rId62" o:title=""/>
                </v:shape>
                <o:OLEObject Type="Embed" ProgID="Equation.DSMT4" ShapeID="_x0000_s5371" DrawAspect="Content" ObjectID="_1525689255" r:id="rId63"/>
              </w:pict>
            </w:r>
            <w:r w:rsidR="00BA2BB8">
              <w:rPr>
                <w:b/>
              </w:rPr>
              <w:t>66.7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29.6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16.7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10.7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7.41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5.44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4.17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3.29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2.67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2.20</w:t>
            </w:r>
          </w:p>
          <w:p w:rsidR="00BA2BB8" w:rsidRDefault="00BA2BB8" w:rsidP="0008566E">
            <w:pPr>
              <w:tabs>
                <w:tab w:val="left" w:pos="1332"/>
              </w:tabs>
              <w:rPr>
                <w:b/>
              </w:rPr>
            </w:pPr>
            <w:r>
              <w:rPr>
                <w:b/>
              </w:rPr>
              <w:t>1.85</w:t>
            </w:r>
          </w:p>
        </w:tc>
      </w:tr>
    </w:tbl>
    <w:p w:rsidR="00BA2BB8" w:rsidRDefault="00262ABC" w:rsidP="00BA2BB8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233916</wp:posOffset>
                </wp:positionH>
                <wp:positionV relativeFrom="paragraph">
                  <wp:posOffset>93862</wp:posOffset>
                </wp:positionV>
                <wp:extent cx="5911215" cy="4090670"/>
                <wp:effectExtent l="0" t="0" r="0" b="5080"/>
                <wp:wrapNone/>
                <wp:docPr id="53" name="Group 3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11215" cy="4090670"/>
                          <a:chOff x="1800" y="4860"/>
                          <a:chExt cx="9309" cy="6442"/>
                        </a:xfrm>
                      </wpg:grpSpPr>
                      <wps:wsp>
                        <wps:cNvPr id="54" name="Text Box 3317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10299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622321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29" name="Picture 29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9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5" name="Group 3326"/>
                        <wpg:cNvGrpSpPr>
                          <a:grpSpLocks/>
                        </wpg:cNvGrpSpPr>
                        <wpg:grpSpPr bwMode="auto">
                          <a:xfrm>
                            <a:off x="1800" y="4986"/>
                            <a:ext cx="8820" cy="4868"/>
                            <a:chOff x="2340" y="3592"/>
                            <a:chExt cx="8820" cy="4868"/>
                          </a:xfrm>
                        </wpg:grpSpPr>
                        <wpg:grpSp>
                          <wpg:cNvPr id="61" name="Group 3327"/>
                          <wpg:cNvGrpSpPr>
                            <a:grpSpLocks/>
                          </wpg:cNvGrpSpPr>
                          <wpg:grpSpPr bwMode="auto">
                            <a:xfrm>
                              <a:off x="3780" y="4047"/>
                              <a:ext cx="7380" cy="4273"/>
                              <a:chOff x="1152" y="1152"/>
                              <a:chExt cx="10081" cy="5761"/>
                            </a:xfrm>
                          </wpg:grpSpPr>
                          <wps:wsp>
                            <wps:cNvPr id="62" name="Line 3328"/>
                            <wps:cNvCnPr/>
                            <wps:spPr bwMode="auto">
                              <a:xfrm>
                                <a:off x="1152" y="2592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Line 3329"/>
                            <wps:cNvCnPr/>
                            <wps:spPr bwMode="auto">
                              <a:xfrm>
                                <a:off x="1152" y="2880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" name="Line 3330"/>
                            <wps:cNvCnPr/>
                            <wps:spPr bwMode="auto">
                              <a:xfrm>
                                <a:off x="1152" y="3167"/>
                                <a:ext cx="10081" cy="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" name="Line 3331"/>
                            <wps:cNvCnPr/>
                            <wps:spPr bwMode="auto">
                              <a:xfrm>
                                <a:off x="1152" y="3456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" name="Line 3332"/>
                            <wps:cNvCnPr/>
                            <wps:spPr bwMode="auto">
                              <a:xfrm>
                                <a:off x="1152" y="3744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Line 3333"/>
                            <wps:cNvCnPr/>
                            <wps:spPr bwMode="auto">
                              <a:xfrm>
                                <a:off x="1152" y="4032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Line 3334"/>
                            <wps:cNvCnPr/>
                            <wps:spPr bwMode="auto">
                              <a:xfrm>
                                <a:off x="1152" y="4320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3335"/>
                            <wps:cNvCnPr/>
                            <wps:spPr bwMode="auto">
                              <a:xfrm>
                                <a:off x="1152" y="4608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3336"/>
                            <wps:cNvCnPr/>
                            <wps:spPr bwMode="auto">
                              <a:xfrm>
                                <a:off x="1152" y="4896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Line 3337"/>
                            <wps:cNvCnPr/>
                            <wps:spPr bwMode="auto">
                              <a:xfrm>
                                <a:off x="1152" y="5184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3338"/>
                            <wps:cNvCnPr/>
                            <wps:spPr bwMode="auto">
                              <a:xfrm>
                                <a:off x="1152" y="5471"/>
                                <a:ext cx="10081" cy="2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Line 3339"/>
                            <wps:cNvCnPr/>
                            <wps:spPr bwMode="auto">
                              <a:xfrm>
                                <a:off x="1152" y="5759"/>
                                <a:ext cx="10081" cy="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Line 3340"/>
                            <wps:cNvCnPr/>
                            <wps:spPr bwMode="auto">
                              <a:xfrm>
                                <a:off x="1152" y="6048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3341"/>
                            <wps:cNvCnPr/>
                            <wps:spPr bwMode="auto">
                              <a:xfrm>
                                <a:off x="1152" y="6336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Line 3342"/>
                            <wps:cNvCnPr/>
                            <wps:spPr bwMode="auto">
                              <a:xfrm>
                                <a:off x="1152" y="6624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Line 3343"/>
                            <wps:cNvCnPr/>
                            <wps:spPr bwMode="auto">
                              <a:xfrm>
                                <a:off x="1152" y="6911"/>
                                <a:ext cx="10081" cy="2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" name="Line 3344"/>
                            <wps:cNvCnPr/>
                            <wps:spPr bwMode="auto">
                              <a:xfrm>
                                <a:off x="1152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" name="Line 3345"/>
                            <wps:cNvCnPr/>
                            <wps:spPr bwMode="auto">
                              <a:xfrm>
                                <a:off x="1440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" name="Line 3346"/>
                            <wps:cNvCnPr/>
                            <wps:spPr bwMode="auto">
                              <a:xfrm>
                                <a:off x="1728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" name="Line 3347"/>
                            <wps:cNvCnPr/>
                            <wps:spPr bwMode="auto">
                              <a:xfrm>
                                <a:off x="2016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" name="Line 3348"/>
                            <wps:cNvCnPr/>
                            <wps:spPr bwMode="auto">
                              <a:xfrm>
                                <a:off x="2304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" name="Line 3349"/>
                            <wps:cNvCnPr/>
                            <wps:spPr bwMode="auto">
                              <a:xfrm>
                                <a:off x="2592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" name="Line 3350"/>
                            <wps:cNvCnPr/>
                            <wps:spPr bwMode="auto">
                              <a:xfrm>
                                <a:off x="2880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" name="Line 3351"/>
                            <wps:cNvCnPr/>
                            <wps:spPr bwMode="auto">
                              <a:xfrm>
                                <a:off x="3168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" name="Line 3352"/>
                            <wps:cNvCnPr/>
                            <wps:spPr bwMode="auto">
                              <a:xfrm>
                                <a:off x="3456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" name="Line 3353"/>
                            <wps:cNvCnPr/>
                            <wps:spPr bwMode="auto">
                              <a:xfrm>
                                <a:off x="3744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" name="Line 3354"/>
                            <wps:cNvCnPr/>
                            <wps:spPr bwMode="auto">
                              <a:xfrm>
                                <a:off x="4032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" name="Line 3355"/>
                            <wps:cNvCnPr/>
                            <wps:spPr bwMode="auto">
                              <a:xfrm>
                                <a:off x="4320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" name="Line 3356"/>
                            <wps:cNvCnPr/>
                            <wps:spPr bwMode="auto">
                              <a:xfrm>
                                <a:off x="4608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" name="Line 3357"/>
                            <wps:cNvCnPr/>
                            <wps:spPr bwMode="auto">
                              <a:xfrm>
                                <a:off x="4896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Line 3358"/>
                            <wps:cNvCnPr/>
                            <wps:spPr bwMode="auto">
                              <a:xfrm>
                                <a:off x="5184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" name="Line 3359"/>
                            <wps:cNvCnPr/>
                            <wps:spPr bwMode="auto">
                              <a:xfrm>
                                <a:off x="5472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" name="Line 3360"/>
                            <wps:cNvCnPr/>
                            <wps:spPr bwMode="auto">
                              <a:xfrm>
                                <a:off x="5760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Line 3361"/>
                            <wps:cNvCnPr/>
                            <wps:spPr bwMode="auto">
                              <a:xfrm>
                                <a:off x="6048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" name="Line 3362"/>
                            <wps:cNvCnPr/>
                            <wps:spPr bwMode="auto">
                              <a:xfrm>
                                <a:off x="6336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" name="Line 3363"/>
                            <wps:cNvCnPr/>
                            <wps:spPr bwMode="auto">
                              <a:xfrm>
                                <a:off x="6624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" name="Line 3364"/>
                            <wps:cNvCnPr/>
                            <wps:spPr bwMode="auto">
                              <a:xfrm>
                                <a:off x="6912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" name="Line 3365"/>
                            <wps:cNvCnPr/>
                            <wps:spPr bwMode="auto">
                              <a:xfrm>
                                <a:off x="7200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" name="Line 3366"/>
                            <wps:cNvCnPr/>
                            <wps:spPr bwMode="auto">
                              <a:xfrm>
                                <a:off x="7488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" name="Line 3367"/>
                            <wps:cNvCnPr/>
                            <wps:spPr bwMode="auto">
                              <a:xfrm>
                                <a:off x="7776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" name="Line 3368"/>
                            <wps:cNvCnPr/>
                            <wps:spPr bwMode="auto">
                              <a:xfrm>
                                <a:off x="8064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" name="Line 3369"/>
                            <wps:cNvCnPr/>
                            <wps:spPr bwMode="auto">
                              <a:xfrm>
                                <a:off x="8352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" name="Line 3370"/>
                            <wps:cNvCnPr/>
                            <wps:spPr bwMode="auto">
                              <a:xfrm>
                                <a:off x="8640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Line 3371"/>
                            <wps:cNvCnPr/>
                            <wps:spPr bwMode="auto">
                              <a:xfrm>
                                <a:off x="8928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" name="Line 3372"/>
                            <wps:cNvCnPr/>
                            <wps:spPr bwMode="auto">
                              <a:xfrm>
                                <a:off x="9216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" name="Line 3373"/>
                            <wps:cNvCnPr/>
                            <wps:spPr bwMode="auto">
                              <a:xfrm>
                                <a:off x="9504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" name="Line 3374"/>
                            <wps:cNvCnPr/>
                            <wps:spPr bwMode="auto">
                              <a:xfrm>
                                <a:off x="9792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" name="Line 3375"/>
                            <wps:cNvCnPr/>
                            <wps:spPr bwMode="auto">
                              <a:xfrm>
                                <a:off x="1152" y="2304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" name="Line 3376"/>
                            <wps:cNvCnPr/>
                            <wps:spPr bwMode="auto">
                              <a:xfrm>
                                <a:off x="1152" y="2016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" name="Line 3377"/>
                            <wps:cNvCnPr/>
                            <wps:spPr bwMode="auto">
                              <a:xfrm>
                                <a:off x="1152" y="1728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" name="Line 3378"/>
                            <wps:cNvCnPr/>
                            <wps:spPr bwMode="auto">
                              <a:xfrm>
                                <a:off x="1152" y="1440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" name="Line 3379"/>
                            <wps:cNvCnPr/>
                            <wps:spPr bwMode="auto">
                              <a:xfrm>
                                <a:off x="1152" y="1152"/>
                                <a:ext cx="10081" cy="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" name="Line 3380"/>
                            <wps:cNvCnPr/>
                            <wps:spPr bwMode="auto">
                              <a:xfrm flipV="1">
                                <a:off x="10080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" name="Line 3381"/>
                            <wps:cNvCnPr/>
                            <wps:spPr bwMode="auto">
                              <a:xfrm>
                                <a:off x="10368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" name="Line 3382"/>
                            <wps:cNvCnPr/>
                            <wps:spPr bwMode="auto">
                              <a:xfrm flipV="1">
                                <a:off x="10656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" name="Line 3383"/>
                            <wps:cNvCnPr/>
                            <wps:spPr bwMode="auto">
                              <a:xfrm>
                                <a:off x="10944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9" name="Line 3384"/>
                            <wps:cNvCnPr/>
                            <wps:spPr bwMode="auto">
                              <a:xfrm>
                                <a:off x="11232" y="1152"/>
                                <a:ext cx="1" cy="5761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FFFF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0" name="Text Box 33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40" y="5212"/>
                              <a:ext cx="1440" cy="7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BA2BB8">
                                <w:pPr>
                                  <w:tabs>
                                    <w:tab w:val="left" w:pos="1332"/>
                                  </w:tabs>
                                  <w:jc w:val="center"/>
                                </w:pPr>
                                <w:r>
                                  <w:t>Force (</w:t>
                                </w:r>
                                <w:r>
                                  <w:rPr>
                                    <w:position w:val="-6"/>
                                  </w:rPr>
                                  <w:object w:dxaOrig="820" w:dyaOrig="320">
                                    <v:shape id="_x0000_i1047" type="#_x0000_t75" style="width:40.5pt;height:15.5pt" o:ole="">
                                      <v:imagedata r:id="rId52" o:title=""/>
                                    </v:shape>
                                    <o:OLEObject Type="Embed" ProgID="Equation.DSMT4" ShapeID="_x0000_i1047" DrawAspect="Content" ObjectID="_1525689260" r:id="rId64"/>
                                  </w:object>
                                </w:r>
                                <w:r>
                                  <w:t>)</w:t>
                                </w:r>
                              </w:p>
                              <w:p w:rsidR="004F5A24" w:rsidRDefault="004F5A24" w:rsidP="00BA2BB8">
                                <w:pPr>
                                  <w:tabs>
                                    <w:tab w:val="left" w:pos="1332"/>
                                  </w:tabs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Text Box 33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0" y="3592"/>
                              <a:ext cx="1662" cy="43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BA2BB8">
                                <w:pPr>
                                  <w:rPr>
                                    <w:lang w:val="fr-CA"/>
                                  </w:rPr>
                                </w:pPr>
                                <w:r>
                                  <w:rPr>
                                    <w:lang w:val="fr-CA"/>
                                  </w:rPr>
                                  <w:t>Force vs. 1/r</w:t>
                                </w:r>
                                <w:r>
                                  <w:rPr>
                                    <w:position w:val="-4"/>
                                  </w:rPr>
                                  <w:object w:dxaOrig="160" w:dyaOrig="300">
                                    <v:shape id="_x0000_i1048" type="#_x0000_t75" style="width:8pt;height:15pt" o:ole="">
                                      <v:imagedata r:id="rId52" o:title=""/>
                                    </v:shape>
                                    <o:OLEObject Type="Embed" ProgID="Equation.DSMT4" ShapeID="_x0000_i1048" DrawAspect="Content" ObjectID="_1525689261" r:id="rId6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Text Box 33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0" y="3960"/>
                              <a:ext cx="720" cy="4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BA2BB8">
                                <w:r>
                                  <w:t>80</w:t>
                                </w:r>
                              </w:p>
                              <w:p w:rsidR="004F5A24" w:rsidRDefault="004F5A24" w:rsidP="00BA2BB8"/>
                              <w:p w:rsidR="004F5A24" w:rsidRDefault="004F5A24" w:rsidP="00BA2BB8"/>
                              <w:p w:rsidR="004F5A24" w:rsidRDefault="004F5A24" w:rsidP="00BA2BB8">
                                <w:r>
                                  <w:t>60</w:t>
                                </w:r>
                              </w:p>
                              <w:p w:rsidR="004F5A24" w:rsidRDefault="004F5A24" w:rsidP="00BA2BB8"/>
                              <w:p w:rsidR="004F5A24" w:rsidRDefault="004F5A24" w:rsidP="00BA2BB8"/>
                              <w:p w:rsidR="004F5A24" w:rsidRDefault="004F5A24" w:rsidP="00BA2BB8"/>
                              <w:p w:rsidR="004F5A24" w:rsidRDefault="004F5A24" w:rsidP="00BA2BB8">
                                <w:r>
                                  <w:t>40</w:t>
                                </w:r>
                              </w:p>
                              <w:p w:rsidR="004F5A24" w:rsidRDefault="004F5A24" w:rsidP="00BA2BB8"/>
                              <w:p w:rsidR="004F5A24" w:rsidRDefault="004F5A24" w:rsidP="00BA2BB8"/>
                              <w:p w:rsidR="004F5A24" w:rsidRDefault="004F5A24" w:rsidP="00BA2BB8"/>
                              <w:p w:rsidR="004F5A24" w:rsidRDefault="004F5A24" w:rsidP="00BA2BB8">
                                <w:r>
                                  <w:t>20</w:t>
                                </w:r>
                              </w:p>
                              <w:p w:rsidR="004F5A24" w:rsidRDefault="004F5A24" w:rsidP="00BA2BB8"/>
                              <w:p w:rsidR="004F5A24" w:rsidRDefault="004F5A24" w:rsidP="00BA2BB8"/>
                              <w:p w:rsidR="004F5A24" w:rsidRDefault="004F5A24" w:rsidP="00BA2BB8"/>
                              <w:p w:rsidR="004F5A24" w:rsidRDefault="004F5A24" w:rsidP="00BA2BB8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3" name="Text Box 3388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9842"/>
                            <a:ext cx="8100" cy="9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BA2BB8">
                              <w:r>
                                <w:t xml:space="preserve">0                                 1000                          2000                            3000             </w:t>
                              </w:r>
                            </w:p>
                            <w:p w:rsidR="004F5A24" w:rsidRDefault="004F5A24" w:rsidP="00BA2BB8">
                              <w:pPr>
                                <w:jc w:val="center"/>
                              </w:pPr>
                              <w:r>
                                <w:t>1/r</w:t>
                              </w:r>
                              <w:r>
                                <w:rPr>
                                  <w:position w:val="-4"/>
                                </w:rPr>
                                <w:object w:dxaOrig="160" w:dyaOrig="300">
                                  <v:shape id="_x0000_i1049" type="#_x0000_t75" style="width:8pt;height:18pt" o:ole="">
                                    <v:imagedata r:id="rId52" o:title=""/>
                                  </v:shape>
                                  <o:OLEObject Type="Embed" ProgID="Equation.DSMT4" ShapeID="_x0000_i1049" DrawAspect="Content" ObjectID="_1525689262" r:id="rId66"/>
                                </w:object>
                              </w:r>
                              <w:r>
                                <w:t>(1/m</w:t>
                              </w:r>
                              <w:r>
                                <w:rPr>
                                  <w:position w:val="-4"/>
                                </w:rPr>
                                <w:object w:dxaOrig="160" w:dyaOrig="300">
                                  <v:shape id="_x0000_i1050" type="#_x0000_t75" style="width:8pt;height:18pt" o:ole="">
                                    <v:imagedata r:id="rId52" o:title=""/>
                                  </v:shape>
                                  <o:OLEObject Type="Embed" ProgID="Equation.DSMT4" ShapeID="_x0000_i1050" DrawAspect="Content" ObjectID="_1525689263" r:id="rId67"/>
                                </w:objec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4" name="Group 3389"/>
                        <wpg:cNvGrpSpPr>
                          <a:grpSpLocks/>
                        </wpg:cNvGrpSpPr>
                        <wpg:grpSpPr bwMode="auto">
                          <a:xfrm>
                            <a:off x="3240" y="5220"/>
                            <a:ext cx="7869" cy="4500"/>
                            <a:chOff x="3780" y="5224"/>
                            <a:chExt cx="7861" cy="4500"/>
                          </a:xfrm>
                        </wpg:grpSpPr>
                        <wps:wsp>
                          <wps:cNvPr id="135" name="Line 3390"/>
                          <wps:cNvCnPr/>
                          <wps:spPr bwMode="auto">
                            <a:xfrm flipV="1">
                              <a:off x="3780" y="5224"/>
                              <a:ext cx="6660" cy="45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Line 3391"/>
                          <wps:cNvCnPr/>
                          <wps:spPr bwMode="auto">
                            <a:xfrm>
                              <a:off x="7020" y="7563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Line 3392"/>
                          <wps:cNvCnPr/>
                          <wps:spPr bwMode="auto">
                            <a:xfrm flipV="1">
                              <a:off x="10080" y="5404"/>
                              <a:ext cx="0" cy="2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Text Box 3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60" y="7739"/>
                              <a:ext cx="1840" cy="7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BA2BB8">
                                <w:r>
                                  <w:rPr>
                                    <w:position w:val="-24"/>
                                  </w:rPr>
                                  <w:object w:dxaOrig="1560" w:dyaOrig="620">
                                    <v:shape id="_x0000_i1051" type="#_x0000_t75" style="width:77.5pt;height:31.5pt" o:ole="">
                                      <v:imagedata r:id="rId68" o:title=""/>
                                    </v:shape>
                                    <o:OLEObject Type="Embed" ProgID="Equation.DSMT4" ShapeID="_x0000_i1051" DrawAspect="Content" ObjectID="_1525689264" r:id="rId6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39" name="Text Box 33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80" y="6119"/>
                              <a:ext cx="1561" cy="7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F5A24" w:rsidRDefault="004F5A24" w:rsidP="00BA2BB8">
                                <w:r>
                                  <w:rPr>
                                    <w:position w:val="-26"/>
                                  </w:rPr>
                                  <w:object w:dxaOrig="1280" w:dyaOrig="639">
                                    <v:shape id="_x0000_i1052" type="#_x0000_t75" style="width:64pt;height:32pt" o:ole="">
                                      <v:imagedata r:id="rId70" o:title=""/>
                                    </v:shape>
                                    <o:OLEObject Type="Embed" ProgID="Equation.DSMT4" ShapeID="_x0000_i1052" DrawAspect="Content" ObjectID="_1525689265" r:id="rId7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140" name="Text Box 3395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486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BA2BB8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19" name="Picture 19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9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Text Box 3396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612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BA2BB8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18" name="Picture 18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8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3397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756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BA2BB8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17" name="Picture 17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7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3398"/>
                        <wps:cNvSpPr txBox="1">
                          <a:spLocks noChangeArrowheads="1"/>
                        </wps:cNvSpPr>
                        <wps:spPr bwMode="auto">
                          <a:xfrm>
                            <a:off x="1969" y="6302"/>
                            <a:ext cx="660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BA2BB8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16" name="Picture 16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6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3407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792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3B3F93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73152" rIns="91440" bIns="45720" anchor="t" anchorCtr="0" upright="1">
                          <a:noAutofit/>
                        </wps:bodyPr>
                      </wps:wsp>
                      <wps:wsp>
                        <wps:cNvPr id="145" name="Text Box 3411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594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3B3F93">
                              <w:r>
                                <w:t xml:space="preserve"> •</w:t>
                              </w:r>
                            </w:p>
                          </w:txbxContent>
                        </wps:txbx>
                        <wps:bodyPr rot="0" vert="horz" wrap="square" lIns="91440" tIns="73152" rIns="91440" bIns="45720" anchor="t" anchorCtr="0" upright="1">
                          <a:noAutofit/>
                        </wps:bodyPr>
                      </wps:wsp>
                      <wps:wsp>
                        <wps:cNvPr id="146" name="Text Box 3412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8640"/>
                            <a:ext cx="51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3B3F93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73152" rIns="91440" bIns="45720" anchor="t" anchorCtr="0" upright="1">
                          <a:noAutofit/>
                        </wps:bodyPr>
                      </wps:wsp>
                      <wps:wsp>
                        <wps:cNvPr id="147" name="Text Box 3414"/>
                        <wps:cNvSpPr txBox="1">
                          <a:spLocks noChangeArrowheads="1"/>
                        </wps:cNvSpPr>
                        <wps:spPr bwMode="auto">
                          <a:xfrm>
                            <a:off x="10080" y="5760"/>
                            <a:ext cx="660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3B3F93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66" name="Picture 66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6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Text Box 3415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10620"/>
                            <a:ext cx="660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3B3F93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67" name="Picture 67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7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Text Box 3416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10800"/>
                            <a:ext cx="660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5A24" w:rsidRDefault="004F5A24" w:rsidP="003B3F93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0180" cy="159385"/>
                                    <wp:effectExtent l="0" t="0" r="1270" b="0"/>
                                    <wp:docPr id="68" name="Picture 68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8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0180" cy="159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456" style="position:absolute;margin-left:18.4pt;margin-top:7.4pt;width:465.45pt;height:322.1pt;z-index:251673088" coordorigin="1800,4860" coordsize="9309,64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">
                <v:shape id="Text Box 3317" o:spid="_x0000_s1457" type="#_x0000_t202" style="position:absolute;left:7560;top:10299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DA0A89" w:rsidRDefault="00DA0A89" w:rsidP="00622321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29" name="Picture 29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9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group id="Group 3326" o:spid="_x0000_s1458" style="position:absolute;left:1800;top:4986;width:8820;height:4868" coordorigin="2340,3592" coordsize="8820,4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group id="Group 3327" o:spid="_x0000_s1459" style="position:absolute;left:3780;top:4047;width:7380;height:4273" coordorigin="1152,1152" coordsize="10081,57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<v:line id="Line 3328" o:spid="_x0000_s1460" style="position:absolute;visibility:visible;mso-wrap-style:square" from="1152,2592" to="11233,2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R0yMMAAADbAAAADwAAAGRycy9kb3ducmV2LnhtbESPQWvCQBSE7wX/w/IEL8VskoOUmFVK&#10;QVAUSo3eH9nXJDX7NmRXXfvru4VCj8PMfMOU62B6caPRdZYVZEkKgri2uuNGwanazF9AOI+ssbdM&#10;Ch7kYL2aPJVYaHvnD7odfSMihF2BClrvh0JKV7dk0CV2II7epx0N+ijHRuoR7xFuepmn6UIa7Dgu&#10;tDjQW0v15Xg1CkwIu++9qbLs65y/V4dnOl8sKTWbhtclCE/B/4f/2lutYJHD75f4A+T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6UdMjDAAAA2wAAAA8AAAAAAAAAAAAA&#10;AAAAoQIAAGRycy9kb3ducmV2LnhtbFBLBQYAAAAABAAEAPkAAACRAwAAAAA=&#10;" strokecolor="aqua" strokeweight="2pt">
                      <v:stroke startarrowwidth="narrow" startarrowlength="short" endarrowwidth="narrow" endarrowlength="short"/>
                    </v:line>
                    <v:line id="Line 3329" o:spid="_x0000_s1461" style="position:absolute;visibility:visible;mso-wrap-style:square" from="1152,2880" to="11233,2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VhR8MAAADbAAAADwAAAGRycy9kb3ducmV2LnhtbESPUWvCMBSF3wf+h3CFvc10Mpx0RhmC&#10;KOjL1B9wbW6bsuamNLFp/70RBns8nHO+w1ltBtuInjpfO1bwPstAEBdO11wpuF52b0sQPiBrbByT&#10;gpE8bNaTlxXm2kX+of4cKpEg7HNUYEJocyl9Yciin7mWOHml6yyGJLtK6g5jgttGzrNsIS3WnBYM&#10;trQ1VPye71ZBXBxO9XUsj/4WL2Nr9v1wj6VSr9Ph+wtEoCH8h//aB63g8wOeX9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FYUfDAAAA2w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30" o:spid="_x0000_s1462" style="position:absolute;visibility:visible;mso-wrap-style:square" from="1152,3167" to="11233,3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nE3MMAAADbAAAADwAAAGRycy9kb3ducmV2LnhtbESPUWvCMBSF3wf+h3CFvc10wpx0RhmC&#10;KOjL1B9wbW6bsuamNLFp/70RBns8nHO+w1ltBtuInjpfO1bwPstAEBdO11wpuF52b0sQPiBrbByT&#10;gpE8bNaTlxXm2kX+of4cKpEg7HNUYEJocyl9Yciin7mWOHml6yyGJLtK6g5jgttGzrNsIS3WnBYM&#10;trQ1VPye71ZBXBxO9XUsj/4WL2Nr9v1wj6VSr9Ph+wtEoCH8h//aB63g8wOeX9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2JxNzDAAAA2w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31" o:spid="_x0000_s1463" style="position:absolute;visibility:visible;mso-wrap-style:square" from="1152,3456" to="11233,3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taq8MAAADbAAAADwAAAGRycy9kb3ducmV2LnhtbESPQWvCQBSE74L/YXkFb7ppD2mJriKC&#10;VLCXqj/gmX3JBrNvQ3bNJv++Wyj0OMzMN8xmN9pWDNT7xrGC11UGgrh0uuFawe16XH6A8AFZY+uY&#10;FEzkYbedzzZYaBf5m4ZLqEWCsC9QgQmhK6T0pSGLfuU64uRVrrcYkuxrqXuMCW5b+ZZlubTYcFow&#10;2NHBUPm4PK2CmJ++mttUnf09XqfOfA7jM1ZKLV7G/RpEoDH8h//aJ63gPYffL+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1bWqvDAAAA2w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32" o:spid="_x0000_s1464" style="position:absolute;visibility:visible;mso-wrap-style:square" from="1152,3744" to="11233,3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f/MMMAAADbAAAADwAAAGRycy9kb3ducmV2LnhtbESPwWrDMBBE74X8g9hAb43cHpLiRDal&#10;EBJoL038ARtrbZlaK2Mplv33VaHQ4zAzb5hDOdteTDT6zrGC500Ggrh2uuNWQXU9Pr2C8AFZY++Y&#10;FCzkoSxWDwfMtYv8RdMltCJB2OeowIQw5FL62pBFv3EDcfIaN1oMSY6t1CPGBLe9fMmyrbTYcVow&#10;ONC7ofr7crcK4vb82VVL8+Fv8boM5jTN99go9bie3/YgAs3hP/zXPmsFux38fkk/QB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X/zDDAAAA2w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33" o:spid="_x0000_s1465" style="position:absolute;visibility:visible;mso-wrap-style:square" from="1152,4032" to="11233,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XV/8EAAADbAAAADwAAAGRycy9kb3ducmV2LnhtbERPz2vCMBS+D/wfwht4GTNtD3N0RhnC&#10;YOJAtPP+aN7ars1LaWIb/evNYbDjx/d7tQmmEyMNrrGsIF0kIIhLqxuuFHwXH8+vIJxH1thZJgVX&#10;crBZzx5WmGs78ZHGk69EDGGXo4La+z6X0pU1GXQL2xNH7scOBn2EQyX1gFMMN53MkuRFGmw4NtTY&#10;07amsj1djAITwu62N0Wa/p6zQ/H1ROfWklLzx/D+BsJT8P/iP/enVrCMY+OX+APk+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6pdX/wQAAANsAAAAPAAAAAAAAAAAAAAAA&#10;AKECAABkcnMvZG93bnJldi54bWxQSwUGAAAAAAQABAD5AAAAjwMAAAAA&#10;" strokecolor="aqua" strokeweight="2pt">
                      <v:stroke startarrowwidth="narrow" startarrowlength="short" endarrowwidth="narrow" endarrowlength="short"/>
                    </v:line>
                    <v:line id="Line 3334" o:spid="_x0000_s1466" style="position:absolute;visibility:visible;mso-wrap-style:square" from="1152,4320" to="11233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TO2cMAAADbAAAADwAAAGRycy9kb3ducmV2LnhtbESPzWrDMBCE74W8g9hAbo3cHNLUjRJK&#10;ICTQXvLzAFtrbZlaK2Mplv32USGQ4zAz3zDr7WAb0VPna8cK3uYZCOLC6ZorBdfL/nUFwgdkjY1j&#10;UjCSh+1m8rLGXLvIJ+rPoRIJwj5HBSaENpfSF4Ys+rlriZNXus5iSLKrpO4wJrht5CLLltJizWnB&#10;YEs7Q8Xf+WYVxOXxp76O5bf/jZexNYd+uMVSqdl0+PoEEWgIz/CjfdQK3j/g/0v6AX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EztnDAAAA2w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35" o:spid="_x0000_s1467" style="position:absolute;visibility:visible;mso-wrap-style:square" from="1152,4608" to="11233,4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sXY74AAADbAAAADwAAAGRycy9kb3ducmV2LnhtbERPy4rCMBTdD/gP4QruxtRZiHSMIoIo&#10;jBsfH3CnuW2KzU1pYtP+vVkILg/nvd4OthE9db52rGAxz0AQF07XXCm43w7fKxA+IGtsHJOCkTxs&#10;N5OvNebaRb5Qfw2VSCHsc1RgQmhzKX1hyKKfu5Y4caXrLIYEu0rqDmMKt438ybKltFhzajDY0t5Q&#10;8bg+rYK4PJ3r+1j++f94G1tz7IdnLJWaTYfdL4hAQ/iI3+6TVrBK69OX9APk5gU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YKxdjvgAAANsAAAAPAAAAAAAAAAAAAAAAAKEC&#10;AABkcnMvZG93bnJldi54bWxQSwUGAAAAAAQABAD5AAAAjAMAAAAA&#10;" strokecolor="aqua" strokeweight=".5pt">
                      <v:stroke startarrowwidth="narrow" startarrowlength="short" endarrowwidth="narrow" endarrowlength="short"/>
                    </v:line>
                    <v:line id="Line 3336" o:spid="_x0000_s1468" style="position:absolute;visibility:visible;mso-wrap-style:square" from="1152,4896" to="11233,4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ey+MIAAADbAAAADwAAAGRycy9kb3ducmV2LnhtbESP3YrCMBSE7xd8h3AE79ZUL0S6RhFB&#10;FNYbfx7gbHPaFJuT0sSmffuNsLCXw8x8w2x2g21ET52vHStYzDMQxIXTNVcKHvfj5xqED8gaG8ek&#10;YCQPu+3kY4O5dpGv1N9CJRKEfY4KTAhtLqUvDFn0c9cSJ690ncWQZFdJ3WFMcNvIZZatpMWa04LB&#10;lg6GiuftZRXE1flSP8by2//E+9iaUz+8YqnUbDrsv0AEGsJ/+K991grWC3h/ST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2ey+MIAAADb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37" o:spid="_x0000_s1469" style="position:absolute;visibility:visible;mso-wrap-style:square" from="1152,5184" to="11233,5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Usj8EAAADbAAAADwAAAGRycy9kb3ducmV2LnhtbESPQYvCMBSE74L/IbyFvWm6HkSqURZB&#10;FNzLqj/g2bw2ZZuX0sSm/fdmQfA4zMw3zGY32Eb01PnasYKveQaCuHC65krB7XqYrUD4gKyxcUwK&#10;RvKw204nG8y1i/xL/SVUIkHY56jAhNDmUvrCkEU/dy1x8krXWQxJdpXUHcYEt41cZNlSWqw5LRhs&#10;aW+o+Ls8rIK4PP3Ut7E8+3u8jq059sMjlkp9fgzfaxCBhvAOv9onrWC1gP8v6QfI7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tSyPwQAAANsAAAAPAAAAAAAAAAAAAAAA&#10;AKECAABkcnMvZG93bnJldi54bWxQSwUGAAAAAAQABAD5AAAAjwMAAAAA&#10;" strokecolor="aqua" strokeweight=".5pt">
                      <v:stroke startarrowwidth="narrow" startarrowlength="short" endarrowwidth="narrow" endarrowlength="short"/>
                    </v:line>
                    <v:line id="Line 3338" o:spid="_x0000_s1470" style="position:absolute;visibility:visible;mso-wrap-style:square" from="1152,5471" to="11233,5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Q3qcMAAADbAAAADwAAAGRycy9kb3ducmV2LnhtbESPQWvCQBSE7wX/w/IEL0U3USgSXUWE&#10;QkVBaur9kX0m0ezbkF119de7hUKPw8x8w8yXwTTiRp2rLStIRwkI4sLqmksFP/nncArCeWSNjWVS&#10;8CAHy0XvbY6Ztnf+ptvBlyJC2GWooPK+zaR0RUUG3ci2xNE72c6gj7Irpe7wHuGmkeMk+ZAGa44L&#10;Fba0rqi4HK5GgQlh89yaPE3Px/E+373T8WJJqUE/rGYgPAX/H/5rf2kF0wn8fok/QC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UN6nDAAAA2wAAAA8AAAAAAAAAAAAA&#10;AAAAoQIAAGRycy9kb3ducmV2LnhtbFBLBQYAAAAABAAEAPkAAACRAwAAAAA=&#10;" strokecolor="aqua" strokeweight="2pt">
                      <v:stroke startarrowwidth="narrow" startarrowlength="short" endarrowwidth="narrow" endarrowlength="short"/>
                    </v:line>
                    <v:line id="Line 3339" o:spid="_x0000_s1471" style="position:absolute;visibility:visible;mso-wrap-style:square" from="1152,5759" to="11233,5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ARYMIAAADbAAAADwAAAGRycy9kb3ducmV2LnhtbESP0YrCMBRE3xf8h3CFfVtTZRHpGkUE&#10;UdCXVT/gbnPbFJub0sSm/XuzsLCPw8ycYdbbwTaip87XjhXMZxkI4sLpmisF99vhYwXCB2SNjWNS&#10;MJKH7WbytsZcu8jf1F9DJRKEfY4KTAhtLqUvDFn0M9cSJ690ncWQZFdJ3WFMcNvIRZYtpcWa04LB&#10;lvaGisf1aRXE5elS38fy7H/ibWzNsR+esVTqfTrsvkAEGsJ/+K990gpWn/D7Jf0AuX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xARYMIAAADb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40" o:spid="_x0000_s1472" style="position:absolute;visibility:visible;mso-wrap-style:square" from="1152,6048" to="11233,6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y0+8IAAADbAAAADwAAAGRycy9kb3ducmV2LnhtbESP0YrCMBRE3xf8h3CFfVtThRXpGkUE&#10;UdCXVT/gbnPbFJub0sSm/XuzsLCPw8ycYdbbwTaip87XjhXMZxkI4sLpmisF99vhYwXCB2SNjWNS&#10;MJKH7WbytsZcu8jf1F9DJRKEfY4KTAhtLqUvDFn0M9cSJ690ncWQZFdJ3WFMcNvIRZYtpcWa04LB&#10;lvaGisf1aRXE5elS38fy7H/ibWzNsR+esVTqfTrsvkAEGsJ/+K990gpWn/D7Jf0AuX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Fy0+8IAAADb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41" o:spid="_x0000_s1473" style="position:absolute;visibility:visible;mso-wrap-style:square" from="1152,6336" to="11233,6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4qjMIAAADbAAAADwAAAGRycy9kb3ducmV2LnhtbESPwWrDMBBE74X+g9hCbrXcHkxwo4QQ&#10;KA0klyb5gI21tkytlbEUy/77qBDIcZiZN8xqM9lOjDT41rGCjywHQVw53XKj4HL+fl+C8AFZY+eY&#10;FMzkYbN+fVlhqV3kXxpPoREJwr5EBSaEvpTSV4Ys+sz1xMmr3WAxJDk0Ug8YE9x28jPPC2mx5bRg&#10;sKedoervdLMKYrE/tpe5PvhrPM+9+RmnW6yVWrxN2y8QgabwDD/ae61gWcD/l/QD5Po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I4qjMIAAADb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42" o:spid="_x0000_s1474" style="position:absolute;visibility:visible;mso-wrap-style:square" from="1152,6624" to="11233,6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KPF8MAAADbAAAADwAAAGRycy9kb3ducmV2LnhtbESPwWrDMBBE74X8g9hAb43cHtLgRDal&#10;EBJoL038ARtrbZlaK2Mplv33VaHQ4zAzb5hDOdteTDT6zrGC500Ggrh2uuNWQXU9Pu1A+ICssXdM&#10;ChbyUBarhwPm2kX+oukSWpEg7HNUYEIYcil9bcii37iBOHmNGy2GJMdW6hFjgttevmTZVlrsOC0Y&#10;HOjdUP19uVsFcXv+7Kql+fC3eF0Gc5rme2yUelzPb3sQgebwH/5rn7WC3Sv8fkk/QB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CjxfDAAAA2w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43" o:spid="_x0000_s1475" style="position:absolute;visibility:visible;mso-wrap-style:square" from="1152,6911" to="112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Cl2MAAAADbAAAADwAAAGRycy9kb3ducmV2LnhtbERPTYvCMBC9C/6HMIIXWdN6EKlGWQRB&#10;UVjW2vvQzLZdm0lpokZ//eYg7PHxvlebYFpxp941lhWk0wQEcWl1w5WCS777WIBwHllja5kUPMnB&#10;Zj0crDDT9sHfdD/7SsQQdhkqqL3vMildWZNBN7UdceR+bG/QR9hXUvf4iOGmlbMkmUuDDceGGjva&#10;1lRezzejwIRweB1Nnqa/xewrP02ouFpSajwKn0sQnoL/F7/de61gEcfGL/EHyPU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9wpdjAAAAA2wAAAA8AAAAAAAAAAAAAAAAA&#10;oQIAAGRycy9kb3ducmV2LnhtbFBLBQYAAAAABAAEAPkAAACOAwAAAAA=&#10;" strokecolor="aqua" strokeweight="2pt">
                      <v:stroke startarrowwidth="narrow" startarrowlength="short" endarrowwidth="narrow" endarrowlength="short"/>
                    </v:line>
                    <v:line id="Line 3344" o:spid="_x0000_s1476" style="position:absolute;visibility:visible;mso-wrap-style:square" from="1152,1152" to="115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wAQ8QAAADbAAAADwAAAGRycy9kb3ducmV2LnhtbESPQWvCQBSE70L/w/IKXqRu4qHY6CaU&#10;QkFRKJp6f2SfSWr2bciuuvrruwWhx2FmvmGWRTCduNDgWssK0mkCgriyuuVawXf5+TIH4Tyyxs4y&#10;KbiRgyJ/Gi0x0/bKO7rsfS0ihF2GChrv+0xKVzVk0E1tTxy9ox0M+iiHWuoBrxFuOjlLkldpsOW4&#10;0GBPHw1Vp/3ZKDAhrO8bU6bpz2H2VW4ndDhZUmr8HN4XIDwF/x9+tFdawfwN/r7EHy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PABDxAAAANsAAAAPAAAAAAAAAAAA&#10;AAAAAKECAABkcnMvZG93bnJldi54bWxQSwUGAAAAAAQABAD5AAAAkgMAAAAA&#10;" strokecolor="aqua" strokeweight="2pt">
                      <v:stroke startarrowwidth="narrow" startarrowlength="short" endarrowwidth="narrow" endarrowlength="short"/>
                    </v:line>
                    <v:line id="Line 3345" o:spid="_x0000_s1477" style="position:absolute;visibility:visible;mso-wrap-style:square" from="1440,1152" to="144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KBvr8AAADbAAAADwAAAGRycy9kb3ducmV2LnhtbERPzYrCMBC+L/gOYQRva6oH2e0aRQRR&#10;0MuqDzDbTJtiMylNbNq3Nwdhjx/f/3o72Eb01PnasYLFPANBXDhdc6Xgfjt8foHwAVlj45gUjORh&#10;u5l8rDHXLvIv9ddQiRTCPkcFJoQ2l9IXhiz6uWuJE1e6zmJIsKuk7jCmcNvIZZatpMWaU4PBlvaG&#10;isf1aRXE1elS38fy7P/ibWzNsR+esVRqNh12PyACDeFf/HaftILvtD59ST9Abl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fKBvr8AAADbAAAADwAAAAAAAAAAAAAAAACh&#10;AgAAZHJzL2Rvd25yZXYueG1sUEsFBgAAAAAEAAQA+QAAAI0DAAAAAA==&#10;" strokecolor="aqua" strokeweight=".5pt">
                      <v:stroke startarrowwidth="narrow" startarrowlength="short" endarrowwidth="narrow" endarrowlength="short"/>
                    </v:line>
                    <v:line id="Line 3346" o:spid="_x0000_s1478" style="position:absolute;visibility:visible;mso-wrap-style:square" from="1728,1152" to="172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4kJcMAAADbAAAADwAAAGRycy9kb3ducmV2LnhtbESP3YrCMBSE7wXfIRzBO03dC9GuURZB&#10;VnBv/HmAs81pU7Y5KU1s2rffLCx4OczMN8zuMNhG9NT52rGC1TIDQVw4XXOl4HE/LTYgfEDW2Dgm&#10;BSN5OOynkx3m2kW+Un8LlUgQ9jkqMCG0uZS+MGTRL11LnLzSdRZDkl0ldYcxwW0j37JsLS3WnBYM&#10;tnQ0VPzcnlZBXJ+/6sdYXvx3vI+t+eyHZyyVms+Gj3cQgYbwCv+3z1rBdgV/X9IPkP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+JCXDAAAA2w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47" o:spid="_x0000_s1479" style="position:absolute;visibility:visible;mso-wrap-style:square" from="2016,1152" to="201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y6UsIAAADbAAAADwAAAGRycy9kb3ducmV2LnhtbESPQYvCMBSE7wv+h/CEva2pHmTtGkUE&#10;Udi9rPoD3javTbF5KU1s2n+/EQSPw8x8w6y3g21ET52vHSuYzzIQxIXTNVcKrpfDxycIH5A1No5J&#10;wUgetpvJ2xpz7SL/Un8OlUgQ9jkqMCG0uZS+MGTRz1xLnLzSdRZDkl0ldYcxwW0jF1m2lBZrTgsG&#10;W9obKm7nu1UQl6ef+jqW3/4vXsbWHPvhHkul3qfD7gtEoCG8ws/2SStYLeDxJf0Au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my6UsIAAADbAAAADwAAAAAAAAAAAAAA&#10;AAChAgAAZHJzL2Rvd25yZXYueG1sUEsFBgAAAAAEAAQA+QAAAJADAAAAAA==&#10;" strokecolor="aqua" strokeweight=".5pt">
                      <v:stroke startarrowwidth="narrow" startarrowlength="short" endarrowwidth="narrow" endarrowlength="short"/>
                    </v:line>
                    <v:line id="Line 3348" o:spid="_x0000_s1480" style="position:absolute;visibility:visible;mso-wrap-style:square" from="2304,1152" to="230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AfycMAAADbAAAADwAAAGRycy9kb3ducmV2LnhtbESPUWvCMBSF3wf+h3CFvc10DmR2RhmC&#10;KOjL1B9wbW6bsuamNLFp/70RBns8nHO+w1ltBtuInjpfO1bwPstAEBdO11wpuF52b58gfEDW2Dgm&#10;BSN52KwnLyvMtYv8Q/05VCJB2OeowITQ5lL6wpBFP3MtcfJK11kMSXaV1B3GBLeNnGfZQlqsOS0Y&#10;bGlrqPg9362CuDic6utYHv0tXsbW7PvhHkulXqfD9xeIQEP4D/+1D1rB8gOeX9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0gH8nDAAAA2w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49" o:spid="_x0000_s1481" style="position:absolute;visibility:visible;mso-wrap-style:square" from="2592,1152" to="259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Q5AMQAAADbAAAADwAAAGRycy9kb3ducmV2LnhtbESPQWvCQBSE70L/w/IKvYhuIkVsdCOl&#10;UKhUEE29P7KvSZrs25Dd6tpf3xUEj8PMfMOs1sF04kSDaywrSKcJCOLS6oYrBV/F+2QBwnlkjZ1l&#10;UnAhB+v8YbTCTNsz7+l08JWIEHYZKqi97zMpXVmTQTe1PXH0vu1g0Ec5VFIPeI5w08lZksylwYbj&#10;Qo09vdVUtodfo8CEsPn7NEWa/hxnu2I7pmNrSamnx/C6BOEp+Hv41v7QCl6e4fol/gCZ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5DkAxAAAANsAAAAPAAAAAAAAAAAA&#10;AAAAAKECAABkcnMvZG93bnJldi54bWxQSwUGAAAAAAQABAD5AAAAkgMAAAAA&#10;" strokecolor="aqua" strokeweight="2pt">
                      <v:stroke startarrowwidth="narrow" startarrowlength="short" endarrowwidth="narrow" endarrowlength="short"/>
                    </v:line>
                    <v:line id="Line 3350" o:spid="_x0000_s1482" style="position:absolute;visibility:visible;mso-wrap-style:square" from="2880,1152" to="288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UiJsMAAADbAAAADwAAAGRycy9kb3ducmV2LnhtbESPUWvCMBSF3wf+h3CFvc10wmR2RhmC&#10;KOjL1B9wbW6bsuamNLFp/70RBns8nHO+w1ltBtuInjpfO1bwPstAEBdO11wpuF52b58gfEDW2Dgm&#10;BSN52KwnLyvMtYv8Q/05VCJB2OeowITQ5lL6wpBFP3MtcfJK11kMSXaV1B3GBLeNnGfZQlqsOS0Y&#10;bGlrqPg9362CuDic6utYHv0tXsbW7PvhHkulXqfD9xeIQEP4D/+1D1rB8gOeX9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2FIibDAAAA2w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51" o:spid="_x0000_s1483" style="position:absolute;visibility:visible;mso-wrap-style:square" from="3168,1152" to="316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e8UcMAAADbAAAADwAAAGRycy9kb3ducmV2LnhtbESPQWvCQBSE74L/YXkFb7ppD6GNriKC&#10;VLCXqj/gmX3JBrNvQ3bNJv++Wyj0OMzMN8xmN9pWDNT7xrGC11UGgrh0uuFawe16XL6D8AFZY+uY&#10;FEzkYbedzzZYaBf5m4ZLqEWCsC9QgQmhK6T0pSGLfuU64uRVrrcYkuxrqXuMCW5b+ZZlubTYcFow&#10;2NHBUPm4PK2CmJ++mttUnf09XqfOfA7jM1ZKLV7G/RpEoDH8h//aJ63gI4ffL+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XvFHDAAAA2w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52" o:spid="_x0000_s1484" style="position:absolute;visibility:visible;mso-wrap-style:square" from="3456,1152" to="345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sZysMAAADbAAAADwAAAGRycy9kb3ducmV2LnhtbESPzWrDMBCE74W8g9hAbo3cHNLUjRJK&#10;ICTQXvLzAFtrbZlaK2Mplv32USGQ4zAz3zDr7WAb0VPna8cK3uYZCOLC6ZorBdfL/nUFwgdkjY1j&#10;UjCSh+1m8rLGXLvIJ+rPoRIJwj5HBSaENpfSF4Ys+rlriZNXus5iSLKrpO4wJrht5CLLltJizWnB&#10;YEs7Q8Xf+WYVxOXxp76O5bf/jZexNYd+uMVSqdl0+PoEEWgIz/CjfdQKPt7h/0v6AX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IbGcrDAAAA2w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53" o:spid="_x0000_s1485" style="position:absolute;visibility:visible;mso-wrap-style:square" from="3744,1152" to="374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SNuL8AAADbAAAADwAAAGRycy9kb3ducmV2LnhtbERPzYrCMBC+L/gOYQRva6oH2e0aRQRR&#10;0MuqDzDbTJtiMylNbNq3Nwdhjx/f/3o72Eb01PnasYLFPANBXDhdc6Xgfjt8foHwAVlj45gUjORh&#10;u5l8rDHXLvIv9ddQiRTCPkcFJoQ2l9IXhiz6uWuJE1e6zmJIsKuk7jCmcNvIZZatpMWaU4PBlvaG&#10;isf1aRXE1elS38fy7P/ibWzNsR+esVRqNh12PyACDeFf/HaftILvNDZ9ST9Abl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4SNuL8AAADbAAAADwAAAAAAAAAAAAAAAACh&#10;AgAAZHJzL2Rvd25yZXYueG1sUEsFBgAAAAAEAAQA+QAAAI0DAAAAAA==&#10;" strokecolor="aqua" strokeweight=".5pt">
                      <v:stroke startarrowwidth="narrow" startarrowlength="short" endarrowwidth="narrow" endarrowlength="short"/>
                    </v:line>
                    <v:line id="Line 3354" o:spid="_x0000_s1486" style="position:absolute;visibility:visible;mso-wrap-style:square" from="4032,1152" to="40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WWnsMAAADbAAAADwAAAGRycy9kb3ducmV2LnhtbESPQWvCQBSE7wX/w/IEL0U38SA1uooI&#10;hYqC1NT7I/tMotm3Ibvq6q93C4Ueh5n5hpkvg2nEjTpXW1aQjhIQxIXVNZcKfvLP4QcI55E1NpZJ&#10;wYMcLBe9tzlm2t75m24HX4oIYZehgsr7NpPSFRUZdCPbEkfvZDuDPsqulLrDe4SbRo6TZCIN1hwX&#10;KmxpXVFxOVyNAhPC5rk1eZqej+N9vnun48WSUoN+WM1AeAr+P/zX/tIKplP4/RJ/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llp7DAAAA2wAAAA8AAAAAAAAAAAAA&#10;AAAAoQIAAGRycy9kb3ducmV2LnhtbFBLBQYAAAAABAAEAPkAAACRAwAAAAA=&#10;" strokecolor="aqua" strokeweight="2pt">
                      <v:stroke startarrowwidth="narrow" startarrowlength="short" endarrowwidth="narrow" endarrowlength="short"/>
                    </v:line>
                    <v:line id="Line 3355" o:spid="_x0000_s1487" style="position:absolute;visibility:visible;mso-wrap-style:square" from="4320,1152" to="432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hiP8MAAADcAAAADwAAAGRycy9kb3ducmV2LnhtbESPQWvDMAyF74P+B6PCbquzHcpI65ZS&#10;GCtsl7X9AWqsxKGxHGI3Tv79dBjsJvGe3vu03U++UyMNsQ1s4HVVgCKugm25MXC9fLy8g4oJ2WIX&#10;mAzMFGG/WzxtsbQh8w+N59QoCeFYogGXUl9qHStHHuMq9MSi1WHwmGQdGm0HzBLuO/1WFGvtsWVp&#10;cNjT0VF1Pz+8gbw+fbfXuf6Kt3yZe/c5To9cG/O8nA4bUImm9G/+uz5ZwS8EX56RCfTu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oYj/DAAAA3A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56" o:spid="_x0000_s1488" style="position:absolute;visibility:visible;mso-wrap-style:square" from="4608,1152" to="460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THpMAAAADcAAAADwAAAGRycy9kb3ducmV2LnhtbERPzYrCMBC+L/gOYYS9rakeRKpRlgVR&#10;cC/+PMDYTJtiMylNbNq33ywI3ubj+53NbrCN6KnztWMF81kGgrhwuuZKwe26/1qB8AFZY+OYFIzk&#10;YbedfGww1y7ymfpLqEQKYZ+jAhNCm0vpC0MW/cy1xIkrXWcxJNhVUncYU7ht5CLLltJizanBYEs/&#10;horH5WkVxOXxt76N5cnf43VszaEfnrFU6nM6fK9BBBrCW/xyH3Wan83h/5l0gdz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Gkx6TAAAAA3AAAAA8AAAAAAAAAAAAAAAAA&#10;oQIAAGRycy9kb3ducmV2LnhtbFBLBQYAAAAABAAEAPkAAACOAwAAAAA=&#10;" strokecolor="aqua" strokeweight=".5pt">
                      <v:stroke startarrowwidth="narrow" startarrowlength="short" endarrowwidth="narrow" endarrowlength="short"/>
                    </v:line>
                    <v:line id="Line 3357" o:spid="_x0000_s1489" style="position:absolute;visibility:visible;mso-wrap-style:square" from="4896,1152" to="489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ZZ08AAAADcAAAADwAAAGRycy9kb3ducmV2LnhtbERPzYrCMBC+C75DGGFvmq4HkWoUEZYV&#10;di/+PMDYTJtiMylNbNq33ywI3ubj+53tfrCN6KnztWMFn4sMBHHhdM2Vgtv1a74G4QOyxsYxKRjJ&#10;w343nWwx1y7ymfpLqEQKYZ+jAhNCm0vpC0MW/cK1xIkrXWcxJNhVUncYU7ht5DLLVtJizanBYEtH&#10;Q8Xj8rQK4ur0W9/G8sff43VszXc/PGOp1MdsOGxABBrCW/xyn3Sany3h/5l0gdz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F2WdPAAAAA3AAAAA8AAAAAAAAAAAAAAAAA&#10;oQIAAGRycy9kb3ducmV2LnhtbFBLBQYAAAAABAAEAPkAAACOAwAAAAA=&#10;" strokecolor="aqua" strokeweight=".5pt">
                      <v:stroke startarrowwidth="narrow" startarrowlength="short" endarrowwidth="narrow" endarrowlength="short"/>
                    </v:line>
                    <v:line id="Line 3358" o:spid="_x0000_s1490" style="position:absolute;visibility:visible;mso-wrap-style:square" from="5184,1152" to="518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r8SMEAAADcAAAADwAAAGRycy9kb3ducmV2LnhtbERP3WrCMBS+H+wdwhF2N1MdiFSjjMFQ&#10;mDfTPsCxOW2KzUlpYtO+/SIMvDsf3+/Z7kfbioF63zhWsJhnIIhLpxuuFRSX7/c1CB+QNbaOScFE&#10;Hva715ct5tpF/qXhHGqRQtjnqMCE0OVS+tKQRT93HXHiKtdbDAn2tdQ9xhRuW7nMspW02HBqMNjR&#10;l6Hydr5bBXF1PDXFVP34a7xMnTkM4z1WSr3Nxs8NiEBjeIr/3Ued5mcf8HgmXSB3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+OvxIwQAAANwAAAAPAAAAAAAAAAAAAAAA&#10;AKECAABkcnMvZG93bnJldi54bWxQSwUGAAAAAAQABAD5AAAAjwMAAAAA&#10;" strokecolor="aqua" strokeweight=".5pt">
                      <v:stroke startarrowwidth="narrow" startarrowlength="short" endarrowwidth="narrow" endarrowlength="short"/>
                    </v:line>
                    <v:line id="Line 3359" o:spid="_x0000_s1491" style="position:absolute;visibility:visible;mso-wrap-style:square" from="5472,1152" to="547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VrfsIAAADcAAAADwAAAGRycy9kb3ducmV2LnhtbERP32vCMBB+H/g/hBN8GZpWZIxqWkQY&#10;bCiM2fl+NGdbbS6lyTT61y+DgW/38f28VRFMJy40uNaygnSWgCCurG65VvBdvk1fQTiPrLGzTApu&#10;5KDIR08rzLS98hdd9r4WMYRdhgoa7/tMSlc1ZNDNbE8cuaMdDPoIh1rqAa8x3HRyniQv0mDLsaHB&#10;njYNVef9j1FgQvi4b02ZpqfD/LPcPdPhbEmpyTislyA8Bf8Q/7vfdZyfLODvmXiBzH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PVrfsIAAADcAAAADwAAAAAAAAAAAAAA&#10;AAChAgAAZHJzL2Rvd25yZXYueG1sUEsFBgAAAAAEAAQA+QAAAJADAAAAAA==&#10;" strokecolor="aqua" strokeweight="2pt">
                      <v:stroke startarrowwidth="narrow" startarrowlength="short" endarrowwidth="narrow" endarrowlength="short"/>
                    </v:line>
                    <v:line id="Line 3360" o:spid="_x0000_s1492" style="position:absolute;visibility:visible;mso-wrap-style:square" from="5760,1152" to="576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/Bp8EAAADcAAAADwAAAGRycy9kb3ducmV2LnhtbERP3WrCMBS+H+wdwhF2N1OFiVSjjMFQ&#10;mDfTPsCxOW2KzUlpYtO+/SIMvDsf3+/Z7kfbioF63zhWsJhnIIhLpxuuFRSX7/c1CB+QNbaOScFE&#10;Hva715ct5tpF/qXhHGqRQtjnqMCE0OVS+tKQRT93HXHiKtdbDAn2tdQ9xhRuW7nMspW02HBqMNjR&#10;l6Hydr5bBXF1PDXFVP34a7xMnTkM4z1WSr3Nxs8NiEBjeIr/3Ued5mcf8HgmXSB3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8GnwQAAANwAAAAPAAAAAAAAAAAAAAAA&#10;AKECAABkcnMvZG93bnJldi54bWxQSwUGAAAAAAQABAD5AAAAjwMAAAAA&#10;" strokecolor="aqua" strokeweight=".5pt">
                      <v:stroke startarrowwidth="narrow" startarrowlength="short" endarrowwidth="narrow" endarrowlength="short"/>
                    </v:line>
                    <v:line id="Line 3361" o:spid="_x0000_s1493" style="position:absolute;visibility:visible;mso-wrap-style:square" from="6048,1152" to="604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1f0MEAAADcAAAADwAAAGRycy9kb3ducmV2LnhtbERPzYrCMBC+C75DmAVvmu4eytI1yiKI&#10;wnrx5wFmm2lTtpmUJjbt2xtB2Nt8fL+z3o62FQP1vnGs4H2VgSAunW64VnC77pefIHxA1tg6JgUT&#10;edhu5rM1FtpFPtNwCbVIIewLVGBC6AopfWnIol+5jjhxlesthgT7WuoeYwq3rfzIslxabDg1GOxo&#10;Z6j8u9ytgpgfT81tqn78b7xOnTkM4z1WSi3exu8vEIHG8C9+uY86zc9yeD6TLpCb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TV/QwQAAANwAAAAPAAAAAAAAAAAAAAAA&#10;AKECAABkcnMvZG93bnJldi54bWxQSwUGAAAAAAQABAD5AAAAjwMAAAAA&#10;" strokecolor="aqua" strokeweight=".5pt">
                      <v:stroke startarrowwidth="narrow" startarrowlength="short" endarrowwidth="narrow" endarrowlength="short"/>
                    </v:line>
                    <v:line id="Line 3362" o:spid="_x0000_s1494" style="position:absolute;visibility:visible;mso-wrap-style:square" from="6336,1152" to="633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H6S8EAAADcAAAADwAAAGRycy9kb3ducmV2LnhtbERPS2rDMBDdF3oHMYHuGjlZpMWJbEqh&#10;JNBumvgAE2tsmVgjYymWffuqUOhuHu87h3K2vZho9J1jBZt1BoK4drrjVkF1+Xh+BeEDssbeMSlY&#10;yENZPD4cMNcu8jdN59CKFMI+RwUmhCGX0teGLPq1G4gT17jRYkhwbKUeMaZw28ttlu2kxY5Tg8GB&#10;3g3Vt/PdKoi701dXLc2nv8bLMpjjNN9jo9TTan7bgwg0h3/xn/uk0/zsBX6fSRfI4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AfpLwQAAANwAAAAPAAAAAAAAAAAAAAAA&#10;AKECAABkcnMvZG93bnJldi54bWxQSwUGAAAAAAQABAD5AAAAjwMAAAAA&#10;" strokecolor="aqua" strokeweight=".5pt">
                      <v:stroke startarrowwidth="narrow" startarrowlength="short" endarrowwidth="narrow" endarrowlength="short"/>
                    </v:line>
                    <v:line id="Line 3363" o:spid="_x0000_s1495" style="position:absolute;visibility:visible;mso-wrap-style:square" from="6624,1152" to="662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5uOcMAAADcAAAADwAAAGRycy9kb3ducmV2LnhtbESPQWvDMAyF74P+B6PCbquzHcpI65ZS&#10;GCtsl7X9AWqsxKGxHGI3Tv79dBjsJvGe3vu03U++UyMNsQ1s4HVVgCKugm25MXC9fLy8g4oJ2WIX&#10;mAzMFGG/WzxtsbQh8w+N59QoCeFYogGXUl9qHStHHuMq9MSi1WHwmGQdGm0HzBLuO/1WFGvtsWVp&#10;cNjT0VF1Pz+8gbw+fbfXuf6Kt3yZe/c5To9cG/O8nA4bUImm9G/+uz5ZwS+EVp6RCfTu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ebjnDAAAA3A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64" o:spid="_x0000_s1496" style="position:absolute;visibility:visible;mso-wrap-style:square" from="6912,1152" to="691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TE4MIAAADcAAAADwAAAGRycy9kb3ducmV2LnhtbERPTWvCQBC9F/wPywheim7iQdroJohQ&#10;aFEoNfU+ZMckmp0N2a2u/vpuoeBtHu9zVkUwnbjQ4FrLCtJZAoK4srrlWsF3+TZ9AeE8ssbOMim4&#10;kYMiHz2tMNP2yl902ftaxBB2GSpovO8zKV3VkEE3sz1x5I52MOgjHGqpB7zGcNPJeZIspMGWY0OD&#10;PW0aqs77H6PAhPBx35oyTU+H+We5e6bD2ZJSk3FYL0F4Cv4h/ne/6zg/eYW/Z+IFMv8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vTE4MIAAADcAAAADwAAAAAAAAAAAAAA&#10;AAChAgAAZHJzL2Rvd25yZXYueG1sUEsFBgAAAAAEAAQA+QAAAJADAAAAAA==&#10;" strokecolor="aqua" strokeweight="2pt">
                      <v:stroke startarrowwidth="narrow" startarrowlength="short" endarrowwidth="narrow" endarrowlength="short"/>
                    </v:line>
                    <v:line id="Line 3365" o:spid="_x0000_s1497" style="position:absolute;visibility:visible;mso-wrap-style:square" from="7200,1152" to="720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H04sQAAADcAAAADwAAAGRycy9kb3ducmV2LnhtbESPQWvDMAyF74P9B6NBb6vTHcrI6pZS&#10;KCusl7X9AVqsxKGxHGI3Tv79dBjsJvGe3vu02U2+UyMNsQ1sYLUsQBFXwbbcGLhdj6/voGJCttgF&#10;JgMzRdhtn582WNqQ+ZvGS2qUhHAs0YBLqS+1jpUjj3EZemLR6jB4TLIOjbYDZgn3nX4rirX22LI0&#10;OOzp4Ki6Xx7eQF6fzu1trr/iT77Ovfscp0eujVm8TPsPUImm9G/+uz5ZwV8JvjwjE+jt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MfTixAAAANwAAAAPAAAAAAAAAAAA&#10;AAAAAKECAABkcnMvZG93bnJldi54bWxQSwUGAAAAAAQABAD5AAAAkgMAAAAA&#10;" strokecolor="aqua" strokeweight=".5pt">
                      <v:stroke startarrowwidth="narrow" startarrowlength="short" endarrowwidth="narrow" endarrowlength="short"/>
                    </v:line>
                    <v:line id="Line 3366" o:spid="_x0000_s1498" style="position:absolute;visibility:visible;mso-wrap-style:square" from="7488,1152" to="748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1RecEAAADcAAAADwAAAGRycy9kb3ducmV2LnhtbERPzYrCMBC+C/sOYRa8ado9iHSNIsKy&#10;wu7FnwcYm2lTtpmUJjbt228Ewdt8fL+z2Y22FQP1vnGsIF9mIIhLpxuuFVwvX4s1CB+QNbaOScFE&#10;Hnbbt9kGC+0in2g4h1qkEPYFKjAhdIWUvjRk0S9dR5y4yvUWQ4J9LXWPMYXbVn5k2UpabDg1GOzo&#10;YKj8O9+tgrg6/jbXqfrxt3iZOvM9jPdYKTV/H/efIAKN4SV+uo86zc9zeDyTLpD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fVF5wQAAANwAAAAPAAAAAAAAAAAAAAAA&#10;AKECAABkcnMvZG93bnJldi54bWxQSwUGAAAAAAQABAD5AAAAjwMAAAAA&#10;" strokecolor="aqua" strokeweight=".5pt">
                      <v:stroke startarrowwidth="narrow" startarrowlength="short" endarrowwidth="narrow" endarrowlength="short"/>
                    </v:line>
                    <v:line id="Line 3367" o:spid="_x0000_s1499" style="position:absolute;visibility:visible;mso-wrap-style:square" from="7776,1152" to="777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/PDsAAAADcAAAADwAAAGRycy9kb3ducmV2LnhtbERPzYrCMBC+C75DGGFvmupBlq5RZGFR&#10;0Is/DzDbTJtiMylNbNq3NwvC3ubj+53NbrCN6KnztWMFy0UGgrhwuuZKwf32M/8E4QOyxsYxKRjJ&#10;w247nWww1y7yhfprqEQKYZ+jAhNCm0vpC0MW/cK1xIkrXWcxJNhVUncYU7ht5CrL1tJizanBYEvf&#10;horH9WkVxPXxXN/H8uR/421szaEfnrFU6mM27L9ABBrCv/jtPuo0f7mCv2fSBXL7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Svzw7AAAAA3AAAAA8AAAAAAAAAAAAAAAAA&#10;oQIAAGRycy9kb3ducmV2LnhtbFBLBQYAAAAABAAEAPkAAACOAwAAAAA=&#10;" strokecolor="aqua" strokeweight=".5pt">
                      <v:stroke startarrowwidth="narrow" startarrowlength="short" endarrowwidth="narrow" endarrowlength="short"/>
                    </v:line>
                    <v:line id="Line 3368" o:spid="_x0000_s1500" style="position:absolute;visibility:visible;mso-wrap-style:square" from="8064,1152" to="806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NqlcEAAADcAAAADwAAAGRycy9kb3ducmV2LnhtbERP24rCMBB9X/Afwgi+ram7IEs1igiy&#10;wu6Llw8Ym2lTbCaliU3792ZB2Lc5nOust4NtRE+drx0rWMwzEMSF0zVXCq6Xw/sXCB+QNTaOScFI&#10;Hrabydsac+0in6g/h0qkEPY5KjAhtLmUvjBk0c9dS5y40nUWQ4JdJXWHMYXbRn5k2VJarDk1GGxp&#10;b6i4nx9WQVwef+vrWP74W7yMrfnuh0cslZpNh90KRKAh/Itf7qNO8xef8PdMukB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742qVwQAAANwAAAAPAAAAAAAAAAAAAAAA&#10;AKECAABkcnMvZG93bnJldi54bWxQSwUGAAAAAAQABAD5AAAAjwMAAAAA&#10;" strokecolor="aqua" strokeweight=".5pt">
                      <v:stroke startarrowwidth="narrow" startarrowlength="short" endarrowwidth="narrow" endarrowlength="short"/>
                    </v:line>
                    <v:line id="Line 3369" o:spid="_x0000_s1501" style="position:absolute;visibility:visible;mso-wrap-style:square" from="8352,1152" to="835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z9o8IAAADcAAAADwAAAGRycy9kb3ducmV2LnhtbERP32vCMBB+H/g/hBN8GZpWxhjVtIgw&#10;2HAwZtf3oznbanMpTabZ/vpFEHy7j+/nrYtgenGm0XWWFaSLBARxbXXHjYLv8nX+AsJ5ZI29ZVLw&#10;Sw6KfPKwxkzbC3/Ree8bEUPYZaig9X7IpHR1Swbdwg7EkTvY0aCPcGykHvESw00vl0nyLA12HBta&#10;HGjbUn3a/xgFJoT3v50p0/RYLT/Lj0eqTpaUmk3DZgXCU/B38c39puP89Amuz8QLZP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Sz9o8IAAADcAAAADwAAAAAAAAAAAAAA&#10;AAChAgAAZHJzL2Rvd25yZXYueG1sUEsFBgAAAAAEAAQA+QAAAJADAAAAAA==&#10;" strokecolor="aqua" strokeweight="2pt">
                      <v:stroke startarrowwidth="narrow" startarrowlength="short" endarrowwidth="narrow" endarrowlength="short"/>
                    </v:line>
                    <v:line id="Line 3370" o:spid="_x0000_s1502" style="position:absolute;visibility:visible;mso-wrap-style:square" from="8640,1152" to="864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ZXesEAAADcAAAADwAAAGRycy9kb3ducmV2LnhtbERP24rCMBB9X/Afwgi+rakLK0s1igiy&#10;wu6Llw8Ym2lTbCaliU3792ZB2Lc5nOust4NtRE+drx0rWMwzEMSF0zVXCq6Xw/sXCB+QNTaOScFI&#10;Hrabydsac+0in6g/h0qkEPY5KjAhtLmUvjBk0c9dS5y40nUWQ4JdJXWHMYXbRn5k2VJarDk1GGxp&#10;b6i4nx9WQVwef+vrWP74W7yMrfnuh0cslZpNh90KRKAh/Itf7qNO8xef8PdMukB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Rld6wQAAANwAAAAPAAAAAAAAAAAAAAAA&#10;AKECAABkcnMvZG93bnJldi54bWxQSwUGAAAAAAQABAD5AAAAjwMAAAAA&#10;" strokecolor="aqua" strokeweight=".5pt">
                      <v:stroke startarrowwidth="narrow" startarrowlength="short" endarrowwidth="narrow" endarrowlength="short"/>
                    </v:line>
                    <v:line id="Line 3371" o:spid="_x0000_s1503" style="position:absolute;visibility:visible;mso-wrap-style:square" from="8928,1152" to="892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5TJDcAAAADcAAAADwAAAGRycy9kb3ducmV2LnhtbERPzYrCMBC+L/gOYYS9ral7KEs1igii&#10;sF5WfYCxmTbFZlKa2LRvbxYW9jYf3++st6NtxUC9bxwrWC4yEMSl0w3XCm7Xw8cXCB+QNbaOScFE&#10;Hrab2dsaC+0i/9BwCbVIIewLVGBC6AopfWnIol+4jjhxlesthgT7WuoeYwq3rfzMslxabDg1GOxo&#10;b6h8XJ5WQcxP5+Y2Vd/+Hq9TZ47D+IyVUu/zcbcCEWgM/+I/90mn+cscfp9JF8jN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uUyQ3AAAAA3AAAAA8AAAAAAAAAAAAAAAAA&#10;oQIAAGRycy9kb3ducmV2LnhtbFBLBQYAAAAABAAEAPkAAACOAwAAAAA=&#10;" strokecolor="aqua" strokeweight=".5pt">
                      <v:stroke startarrowwidth="narrow" startarrowlength="short" endarrowwidth="narrow" endarrowlength="short"/>
                    </v:line>
                    <v:line id="Line 3372" o:spid="_x0000_s1504" style="position:absolute;visibility:visible;mso-wrap-style:square" from="9216,1152" to="921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hslsEAAADcAAAADwAAAGRycy9kb3ducmV2LnhtbERPzYrCMBC+C75DGMGbpu5BpWuURZAV&#10;3Is/DzDbTJuyzaQ0sWnffrOw4G0+vt/ZHQbbiJ46XztWsFpmIIgLp2uuFDzup8UWhA/IGhvHpGAk&#10;D4f9dLLDXLvIV+pvoRIphH2OCkwIbS6lLwxZ9EvXEieudJ3FkGBXSd1hTOG2kW9ZtpYWa04NBls6&#10;Gip+bk+rIK7PX/VjLC/+O97H1nz2wzOWSs1nw8c7iEBDeIn/3Wed5q828PdMukD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2GyWwQAAANwAAAAPAAAAAAAAAAAAAAAA&#10;AKECAABkcnMvZG93bnJldi54bWxQSwUGAAAAAAQABAD5AAAAjwMAAAAA&#10;" strokecolor="aqua" strokeweight=".5pt">
                      <v:stroke startarrowwidth="narrow" startarrowlength="short" endarrowwidth="narrow" endarrowlength="short"/>
                    </v:line>
                    <v:line id="Line 3373" o:spid="_x0000_s1505" style="position:absolute;visibility:visible;mso-wrap-style:square" from="9504,1152" to="950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f45MQAAADcAAAADwAAAGRycy9kb3ducmV2LnhtbESPQWvDMAyF74P9B6NBb6vTHcrI6pZS&#10;KCusl7X9AVqsxKGxHGI3Tv79dBjsJvGe3vu02U2+UyMNsQ1sYLUsQBFXwbbcGLhdj6/voGJCttgF&#10;JgMzRdhtn582WNqQ+ZvGS2qUhHAs0YBLqS+1jpUjj3EZemLR6jB4TLIOjbYDZgn3nX4rirX22LI0&#10;OOzp4Ki6Xx7eQF6fzu1trr/iT77Ovfscp0eujVm8TPsPUImm9G/+uz5ZwV8JrTwjE+jt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R/jkxAAAANwAAAAPAAAAAAAAAAAA&#10;AAAAAKECAABkcnMvZG93bnJldi54bWxQSwUGAAAAAAQABAD5AAAAkgMAAAAA&#10;" strokecolor="aqua" strokeweight=".5pt">
                      <v:stroke startarrowwidth="narrow" startarrowlength="short" endarrowwidth="narrow" endarrowlength="short"/>
                    </v:line>
                    <v:line id="Line 3374" o:spid="_x0000_s1506" style="position:absolute;visibility:visible;mso-wrap-style:square" from="9792,1152" to="979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1SPcMAAADcAAAADwAAAGRycy9kb3ducmV2LnhtbERPTWvCQBC9F/wPywheim7iobTRTRCh&#10;0GKh1DT3ITsm0exsyG5121/fFQRv83ifsy6C6cWZRtdZVpAuEhDEtdUdNwq+y9f5MwjnkTX2lknB&#10;Lzko8snDGjNtL/xF571vRAxhl6GC1vshk9LVLRl0CzsQR+5gR4M+wrGResRLDDe9XCbJkzTYcWxo&#10;caBtS/Vp/2MUmBDe/3amTNNjtfwsPx6pOllSajYNmxUIT8HfxTf3m47z0xe4PhMvk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tUj3DAAAA3AAAAA8AAAAAAAAAAAAA&#10;AAAAoQIAAGRycy9kb3ducmV2LnhtbFBLBQYAAAAABAAEAPkAAACRAwAAAAA=&#10;" strokecolor="aqua" strokeweight="2pt">
                      <v:stroke startarrowwidth="narrow" startarrowlength="short" endarrowwidth="narrow" endarrowlength="short"/>
                    </v:line>
                    <v:line id="Line 3375" o:spid="_x0000_s1507" style="position:absolute;visibility:visible;mso-wrap-style:square" from="1152,2304" to="11233,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0+X8QAAADcAAAADwAAAGRycy9kb3ducmV2LnhtbESPQWvDMAyF74P+B6NBb6uzHsrI6pZR&#10;KC2sl7X9AVqsxGGxHGI3Tv79dBjsJvGe3vu03U++UyMNsQ1s4HVVgCKugm25MXC/HV/eQMWEbLEL&#10;TAZmirDfLZ62WNqQ+YvGa2qUhHAs0YBLqS+1jpUjj3EVemLR6jB4TLIOjbYDZgn3nV4XxUZ7bFka&#10;HPZ0cFT9XB/eQN6cL+19rj/jd77NvTuN0yPXxiyfp493UImm9G/+uz5bwV8LvjwjE+jd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XT5fxAAAANwAAAAPAAAAAAAAAAAA&#10;AAAAAKECAABkcnMvZG93bnJldi54bWxQSwUGAAAAAAQABAD5AAAAkgMAAAAA&#10;" strokecolor="aqua" strokeweight=".5pt">
                      <v:stroke startarrowwidth="narrow" startarrowlength="short" endarrowwidth="narrow" endarrowlength="short"/>
                    </v:line>
                    <v:line id="Line 3376" o:spid="_x0000_s1508" style="position:absolute;visibility:visible;mso-wrap-style:square" from="1152,2016" to="11233,2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GbxMAAAADcAAAADwAAAGRycy9kb3ducmV2LnhtbERPzYrCMBC+C75DGGFvmupBlq5RZGFR&#10;0Is/DzDbTJtiMylNbNq3NwvC3ubj+53NbrCN6KnztWMFy0UGgrhwuuZKwf32M/8E4QOyxsYxKRjJ&#10;w247nWww1y7yhfprqEQKYZ+jAhNCm0vpC0MW/cK1xIkrXWcxJNhVUncYU7ht5CrL1tJizanBYEvf&#10;horH9WkVxPXxXN/H8uR/421szaEfnrFU6mM27L9ABBrCv/jtPuo0f7WEv2fSBXL7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oRm8TAAAAA3AAAAA8AAAAAAAAAAAAAAAAA&#10;oQIAAGRycy9kb3ducmV2LnhtbFBLBQYAAAAABAAEAPkAAACOAwAAAAA=&#10;" strokecolor="aqua" strokeweight=".5pt">
                      <v:stroke startarrowwidth="narrow" startarrowlength="short" endarrowwidth="narrow" endarrowlength="short"/>
                    </v:line>
                    <v:line id="Line 3377" o:spid="_x0000_s1509" style="position:absolute;visibility:visible;mso-wrap-style:square" from="1152,1728" to="11233,1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MFs8EAAADcAAAADwAAAGRycy9kb3ducmV2LnhtbERPzWrCQBC+F/oOyxS8NZvmIBJdRYRS&#10;ob1UfYAxO8kGs7Mhu2aTt+8KBW/z8f3OZjfZTow0+Naxgo8sB0FcOd1yo+By/nxfgfABWWPnmBTM&#10;5GG3fX3ZYKld5F8aT6ERKYR9iQpMCH0ppa8MWfSZ64kTV7vBYkhwaKQeMKZw28kiz5fSYsupwWBP&#10;B0PV7XS3CuLy+NNe5vrbX+N57s3XON1jrdTibdqvQQSawlP87z7qNL8o4PFMukB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wwWzwQAAANwAAAAPAAAAAAAAAAAAAAAA&#10;AKECAABkcnMvZG93bnJldi54bWxQSwUGAAAAAAQABAD5AAAAjwMAAAAA&#10;" strokecolor="aqua" strokeweight=".5pt">
                      <v:stroke startarrowwidth="narrow" startarrowlength="short" endarrowwidth="narrow" endarrowlength="short"/>
                    </v:line>
                    <v:line id="Line 3378" o:spid="_x0000_s1510" style="position:absolute;visibility:visible;mso-wrap-style:square" from="1152,1440" to="11233,1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+gKMEAAADcAAAADwAAAGRycy9kb3ducmV2LnhtbERPS2rDMBDdF3IHMYHuGrkphOJENqUQ&#10;Emg3TXyAiTW2TK2RsRTLvn1VKHQ3j/edQznbXkw0+s6xgudNBoK4drrjVkF1PT69gvABWWPvmBQs&#10;5KEsVg8HzLWL/EXTJbQihbDPUYEJYcil9LUhi37jBuLENW60GBIcW6lHjCnc9nKbZTtpsePUYHCg&#10;d0P19+VuFcTd+bOrlubD3+J1Gcxpmu+xUepxPb/tQQSaw7/4z33Waf72BX6fSRfI4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j6AowQAAANwAAAAPAAAAAAAAAAAAAAAA&#10;AKECAABkcnMvZG93bnJldi54bWxQSwUGAAAAAAQABAD5AAAAjwMAAAAA&#10;" strokecolor="aqua" strokeweight=".5pt">
                      <v:stroke startarrowwidth="narrow" startarrowlength="short" endarrowwidth="narrow" endarrowlength="short"/>
                    </v:line>
                    <v:line id="Line 3379" o:spid="_x0000_s1511" style="position:absolute;visibility:visible;mso-wrap-style:square" from="1152,1152" to="11233,1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A3HsIAAADcAAAADwAAAGRycy9kb3ducmV2LnhtbERP32vCMBB+H+x/CDfwZWjaImPUpjIG&#10;gw0FmZ3vR3O21eZSmkyjf70ZDHy7j+/nFctgenGi0XWWFaSzBARxbXXHjYKf6mP6CsJ5ZI29ZVJw&#10;IQfL8vGhwFzbM3/TaesbEUPY5aig9X7IpXR1SwbdzA7Ekdvb0aCPcGykHvEcw00vsyR5kQY7jg0t&#10;DvTeUn3c/hoFJoSv68pUaXrYZZtq/Uy7oyWlJk/hbQHCU/B38b/7U8f52Rz+nokXyP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0A3HsIAAADcAAAADwAAAAAAAAAAAAAA&#10;AAChAgAAZHJzL2Rvd25yZXYueG1sUEsFBgAAAAAEAAQA+QAAAJADAAAAAA==&#10;" strokecolor="aqua" strokeweight="2pt">
                      <v:stroke startarrowwidth="narrow" startarrowlength="short" endarrowwidth="narrow" endarrowlength="short"/>
                    </v:line>
                    <v:line id="Line 3380" o:spid="_x0000_s1512" style="position:absolute;flip:y;visibility:visible;mso-wrap-style:square" from="10080,1152" to="1008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8/HMMAAADcAAAADwAAAGRycy9kb3ducmV2LnhtbERP32vCMBB+H+x/CCf4NlMLyqhGEWHo&#10;wMGmIvXtaM602FxKk9nuv18Ewbf7+H7efNnbWtyo9ZVjBeNRAoK4cLpio+B4+Hh7B+EDssbaMSn4&#10;Iw/LxevLHDPtOv6h2z4YEUPYZ6igDKHJpPRFSRb9yDXEkbu41mKIsDVSt9jFcFvLNEmm0mLFsaHE&#10;htYlFdf9r1Wwwfz7tNkW5y43X5/5ZLrahdQoNRz0qxmIQH14ih/urY7z0wncn4kX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jPPxzDAAAA3A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81" o:spid="_x0000_s1513" style="position:absolute;visibility:visible;mso-wrap-style:square" from="10368,1152" to="1036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gDsMEAAADcAAAADwAAAGRycy9kb3ducmV2LnhtbERPzYrCMBC+C/sOYRa8aboeytI1igjL&#10;CuvFnwcYm2lTtpmUJjbt2xtB2Nt8fL+z3o62FQP1vnGs4GOZgSAunW64VnC9fC8+QfiArLF1TAom&#10;8rDdvM3WWGgX+UTDOdQihbAvUIEJoSuk9KUhi37pOuLEVa63GBLsa6l7jCnctnKVZbm02HBqMNjR&#10;3lD5d75bBTE/HJvrVP36W7xMnfkZxnuslJq/j7svEIHG8C9+uQ86zV/l8HwmXSA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+AOwwQAAANwAAAAPAAAAAAAAAAAAAAAA&#10;AKECAABkcnMvZG93bnJldi54bWxQSwUGAAAAAAQABAD5AAAAjwMAAAAA&#10;" strokecolor="aqua" strokeweight=".5pt">
                      <v:stroke startarrowwidth="narrow" startarrowlength="short" endarrowwidth="narrow" endarrowlength="short"/>
                    </v:line>
                    <v:line id="Line 3382" o:spid="_x0000_s1514" style="position:absolute;flip:y;visibility:visible;mso-wrap-style:square" from="10656,1152" to="1065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EE8MMAAADcAAAADwAAAGRycy9kb3ducmV2LnhtbERP22rCQBB9L/gPywh9qxsDtRJdRYSi&#10;hQr1gsS3ITtugtnZkN2a9O+7QqFvczjXmS97W4s7tb5yrGA8SkAQF05XbBScju8vUxA+IGusHZOC&#10;H/KwXAye5php1/Ge7odgRAxhn6GCMoQmk9IXJVn0I9cQR+7qWoshwtZI3WIXw20t0ySZSIsVx4YS&#10;G1qXVNwO31bBBvOv82ZbXLrc7D7y18nqM6RGqedhv5qBCNSHf/Gfe6vj/PQNHs/EC+T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RBPDDAAAA3AAAAA8AAAAAAAAAAAAA&#10;AAAAoQIAAGRycy9kb3ducmV2LnhtbFBLBQYAAAAABAAEAPkAAACRAwAAAAA=&#10;" strokecolor="aqua" strokeweight=".5pt">
                      <v:stroke startarrowwidth="narrow" startarrowlength="short" endarrowwidth="narrow" endarrowlength="short"/>
                    </v:line>
                    <v:line id="Line 3383" o:spid="_x0000_s1515" style="position:absolute;visibility:visible;mso-wrap-style:square" from="10944,1152" to="1094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syWcQAAADcAAAADwAAAGRycy9kb3ducmV2LnhtbESPQWvDMAyF74P+B6NBb6uzHsrI6pZR&#10;KC2sl7X9AVqsxGGxHGI3Tv79dBjsJvGe3vu03U++UyMNsQ1s4HVVgCKugm25MXC/HV/eQMWEbLEL&#10;TAZmirDfLZ62WNqQ+YvGa2qUhHAs0YBLqS+1jpUjj3EVemLR6jB4TLIOjbYDZgn3nV4XxUZ7bFka&#10;HPZ0cFT9XB/eQN6cL+19rj/jd77NvTuN0yPXxiyfp493UImm9G/+uz5bwV8LrTwjE+jd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KzJZxAAAANwAAAAPAAAAAAAAAAAA&#10;AAAAAKECAABkcnMvZG93bnJldi54bWxQSwUGAAAAAAQABAD5AAAAkgMAAAAA&#10;" strokecolor="aqua" strokeweight=".5pt">
                      <v:stroke startarrowwidth="narrow" startarrowlength="short" endarrowwidth="narrow" endarrowlength="short"/>
                    </v:line>
                    <v:line id="Line 3384" o:spid="_x0000_s1516" style="position:absolute;visibility:visible;mso-wrap-style:square" from="11232,1152" to="112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GYgMMAAADcAAAADwAAAGRycy9kb3ducmV2LnhtbERPTWvCQBC9F/oflil4KbpJDtLGbKQU&#10;Ci0KUlPvQ3ZMotnZkN3q6q93CwVv83ifUyyD6cWJRtdZVpDOEhDEtdUdNwp+qo/pCwjnkTX2lknB&#10;hRwsy8eHAnNtz/xNp61vRAxhl6OC1vshl9LVLRl0MzsQR25vR4M+wrGResRzDDe9zJJkLg12HBta&#10;HOi9pfq4/TUKTAhf15Wp0vSwyzbV+pl2R0tKTZ7C2wKEp+Dv4n/3p47zs1f4eyZeI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BmIDDAAAA3AAAAA8AAAAAAAAAAAAA&#10;AAAAoQIAAGRycy9kb3ducmV2LnhtbFBLBQYAAAAABAAEAPkAAACRAwAAAAA=&#10;" strokecolor="aqua" strokeweight="2pt">
                      <v:stroke startarrowwidth="narrow" startarrowlength="short" endarrowwidth="narrow" endarrowlength="short"/>
                    </v:line>
                  </v:group>
                  <v:shape id="Text Box 3385" o:spid="_x0000_s1517" type="#_x0000_t202" style="position:absolute;left:2340;top:5212;width:1440;height: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  <v:textbox>
                      <w:txbxContent>
                        <w:p w:rsidR="00DA0A89" w:rsidRDefault="00DA0A89" w:rsidP="00BA2BB8">
                          <w:pPr>
                            <w:tabs>
                              <w:tab w:val="left" w:pos="1332"/>
                            </w:tabs>
                            <w:jc w:val="center"/>
                          </w:pPr>
                          <w:r>
                            <w:t>Force (</w:t>
                          </w:r>
                          <w:r>
                            <w:rPr>
                              <w:position w:val="-6"/>
                            </w:rPr>
                            <w:object w:dxaOrig="820" w:dyaOrig="320">
                              <v:shape id="_x0000_i1048" type="#_x0000_t75" style="width:41pt;height:15.9pt" o:ole="">
                                <v:imagedata r:id="rId72" o:title=""/>
                              </v:shape>
                              <o:OLEObject Type="Embed" ProgID="Equation.DSMT4" ShapeID="_x0000_i1048" DrawAspect="Content" ObjectID="_1392809079" r:id="rId73"/>
                            </w:object>
                          </w:r>
                          <w:r>
                            <w:t>)</w:t>
                          </w:r>
                        </w:p>
                        <w:p w:rsidR="00DA0A89" w:rsidRDefault="00DA0A89" w:rsidP="00BA2BB8">
                          <w:pPr>
                            <w:tabs>
                              <w:tab w:val="left" w:pos="1332"/>
                            </w:tabs>
                          </w:pPr>
                        </w:p>
                      </w:txbxContent>
                    </v:textbox>
                  </v:shape>
                  <v:shape id="Text Box 3386" o:spid="_x0000_s1518" type="#_x0000_t202" style="position:absolute;left:6300;top:3592;width:1662;height:4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WvA8AA&#10;AADcAAAADwAAAGRycy9kb3ducmV2LnhtbERPTWsCMRC9F/wPYQRvNatikdUo0iII4kEr9Dok42Zx&#10;M1k3UeO/bwpCb/N4n7NYJdeIO3Wh9qxgNCxAEGtvaq4UnL437zMQISIbbDyTgicFWC17bwssjX/w&#10;ge7HWIkcwqFEBTbGtpQyaEsOw9C3xJk7+85hzLCrpOnwkcNdI8dF8SEd1pwbLLb0aUlfjjen4Epf&#10;+/XP9KT1Jk13e23NbpaMUoN+Ws9BRErxX/xyb02ePxnB3zP5Arn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5WvA8AAAADcAAAADwAAAAAAAAAAAAAAAACYAgAAZHJzL2Rvd25y&#10;ZXYueG1sUEsFBgAAAAAEAAQA9QAAAIUDAAAAAA==&#10;" stroked="f">
                    <v:textbox>
                      <w:txbxContent>
                        <w:p w:rsidR="00DA0A89" w:rsidRDefault="00DA0A89" w:rsidP="00BA2BB8">
                          <w:pPr>
                            <w:rPr>
                              <w:lang w:val="fr-CA"/>
                            </w:rPr>
                          </w:pPr>
                          <w:r>
                            <w:rPr>
                              <w:lang w:val="fr-CA"/>
                            </w:rPr>
                            <w:t>Force vs. 1/r</w:t>
                          </w:r>
                          <w:r>
                            <w:rPr>
                              <w:position w:val="-4"/>
                            </w:rPr>
                            <w:object w:dxaOrig="160" w:dyaOrig="300">
                              <v:shape id="_x0000_i1049" type="#_x0000_t75" style="width:8.35pt;height:15.05pt" o:ole="">
                                <v:imagedata r:id="rId54" o:title=""/>
                              </v:shape>
                              <o:OLEObject Type="Embed" ProgID="Equation.DSMT4" ShapeID="_x0000_i1049" DrawAspect="Content" ObjectID="_1392809080" r:id="rId74"/>
                            </w:object>
                          </w:r>
                        </w:p>
                      </w:txbxContent>
                    </v:textbox>
                  </v:shape>
                  <v:shape id="Text Box 3387" o:spid="_x0000_s1519" type="#_x0000_t202" style="position:absolute;left:3060;top:3960;width:720;height:4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<v:textbox>
                      <w:txbxContent>
                        <w:p w:rsidR="00DA0A89" w:rsidRDefault="00DA0A89" w:rsidP="00BA2BB8">
                          <w:r>
                            <w:t>80</w:t>
                          </w:r>
                        </w:p>
                        <w:p w:rsidR="00DA0A89" w:rsidRDefault="00DA0A89" w:rsidP="00BA2BB8"/>
                        <w:p w:rsidR="00DA0A89" w:rsidRDefault="00DA0A89" w:rsidP="00BA2BB8"/>
                        <w:p w:rsidR="00DA0A89" w:rsidRDefault="00DA0A89" w:rsidP="00BA2BB8">
                          <w:r>
                            <w:t>60</w:t>
                          </w:r>
                        </w:p>
                        <w:p w:rsidR="00DA0A89" w:rsidRDefault="00DA0A89" w:rsidP="00BA2BB8"/>
                        <w:p w:rsidR="00DA0A89" w:rsidRDefault="00DA0A89" w:rsidP="00BA2BB8"/>
                        <w:p w:rsidR="00DA0A89" w:rsidRDefault="00DA0A89" w:rsidP="00BA2BB8"/>
                        <w:p w:rsidR="00DA0A89" w:rsidRDefault="00DA0A89" w:rsidP="00BA2BB8">
                          <w:r>
                            <w:t>40</w:t>
                          </w:r>
                        </w:p>
                        <w:p w:rsidR="00DA0A89" w:rsidRDefault="00DA0A89" w:rsidP="00BA2BB8"/>
                        <w:p w:rsidR="00DA0A89" w:rsidRDefault="00DA0A89" w:rsidP="00BA2BB8"/>
                        <w:p w:rsidR="00DA0A89" w:rsidRDefault="00DA0A89" w:rsidP="00BA2BB8"/>
                        <w:p w:rsidR="00DA0A89" w:rsidRDefault="00DA0A89" w:rsidP="00BA2BB8">
                          <w:r>
                            <w:t>20</w:t>
                          </w:r>
                        </w:p>
                        <w:p w:rsidR="00DA0A89" w:rsidRDefault="00DA0A89" w:rsidP="00BA2BB8"/>
                        <w:p w:rsidR="00DA0A89" w:rsidRDefault="00DA0A89" w:rsidP="00BA2BB8"/>
                        <w:p w:rsidR="00DA0A89" w:rsidRDefault="00DA0A89" w:rsidP="00BA2BB8"/>
                        <w:p w:rsidR="00DA0A89" w:rsidRDefault="00DA0A89" w:rsidP="00BA2BB8">
                          <w:r>
                            <w:t>0</w:t>
                          </w:r>
                        </w:p>
                      </w:txbxContent>
                    </v:textbox>
                  </v:shape>
                </v:group>
                <v:shape id="Text Box 3388" o:spid="_x0000_s1520" type="#_x0000_t202" style="position:absolute;left:2880;top:9842;width:8100;height: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<v:textbox>
                    <w:txbxContent>
                      <w:p w:rsidR="00DA0A89" w:rsidRDefault="00DA0A89" w:rsidP="00BA2BB8">
                        <w:r>
                          <w:t xml:space="preserve">0                                 1000                          2000                            3000             </w:t>
                        </w:r>
                      </w:p>
                      <w:p w:rsidR="00DA0A89" w:rsidRDefault="00DA0A89" w:rsidP="00BA2BB8">
                        <w:pPr>
                          <w:jc w:val="center"/>
                        </w:pPr>
                        <w:r>
                          <w:t>1/r</w:t>
                        </w:r>
                        <w:r>
                          <w:rPr>
                            <w:position w:val="-4"/>
                          </w:rPr>
                          <w:object w:dxaOrig="160" w:dyaOrig="300">
                            <v:shape id="_x0000_i1050" type="#_x0000_t75" style="width:8.35pt;height:18.4pt" o:ole="">
                              <v:imagedata r:id="rId54" o:title=""/>
                            </v:shape>
                            <o:OLEObject Type="Embed" ProgID="Equation.DSMT4" ShapeID="_x0000_i1050" DrawAspect="Content" ObjectID="_1392809081" r:id="rId75"/>
                          </w:object>
                        </w:r>
                        <w:r>
                          <w:t>(1/m</w:t>
                        </w:r>
                        <w:r>
                          <w:rPr>
                            <w:position w:val="-4"/>
                          </w:rPr>
                          <w:object w:dxaOrig="160" w:dyaOrig="300">
                            <v:shape id="_x0000_i1051" type="#_x0000_t75" style="width:8.35pt;height:18.4pt" o:ole="">
                              <v:imagedata r:id="rId54" o:title=""/>
                            </v:shape>
                            <o:OLEObject Type="Embed" ProgID="Equation.DSMT4" ShapeID="_x0000_i1051" DrawAspect="Content" ObjectID="_1392809082" r:id="rId76"/>
                          </w:object>
                        </w:r>
                        <w:r>
                          <w:t>)</w:t>
                        </w:r>
                      </w:p>
                    </w:txbxContent>
                  </v:textbox>
                </v:shape>
                <v:group id="Group 3389" o:spid="_x0000_s1521" style="position:absolute;left:3240;top:5220;width:7869;height:4500" coordorigin="3780,5224" coordsize="7861,4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<v:line id="Line 3390" o:spid="_x0000_s1522" style="position:absolute;flip:y;visibility:visible;mso-wrap-style:square" from="3780,5224" to="10440,9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bohMUAAADcAAAADwAAAGRycy9kb3ducmV2LnhtbERPTUvDQBC9F/oflil4EbupValpNqUI&#10;Qg+9WCXF25gdsyHZ2bi7tvHfu4LQ2zze5xSb0fbiRD60jhUs5hkI4trplhsFb6/PNysQISJr7B2T&#10;gh8KsCmnkwJz7c78QqdDbEQK4ZCjAhPjkEsZakMWw9wNxIn7dN5iTNA3Uns8p3Dby9sse5AWW04N&#10;Bgd6MlR3h2+rQK72119++3HXVd3x+Giquhre90pdzcbtGkSkMV7E/+6dTvOX9/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cbohMUAAADcAAAADwAAAAAAAAAA&#10;AAAAAAChAgAAZHJzL2Rvd25yZXYueG1sUEsFBgAAAAAEAAQA+QAAAJMDAAAAAA==&#10;"/>
                  <v:line id="Line 3391" o:spid="_x0000_s1523" style="position:absolute;visibility:visible;mso-wrap-style:square" from="7020,7563" to="10080,7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D3jM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MPeMxAAAANwAAAAPAAAAAAAAAAAA&#10;AAAAAKECAABkcnMvZG93bnJldi54bWxQSwUGAAAAAAQABAD5AAAAkgMAAAAA&#10;"/>
                  <v:line id="Line 3392" o:spid="_x0000_s1524" style="position:absolute;flip:y;visibility:visible;mso-wrap-style:square" from="10080,5404" to="10080,7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jTaMUAAADcAAAADwAAAGRycy9kb3ducmV2LnhtbERPTUvDQBC9F/oflil4EbupFa1pNqUI&#10;Qg+9WCXF25gdsyHZ2bi7tvHfu4LQ2zze5xSb0fbiRD60jhUs5hkI4trplhsFb6/PNysQISJr7B2T&#10;gh8KsCmnkwJz7c78QqdDbEQK4ZCjAhPjkEsZakMWw9wNxIn7dN5iTNA3Uns8p3Dby9ssu5cWW04N&#10;Bgd6MlR3h2+rQK72119++3HXVd3x+Giquhre90pdzcbtGkSkMV7E/+6dTvOXD/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jTaMUAAADcAAAADwAAAAAAAAAA&#10;AAAAAAChAgAAZHJzL2Rvd25yZXYueG1sUEsFBgAAAAAEAAQA+QAAAJMDAAAAAA==&#10;"/>
                  <v:shape id="Text Box 3393" o:spid="_x0000_s1525" type="#_x0000_t202" style="position:absolute;left:7560;top:7739;width:1840;height:7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ghTsUA&#10;AADcAAAADwAAAGRycy9kb3ducmV2LnhtbESPzW7CQAyE75X6DitX4lY20BZByoIQBam38vcAVtZk&#10;02S9UXaB0KevD5V6szXjmc/zZe8bdaUuVoENjIYZKOIi2IpLA6fj9nkKKiZki01gMnCnCMvF48Mc&#10;cxtuvKfrIZVKQjjmaMCl1OZax8KRxzgMLbFo59B5TLJ2pbYd3iTcN3qcZRPtsWJpcNjS2lFRHy7e&#10;wDTzX3U9G++if/0Zvbn1R9i038YMnvrVO6hEffo3/11/WsF/EVp5Rib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SCFOxQAAANwAAAAPAAAAAAAAAAAAAAAAAJgCAABkcnMv&#10;ZG93bnJldi54bWxQSwUGAAAAAAQABAD1AAAAigMAAAAA&#10;" filled="f" stroked="f">
                    <v:textbox style="mso-fit-shape-to-text:t">
                      <w:txbxContent>
                        <w:p w:rsidR="00DA0A89" w:rsidRDefault="00DA0A89" w:rsidP="00BA2BB8">
                          <w:r>
                            <w:rPr>
                              <w:position w:val="-24"/>
                            </w:rPr>
                            <w:object w:dxaOrig="1560" w:dyaOrig="620">
                              <v:shape id="_x0000_i1052" type="#_x0000_t75" style="width:77.85pt;height:31pt" o:ole="">
                                <v:imagedata r:id="rId77" o:title=""/>
                              </v:shape>
                              <o:OLEObject Type="Embed" ProgID="Equation.DSMT4" ShapeID="_x0000_i1052" DrawAspect="Content" ObjectID="_1392809083" r:id="rId78"/>
                            </w:object>
                          </w:r>
                        </w:p>
                      </w:txbxContent>
                    </v:textbox>
                  </v:shape>
                  <v:shape id="Text Box 3394" o:spid="_x0000_s1526" type="#_x0000_t202" style="position:absolute;left:10080;top:6119;width:1561;height:7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SE1cIA&#10;AADcAAAADwAAAGRycy9kb3ducmV2LnhtbERPzWrCQBC+C32HZQRvdaO2otFVirXgrZr2AYbsmI3J&#10;zobsVqNP7woFb/Px/c5y3dlanKn1pWMFo2ECgjh3uuRCwe/P1+sMhA/IGmvHpOBKHtarl94SU+0u&#10;fKBzFgoRQ9inqMCE0KRS+tyQRT90DXHkjq61GCJsC6lbvMRwW8txkkylxZJjg8GGNobyKvuzCmaJ&#10;/a6q+Xjv7dtt9G42n27bnJQa9LuPBYhAXXiK/907HedP5vB4Jl4gV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BITVwgAAANwAAAAPAAAAAAAAAAAAAAAAAJgCAABkcnMvZG93&#10;bnJldi54bWxQSwUGAAAAAAQABAD1AAAAhwMAAAAA&#10;" filled="f" stroked="f">
                    <v:textbox style="mso-fit-shape-to-text:t">
                      <w:txbxContent>
                        <w:p w:rsidR="00DA0A89" w:rsidRDefault="00DA0A89" w:rsidP="00BA2BB8">
                          <w:r>
                            <w:rPr>
                              <w:position w:val="-26"/>
                            </w:rPr>
                            <w:object w:dxaOrig="1280" w:dyaOrig="639">
                              <v:shape id="_x0000_i1053" type="#_x0000_t75" style="width:63.65pt;height:31.8pt" o:ole="">
                                <v:imagedata r:id="rId79" o:title=""/>
                              </v:shape>
                              <o:OLEObject Type="Embed" ProgID="Equation.DSMT4" ShapeID="_x0000_i1053" DrawAspect="Content" ObjectID="_1392809084" r:id="rId80"/>
                            </w:object>
                          </w:r>
                        </w:p>
                      </w:txbxContent>
                    </v:textbox>
                  </v:shape>
                </v:group>
                <v:shape id="Text Box 3395" o:spid="_x0000_s1527" type="#_x0000_t202" style="position:absolute;left:7200;top:486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<v:textbox>
                    <w:txbxContent>
                      <w:p w:rsidR="00DA0A89" w:rsidRDefault="00DA0A89" w:rsidP="00BA2BB8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19" name="Picture 19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9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396" o:spid="_x0000_s1528" type="#_x0000_t202" style="position:absolute;left:7560;top:612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<v:textbox>
                    <w:txbxContent>
                      <w:p w:rsidR="00DA0A89" w:rsidRDefault="00DA0A89" w:rsidP="00BA2BB8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18" name="Picture 18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8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397" o:spid="_x0000_s1529" type="#_x0000_t202" style="position:absolute;left:5220;top:756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<v:textbox>
                    <w:txbxContent>
                      <w:p w:rsidR="00DA0A89" w:rsidRDefault="00DA0A89" w:rsidP="00BA2BB8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17" name="Picture 17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7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398" o:spid="_x0000_s1530" type="#_x0000_t202" style="position:absolute;left:1969;top:6302;width:660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<v:textbox>
                    <w:txbxContent>
                      <w:p w:rsidR="00DA0A89" w:rsidRDefault="00DA0A89" w:rsidP="00BA2BB8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16" name="Picture 16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6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407" o:spid="_x0000_s1531" type="#_x0000_t202" style="position:absolute;left:5400;top:792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5DKMMA&#10;AADcAAAADwAAAGRycy9kb3ducmV2LnhtbERPS2sCMRC+C/0PYQq9iGbdLsVujdIKRY/1cWhvw2bc&#10;LG4myyau8d83QqG3+fies1hF24qBet84VjCbZiCIK6cbrhUcD5+TOQgfkDW2jknBjTyslg+jBZba&#10;XXlHwz7UIoWwL1GBCaErpfSVIYt+6jrixJ1cbzEk2NdS93hN4baVeZa9SIsNpwaDHa0NVef9xSr4&#10;ycNHO97E7yF/rZ6Lr7jrZtIo9fQY399ABIrhX/zn3uo0vyjg/ky6QC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5DKMMAAADcAAAADwAAAAAAAAAAAAAAAACYAgAAZHJzL2Rv&#10;d25yZXYueG1sUEsFBgAAAAAEAAQA9QAAAIgDAAAAAA==&#10;" filled="f" stroked="f">
                  <v:textbox inset=",5.76pt">
                    <w:txbxContent>
                      <w:p w:rsidR="00DA0A89" w:rsidRDefault="00DA0A89" w:rsidP="003B3F93">
                        <w:r>
                          <w:t>•</w:t>
                        </w:r>
                      </w:p>
                    </w:txbxContent>
                  </v:textbox>
                </v:shape>
                <v:shape id="Text Box 3411" o:spid="_x0000_s1532" type="#_x0000_t202" style="position:absolute;left:8280;top:594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Lms8MA&#10;AADcAAAADwAAAGRycy9kb3ducmV2LnhtbERPS2sCMRC+C/0PYQpeSs26aqmrUdpCaY++DvY2bMbN&#10;4maybOIa/31TKHibj+85y3W0jeip87VjBeNRBoK4dLrmSsFh//n8CsIHZI2NY1JwIw/r1cNgiYV2&#10;V95SvwuVSCHsC1RgQmgLKX1pyKIfuZY4cSfXWQwJdpXUHV5TuG1knmUv0mLNqcFgSx+GyvPuYhX8&#10;5OG9efqKxz6fl5PpJm7bsTRKDR/j2wJEoBju4n/3t07zpzP4eyZd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1Lms8MAAADcAAAADwAAAAAAAAAAAAAAAACYAgAAZHJzL2Rv&#10;d25yZXYueG1sUEsFBgAAAAAEAAQA9QAAAIgDAAAAAA==&#10;" filled="f" stroked="f">
                  <v:textbox inset=",5.76pt">
                    <w:txbxContent>
                      <w:p w:rsidR="00DA0A89" w:rsidRDefault="00DA0A89" w:rsidP="003B3F93">
                        <w:r>
                          <w:t xml:space="preserve"> •</w:t>
                        </w:r>
                      </w:p>
                    </w:txbxContent>
                  </v:textbox>
                </v:shape>
                <v:shape id="Text Box 3412" o:spid="_x0000_s1533" type="#_x0000_t202" style="position:absolute;left:4320;top:864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4B4xMMA&#10;AADcAAAADwAAAGRycy9kb3ducmV2LnhtbERPS2sCMRC+F/wPYYReimbdititUVQo9lgfh/Y2bMbN&#10;4maybOIa/31TKHibj+85i1W0jeip87VjBZNxBoK4dLrmSsHp+DGag/ABWWPjmBTcycNqOXhaYKHd&#10;jffUH0IlUgj7AhWYENpCSl8asujHriVO3Nl1FkOCXSV1h7cUbhuZZ9lMWqw5NRhsaWuovByuVsFP&#10;HjbNyy5+9/lb+Tr9ivt2Io1Sz8O4fgcRKIaH+N/9qdP86Qz+nkkX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4B4xMMAAADcAAAADwAAAAAAAAAAAAAAAACYAgAAZHJzL2Rv&#10;d25yZXYueG1sUEsFBgAAAAAEAAQA9QAAAIgDAAAAAA==&#10;" filled="f" stroked="f">
                  <v:textbox inset=",5.76pt">
                    <w:txbxContent>
                      <w:p w:rsidR="00DA0A89" w:rsidRDefault="00DA0A89" w:rsidP="003B3F93">
                        <w:r>
                          <w:t>•</w:t>
                        </w:r>
                      </w:p>
                    </w:txbxContent>
                  </v:textbox>
                </v:shape>
                <v:shape id="Text Box 3414" o:spid="_x0000_s1534" type="#_x0000_t202" style="position:absolute;left:10080;top:5760;width:660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M+VM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BG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TPlTBAAAA3AAAAA8AAAAAAAAAAAAAAAAAmAIAAGRycy9kb3du&#10;cmV2LnhtbFBLBQYAAAAABAAEAPUAAACGAwAAAAA=&#10;" filled="f" stroked="f">
                  <v:textbox>
                    <w:txbxContent>
                      <w:p w:rsidR="00DA0A89" w:rsidRDefault="00DA0A89" w:rsidP="003B3F93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66" name="Picture 66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6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415" o:spid="_x0000_s1535" type="#_x0000_t202" style="position:absolute;left:3960;top:10620;width:660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<v:textbox>
                    <w:txbxContent>
                      <w:p w:rsidR="00DA0A89" w:rsidRDefault="00DA0A89" w:rsidP="003B3F93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67" name="Picture 67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7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416" o:spid="_x0000_s1536" type="#_x0000_t202" style="position:absolute;left:5940;top:10800;width:660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<v:textbox>
                    <w:txbxContent>
                      <w:p w:rsidR="00DA0A89" w:rsidRDefault="00DA0A89" w:rsidP="003B3F93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0180" cy="159385"/>
                              <wp:effectExtent l="0" t="0" r="1270" b="0"/>
                              <wp:docPr id="68" name="Picture 68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8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0180" cy="1593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A2BB8">
        <w:t>/1</w:t>
      </w:r>
      <w:r w:rsidR="00A60359">
        <w:t>4</w:t>
      </w:r>
    </w:p>
    <w:p w:rsidR="00BA2BB8" w:rsidRDefault="00262ABC" w:rsidP="00BA2BB8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294003762</wp:posOffset>
                </wp:positionH>
                <wp:positionV relativeFrom="paragraph">
                  <wp:posOffset>-780474055</wp:posOffset>
                </wp:positionV>
                <wp:extent cx="325755" cy="342900"/>
                <wp:effectExtent l="1270" t="4445" r="0" b="0"/>
                <wp:wrapNone/>
                <wp:docPr id="46" name="Text Box 3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BA2BB8">
                            <w:r>
                              <w:t>•</w:t>
                            </w:r>
                          </w:p>
                        </w:txbxContent>
                      </wps:txbx>
                      <wps:bodyPr rot="0" vert="horz" wrap="square" lIns="91440" tIns="73152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06" o:spid="_x0000_s1378" type="#_x0000_t202" style="position:absolute;margin-left:23149.9pt;margin-top:-61454.65pt;width:25.65pt;height:27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yvewgIAAMU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" filled="f" stroked="f">
                <v:textbox inset=",5.76pt">
                  <w:txbxContent>
                    <w:p w:rsidR="00BA2BB8" w:rsidRDefault="00BA2BB8" w:rsidP="00BA2BB8">
                      <w:r>
                        <w:t>•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291953347</wp:posOffset>
                </wp:positionH>
                <wp:positionV relativeFrom="paragraph">
                  <wp:posOffset>-779221200</wp:posOffset>
                </wp:positionV>
                <wp:extent cx="384175" cy="276860"/>
                <wp:effectExtent l="0" t="0" r="0" b="0"/>
                <wp:wrapNone/>
                <wp:docPr id="35" name="Text Box 3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BA2B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5" name="Picture 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05" o:spid="_x0000_s1379" type="#_x0000_t202" style="position:absolute;margin-left:22988.45pt;margin-top:-61356pt;width:30.25pt;height:21.8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" filled="f" stroked="f">
                <v:textbox>
                  <w:txbxContent>
                    <w:p w:rsidR="00BA2BB8" w:rsidRDefault="00262ABC" w:rsidP="00BA2BB8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5" name="Picture 5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291267547</wp:posOffset>
                </wp:positionH>
                <wp:positionV relativeFrom="paragraph">
                  <wp:posOffset>-779449800</wp:posOffset>
                </wp:positionV>
                <wp:extent cx="384175" cy="276860"/>
                <wp:effectExtent l="0" t="0" r="0" b="0"/>
                <wp:wrapNone/>
                <wp:docPr id="28" name="Text Box 3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BA2B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6" name="Picture 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04" o:spid="_x0000_s1380" type="#_x0000_t202" style="position:absolute;margin-left:22934.45pt;margin-top:-61374pt;width:30.25pt;height:21.8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" filled="f" stroked="f">
                <v:textbox>
                  <w:txbxContent>
                    <w:p w:rsidR="00BA2BB8" w:rsidRDefault="00262ABC" w:rsidP="00BA2BB8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6" name="Picture 6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292181947</wp:posOffset>
                </wp:positionH>
                <wp:positionV relativeFrom="paragraph">
                  <wp:posOffset>-779792700</wp:posOffset>
                </wp:positionV>
                <wp:extent cx="384175" cy="276860"/>
                <wp:effectExtent l="0" t="0" r="0" b="0"/>
                <wp:wrapNone/>
                <wp:docPr id="23" name="Text Box 3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BA2B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7" name="Picture 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03" o:spid="_x0000_s1381" type="#_x0000_t202" style="position:absolute;margin-left:23006.45pt;margin-top:-61401pt;width:30.25pt;height:21.8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" filled="f" stroked="f">
                <v:textbox>
                  <w:txbxContent>
                    <w:p w:rsidR="00BA2BB8" w:rsidRDefault="00262ABC" w:rsidP="00BA2BB8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7" name="Picture 7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290924647</wp:posOffset>
                </wp:positionH>
                <wp:positionV relativeFrom="paragraph">
                  <wp:posOffset>-779907000</wp:posOffset>
                </wp:positionV>
                <wp:extent cx="384175" cy="276860"/>
                <wp:effectExtent l="0" t="0" r="0" b="0"/>
                <wp:wrapNone/>
                <wp:docPr id="22" name="Text Box 3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BA2B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12" name="Picture 1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02" o:spid="_x0000_s1382" type="#_x0000_t202" style="position:absolute;margin-left:22907.45pt;margin-top:-61410pt;width:30.25pt;height:21.8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" filled="f" stroked="f">
                <v:textbox>
                  <w:txbxContent>
                    <w:p w:rsidR="00BA2BB8" w:rsidRDefault="00262ABC" w:rsidP="00BA2BB8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12" name="Picture 12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291953347</wp:posOffset>
                </wp:positionH>
                <wp:positionV relativeFrom="paragraph">
                  <wp:posOffset>-780364200</wp:posOffset>
                </wp:positionV>
                <wp:extent cx="384175" cy="276860"/>
                <wp:effectExtent l="0" t="0" r="0" b="0"/>
                <wp:wrapNone/>
                <wp:docPr id="21" name="Text Box 3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BA2B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13" name="Picture 1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01" o:spid="_x0000_s1383" type="#_x0000_t202" style="position:absolute;margin-left:22988.45pt;margin-top:-61446pt;width:30.25pt;height:21.8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" filled="f" stroked="f">
                <v:textbox>
                  <w:txbxContent>
                    <w:p w:rsidR="00BA2BB8" w:rsidRDefault="00262ABC" w:rsidP="00BA2BB8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13" name="Picture 13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292860762</wp:posOffset>
                </wp:positionH>
                <wp:positionV relativeFrom="paragraph">
                  <wp:posOffset>-780588355</wp:posOffset>
                </wp:positionV>
                <wp:extent cx="384175" cy="276860"/>
                <wp:effectExtent l="1270" t="4445" r="0" b="4445"/>
                <wp:wrapNone/>
                <wp:docPr id="20" name="Text Box 3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BA2B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14" name="Picture 1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00" o:spid="_x0000_s1384" type="#_x0000_t202" style="position:absolute;margin-left:23059.9pt;margin-top:-61463.65pt;width:30.25pt;height:21.8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tyLvgIAAMUFAAAOAAAAZHJzL2Uyb0RvYy54bWysVNtunDAQfa/Uf7D8TrjEywI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" filled="f" stroked="f">
                <v:textbox>
                  <w:txbxContent>
                    <w:p w:rsidR="00BA2BB8" w:rsidRDefault="00262ABC" w:rsidP="00BA2BB8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14" name="Picture 14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290803362</wp:posOffset>
                </wp:positionH>
                <wp:positionV relativeFrom="paragraph">
                  <wp:posOffset>-780588355</wp:posOffset>
                </wp:positionV>
                <wp:extent cx="384175" cy="276860"/>
                <wp:effectExtent l="1270" t="4445" r="0" b="4445"/>
                <wp:wrapNone/>
                <wp:docPr id="10" name="Text Box 3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BA2B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15" name="Picture 1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99" o:spid="_x0000_s1385" type="#_x0000_t202" style="position:absolute;margin-left:22897.9pt;margin-top:-61463.65pt;width:30.25pt;height:21.8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" filled="f" stroked="f">
                <v:textbox>
                  <w:txbxContent>
                    <w:p w:rsidR="00BA2BB8" w:rsidRDefault="00262ABC" w:rsidP="00BA2BB8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15" name="Picture 15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A2BB8" w:rsidRDefault="00BA2BB8" w:rsidP="00BA2BB8"/>
    <w:p w:rsidR="00BA2BB8" w:rsidRDefault="00BA2BB8" w:rsidP="00BA2BB8"/>
    <w:p w:rsidR="00BA2BB8" w:rsidRDefault="00BA2BB8" w:rsidP="00BA2BB8"/>
    <w:p w:rsidR="00BA2BB8" w:rsidRDefault="00BA2BB8" w:rsidP="00BA2BB8"/>
    <w:p w:rsidR="00BA2BB8" w:rsidRDefault="00BA2BB8" w:rsidP="00BA2BB8"/>
    <w:p w:rsidR="00BA2BB8" w:rsidRDefault="00BA2BB8" w:rsidP="00BA2BB8"/>
    <w:p w:rsidR="00BA2BB8" w:rsidRDefault="00BA2BB8" w:rsidP="00BA2BB8"/>
    <w:p w:rsidR="00BA2BB8" w:rsidRDefault="00BA2BB8" w:rsidP="00BA2BB8"/>
    <w:p w:rsidR="00622321" w:rsidRDefault="00622321"/>
    <w:p w:rsidR="00622321" w:rsidRDefault="00622321"/>
    <w:p w:rsidR="00622321" w:rsidRDefault="00622321"/>
    <w:p w:rsidR="00622321" w:rsidRDefault="00622321"/>
    <w:p w:rsidR="00622321" w:rsidRDefault="00622321"/>
    <w:p w:rsidR="00622321" w:rsidRDefault="00622321"/>
    <w:p w:rsidR="00622321" w:rsidRDefault="00622321"/>
    <w:p w:rsidR="003F5189" w:rsidRDefault="003F5189"/>
    <w:p w:rsidR="00934CD0" w:rsidRDefault="00934CD0"/>
    <w:p w:rsidR="00934CD0" w:rsidRDefault="00934CD0"/>
    <w:p w:rsidR="00BA2BB8" w:rsidRDefault="00BA2BB8"/>
    <w:p w:rsidR="00BA2BB8" w:rsidRDefault="00BA2BB8"/>
    <w:p w:rsidR="00BA2BB8" w:rsidRDefault="00BA2BB8"/>
    <w:p w:rsidR="00BA2BB8" w:rsidRDefault="00262AB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2239010</wp:posOffset>
                </wp:positionV>
                <wp:extent cx="419100" cy="318770"/>
                <wp:effectExtent l="0" t="635" r="0" b="4445"/>
                <wp:wrapNone/>
                <wp:docPr id="8" name="Text Box 3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18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3B3F93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72" name="Picture 7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20" o:spid="_x0000_s1386" type="#_x0000_t202" style="position:absolute;margin-left:90pt;margin-top:176.3pt;width:33pt;height:25.1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" filled="f" stroked="f">
                <v:textbox>
                  <w:txbxContent>
                    <w:p w:rsidR="003B3F93" w:rsidRDefault="00262ABC" w:rsidP="003B3F93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72" name="Picture 72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2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438910</wp:posOffset>
                </wp:positionV>
                <wp:extent cx="419100" cy="318770"/>
                <wp:effectExtent l="0" t="635" r="0" b="4445"/>
                <wp:wrapNone/>
                <wp:docPr id="3" name="Text Box 3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18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3B3F93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71" name="Picture 7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19" o:spid="_x0000_s1387" type="#_x0000_t202" style="position:absolute;margin-left:171pt;margin-top:113.3pt;width:33pt;height:25.1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" filled="f" stroked="f">
                <v:textbox>
                  <w:txbxContent>
                    <w:p w:rsidR="003B3F93" w:rsidRDefault="00262ABC" w:rsidP="003B3F93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71" name="Picture 71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1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524510</wp:posOffset>
                </wp:positionV>
                <wp:extent cx="419100" cy="318770"/>
                <wp:effectExtent l="0" t="635" r="0" b="4445"/>
                <wp:wrapNone/>
                <wp:docPr id="2" name="Text Box 3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18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3B3F93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70" name="Picture 7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18" o:spid="_x0000_s1388" type="#_x0000_t202" style="position:absolute;margin-left:234pt;margin-top:41.3pt;width:33pt;height:25.1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" filled="f" stroked="f">
                <v:textbox>
                  <w:txbxContent>
                    <w:p w:rsidR="003B3F93" w:rsidRDefault="00262ABC" w:rsidP="003B3F93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70" name="Picture 70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0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524510</wp:posOffset>
                </wp:positionV>
                <wp:extent cx="419100" cy="318770"/>
                <wp:effectExtent l="0" t="635" r="0" b="4445"/>
                <wp:wrapNone/>
                <wp:docPr id="1" name="Text Box 3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18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A24" w:rsidRDefault="004F5A24" w:rsidP="003B3F93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0180" cy="159385"/>
                                  <wp:effectExtent l="0" t="0" r="1270" b="0"/>
                                  <wp:docPr id="69" name="Picture 6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180" cy="159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17" o:spid="_x0000_s1389" type="#_x0000_t202" style="position:absolute;margin-left:135pt;margin-top:41.3pt;width:33pt;height:25.1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" filled="f" stroked="f">
                <v:textbox>
                  <w:txbxContent>
                    <w:p w:rsidR="003B3F93" w:rsidRDefault="00262ABC" w:rsidP="003B3F93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0180" cy="159385"/>
                            <wp:effectExtent l="0" t="0" r="1270" b="0"/>
                            <wp:docPr id="69" name="Picture 69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9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180" cy="159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B3F93" w:rsidRPr="003B3F93">
        <w:rPr>
          <w:position w:val="-174"/>
        </w:rPr>
        <w:object w:dxaOrig="4840" w:dyaOrig="3879">
          <v:shape id="_x0000_i1030" type="#_x0000_t75" style="width:238.5pt;height:191.5pt" o:ole="">
            <v:imagedata r:id="rId81" o:title=""/>
          </v:shape>
          <o:OLEObject Type="Embed" ProgID="Equation.DSMT4" ShapeID="_x0000_i1030" DrawAspect="Content" ObjectID="_1525689243" r:id="rId82"/>
        </w:object>
      </w:r>
      <w:bookmarkStart w:id="0" w:name="_GoBack"/>
      <w:bookmarkEnd w:id="0"/>
    </w:p>
    <w:sectPr w:rsidR="00BA2BB8" w:rsidSect="008E17B9">
      <w:headerReference w:type="even" r:id="rId83"/>
      <w:headerReference w:type="default" r:id="rId84"/>
      <w:footerReference w:type="even" r:id="rId85"/>
      <w:footerReference w:type="default" r:id="rId86"/>
      <w:pgSz w:w="12240" w:h="15840"/>
      <w:pgMar w:top="720" w:right="1440" w:bottom="720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20A6" w:rsidRDefault="00CD20A6">
      <w:r>
        <w:separator/>
      </w:r>
    </w:p>
  </w:endnote>
  <w:endnote w:type="continuationSeparator" w:id="0">
    <w:p w:rsidR="00CD20A6" w:rsidRDefault="00CD20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5A24" w:rsidRDefault="004F5A2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F5A24" w:rsidRDefault="004F5A24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5A24" w:rsidRPr="008D6507" w:rsidRDefault="008E17B9" w:rsidP="008E17B9">
    <w:pPr>
      <w:pStyle w:val="Footer"/>
      <w:tabs>
        <w:tab w:val="clear" w:pos="8640"/>
        <w:tab w:val="right" w:pos="9180"/>
      </w:tabs>
      <w:rPr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3FBB5C6E" wp14:editId="11D5B0F2">
          <wp:extent cx="838200" cy="298450"/>
          <wp:effectExtent l="0" t="0" r="0" b="6350"/>
          <wp:docPr id="1248" name="Picture 1248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F5A24" w:rsidRPr="00DD5822">
      <w:rPr>
        <w:sz w:val="20"/>
        <w:szCs w:val="20"/>
      </w:rPr>
      <w:tab/>
    </w:r>
    <w:r w:rsidR="004F5A24">
      <w:rPr>
        <w:sz w:val="20"/>
        <w:szCs w:val="20"/>
      </w:rPr>
      <w:t>4</w:t>
    </w:r>
    <w:r w:rsidR="004F5A24" w:rsidRPr="00DD5822">
      <w:rPr>
        <w:sz w:val="20"/>
        <w:szCs w:val="20"/>
      </w:rPr>
      <w:t xml:space="preserve"> – </w:t>
    </w:r>
    <w:r w:rsidR="004F5A24" w:rsidRPr="00DD5822">
      <w:rPr>
        <w:rStyle w:val="PageNumber"/>
        <w:sz w:val="20"/>
        <w:szCs w:val="20"/>
      </w:rPr>
      <w:fldChar w:fldCharType="begin"/>
    </w:r>
    <w:r w:rsidR="004F5A24" w:rsidRPr="00DD5822">
      <w:rPr>
        <w:rStyle w:val="PageNumber"/>
        <w:sz w:val="20"/>
        <w:szCs w:val="20"/>
      </w:rPr>
      <w:instrText xml:space="preserve"> PAGE </w:instrText>
    </w:r>
    <w:r w:rsidR="004F5A24" w:rsidRPr="00DD5822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1</w:t>
    </w:r>
    <w:r w:rsidR="004F5A24" w:rsidRPr="00DD5822">
      <w:rPr>
        <w:rStyle w:val="PageNumber"/>
        <w:sz w:val="20"/>
        <w:szCs w:val="20"/>
      </w:rPr>
      <w:fldChar w:fldCharType="end"/>
    </w:r>
    <w:r w:rsidR="004F5A24" w:rsidRPr="00DD5822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20A6" w:rsidRDefault="00CD20A6">
      <w:r>
        <w:separator/>
      </w:r>
    </w:p>
  </w:footnote>
  <w:footnote w:type="continuationSeparator" w:id="0">
    <w:p w:rsidR="00CD20A6" w:rsidRDefault="00CD20A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5A24" w:rsidRDefault="004F5A2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F5A24" w:rsidRDefault="004F5A24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5A24" w:rsidRDefault="004F5A24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E8B6A36"/>
    <w:multiLevelType w:val="hybridMultilevel"/>
    <w:tmpl w:val="2F8463C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541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1421"/>
    <w:rsid w:val="0008566E"/>
    <w:rsid w:val="00113C6F"/>
    <w:rsid w:val="00145BFA"/>
    <w:rsid w:val="001C0764"/>
    <w:rsid w:val="00262ABC"/>
    <w:rsid w:val="0028099B"/>
    <w:rsid w:val="002A7C69"/>
    <w:rsid w:val="0032382E"/>
    <w:rsid w:val="003B3F93"/>
    <w:rsid w:val="003F5189"/>
    <w:rsid w:val="004613F5"/>
    <w:rsid w:val="004635FE"/>
    <w:rsid w:val="004F5A24"/>
    <w:rsid w:val="00546FC2"/>
    <w:rsid w:val="00550D3A"/>
    <w:rsid w:val="00577CE0"/>
    <w:rsid w:val="00585180"/>
    <w:rsid w:val="006150F1"/>
    <w:rsid w:val="00622321"/>
    <w:rsid w:val="006E5AD0"/>
    <w:rsid w:val="006E6D0A"/>
    <w:rsid w:val="006F1E4B"/>
    <w:rsid w:val="00744980"/>
    <w:rsid w:val="00784538"/>
    <w:rsid w:val="00875515"/>
    <w:rsid w:val="0088594E"/>
    <w:rsid w:val="008D6507"/>
    <w:rsid w:val="008E17B9"/>
    <w:rsid w:val="00934CD0"/>
    <w:rsid w:val="009D2A57"/>
    <w:rsid w:val="00A50F0F"/>
    <w:rsid w:val="00A60359"/>
    <w:rsid w:val="00A71421"/>
    <w:rsid w:val="00A72B2F"/>
    <w:rsid w:val="00BA2BB8"/>
    <w:rsid w:val="00C428BE"/>
    <w:rsid w:val="00C85C1F"/>
    <w:rsid w:val="00CD20A6"/>
    <w:rsid w:val="00CE2865"/>
    <w:rsid w:val="00DA0A89"/>
    <w:rsid w:val="00F413AA"/>
    <w:rsid w:val="00FE71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413"/>
    <o:shapelayout v:ext="edit">
      <o:idmap v:ext="edit" data="1,3,4,5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262A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62ABC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262A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62ABC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71.wmf"/><Relationship Id="rId39" Type="http://schemas.openxmlformats.org/officeDocument/2006/relationships/image" Target="media/image12.wmf"/><Relationship Id="rId21" Type="http://schemas.openxmlformats.org/officeDocument/2006/relationships/oleObject" Target="embeddings/oleObject7.bin"/><Relationship Id="rId34" Type="http://schemas.openxmlformats.org/officeDocument/2006/relationships/image" Target="media/image10.png"/><Relationship Id="rId42" Type="http://schemas.openxmlformats.org/officeDocument/2006/relationships/image" Target="media/image13.wmf"/><Relationship Id="rId47" Type="http://schemas.openxmlformats.org/officeDocument/2006/relationships/oleObject" Target="embeddings/oleObject17.bin"/><Relationship Id="rId50" Type="http://schemas.openxmlformats.org/officeDocument/2006/relationships/image" Target="media/image17.wmf"/><Relationship Id="rId55" Type="http://schemas.openxmlformats.org/officeDocument/2006/relationships/oleObject" Target="embeddings/oleObject70.bin"/><Relationship Id="rId63" Type="http://schemas.openxmlformats.org/officeDocument/2006/relationships/oleObject" Target="embeddings/oleObject24.bin"/><Relationship Id="rId68" Type="http://schemas.openxmlformats.org/officeDocument/2006/relationships/image" Target="media/image23.wmf"/><Relationship Id="rId76" Type="http://schemas.openxmlformats.org/officeDocument/2006/relationships/oleObject" Target="embeddings/oleObject38.bin"/><Relationship Id="rId84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60.wmf"/><Relationship Id="rId37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0.wmf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9.w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1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9.png"/><Relationship Id="rId35" Type="http://schemas.openxmlformats.org/officeDocument/2006/relationships/image" Target="media/image10.wmf"/><Relationship Id="rId43" Type="http://schemas.openxmlformats.org/officeDocument/2006/relationships/oleObject" Target="embeddings/oleObject15.bin"/><Relationship Id="rId48" Type="http://schemas.openxmlformats.org/officeDocument/2006/relationships/image" Target="media/image16.wmf"/><Relationship Id="rId56" Type="http://schemas.openxmlformats.org/officeDocument/2006/relationships/image" Target="media/image19.wmf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9.bin"/><Relationship Id="rId77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170.wmf"/><Relationship Id="rId80" Type="http://schemas.openxmlformats.org/officeDocument/2006/relationships/oleObject" Target="embeddings/oleObject40.bin"/><Relationship Id="rId85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8" Type="http://schemas.openxmlformats.org/officeDocument/2006/relationships/oleObject" Target="embeddings/oleObject13.bin"/><Relationship Id="rId46" Type="http://schemas.openxmlformats.org/officeDocument/2006/relationships/image" Target="media/image15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image" Target="media/image1.png"/><Relationship Id="rId54" Type="http://schemas.openxmlformats.org/officeDocument/2006/relationships/image" Target="media/image70.wmf"/><Relationship Id="rId62" Type="http://schemas.openxmlformats.org/officeDocument/2006/relationships/image" Target="media/image22.wmf"/><Relationship Id="rId70" Type="http://schemas.openxmlformats.org/officeDocument/2006/relationships/image" Target="media/image24.wmf"/><Relationship Id="rId75" Type="http://schemas.openxmlformats.org/officeDocument/2006/relationships/oleObject" Target="embeddings/oleObject37.bin"/><Relationship Id="rId83" Type="http://schemas.openxmlformats.org/officeDocument/2006/relationships/header" Target="header1.xml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81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1.bin"/><Relationship Id="rId10" Type="http://schemas.openxmlformats.org/officeDocument/2006/relationships/image" Target="media/image2.wmf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21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81" Type="http://schemas.openxmlformats.org/officeDocument/2006/relationships/image" Target="media/image25.wmf"/><Relationship Id="rId86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9</Words>
  <Characters>102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11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7</cp:revision>
  <cp:lastPrinted>2016-05-25T19:46:00Z</cp:lastPrinted>
  <dcterms:created xsi:type="dcterms:W3CDTF">2012-03-09T20:00:00Z</dcterms:created>
  <dcterms:modified xsi:type="dcterms:W3CDTF">2016-05-25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